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4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5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7"/>
  </p:handoutMasterIdLst>
  <p:sldIdLst>
    <p:sldId id="260" r:id="rId2"/>
    <p:sldId id="259" r:id="rId3"/>
    <p:sldId id="258" r:id="rId4"/>
    <p:sldId id="263" r:id="rId5"/>
    <p:sldId id="262" r:id="rId6"/>
  </p:sldIdLst>
  <p:sldSz cx="27432000" cy="18288000"/>
  <p:notesSz cx="6858000" cy="9144000"/>
  <p:defaultTextStyle>
    <a:defPPr>
      <a:defRPr lang="en-US"/>
    </a:defPPr>
    <a:lvl1pPr marL="0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1pPr>
    <a:lvl2pPr marL="1306266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2pPr>
    <a:lvl3pPr marL="2612532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3pPr>
    <a:lvl4pPr marL="3918798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4pPr>
    <a:lvl5pPr marL="5225064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5pPr>
    <a:lvl6pPr marL="6531331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6pPr>
    <a:lvl7pPr marL="7837597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7pPr>
    <a:lvl8pPr marL="9143863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8pPr>
    <a:lvl9pPr marL="10450129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60">
          <p15:clr>
            <a:srgbClr val="A4A3A4"/>
          </p15:clr>
        </p15:guide>
        <p15:guide id="2" pos="86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9B41"/>
    <a:srgbClr val="9B59B6"/>
    <a:srgbClr val="8E44AD"/>
    <a:srgbClr val="F49231"/>
    <a:srgbClr val="EF6C00"/>
    <a:srgbClr val="E67E22"/>
    <a:srgbClr val="D35400"/>
    <a:srgbClr val="199CFF"/>
    <a:srgbClr val="2DA5FF"/>
    <a:srgbClr val="1561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05" autoAdjust="0"/>
    <p:restoredTop sz="95343" autoAdjust="0"/>
  </p:normalViewPr>
  <p:slideViewPr>
    <p:cSldViewPr snapToObjects="1">
      <p:cViewPr>
        <p:scale>
          <a:sx n="33" d="100"/>
          <a:sy n="33" d="100"/>
        </p:scale>
        <p:origin x="1186" y="38"/>
      </p:cViewPr>
      <p:guideLst>
        <p:guide orient="horz" pos="5760"/>
        <p:guide pos="8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Objects="1">
      <p:cViewPr varScale="1">
        <p:scale>
          <a:sx n="54" d="100"/>
          <a:sy n="54" d="100"/>
        </p:scale>
        <p:origin x="-283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graphs\rms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crop-yield-prediction-project\poster\gili_vis\loss%20plots.xlsx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ntry\Documents\Stanford.9\CS%20230\image-outpainting\figs\los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ntry\Documents\Stanford.9\CS%20230\image-outpainting\figs\loss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ntry\Documents\Stanford.9\CS%20230\image-outpainting\figs\loss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6"/>
          <c:order val="0"/>
          <c:tx>
            <c:strRef>
              <c:f>rmse!$J$1</c:f>
              <c:strCache>
                <c:ptCount val="1"/>
                <c:pt idx="0">
                  <c:v>Linear</c:v>
                </c:pt>
              </c:strCache>
            </c:strRef>
          </c:tx>
          <c:spPr>
            <a:ln w="12700">
              <a:solidFill>
                <a:srgbClr val="99CCFF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J$2:$J$126</c:f>
              <c:numCache>
                <c:formatCode>0.00E+00</c:formatCode>
                <c:ptCount val="125"/>
                <c:pt idx="0">
                  <c:v>47.0198251036459</c:v>
                </c:pt>
                <c:pt idx="1">
                  <c:v>11.060008717186999</c:v>
                </c:pt>
                <c:pt idx="2">
                  <c:v>9.0691287707261701</c:v>
                </c:pt>
                <c:pt idx="3">
                  <c:v>8.4680413652578004</c:v>
                </c:pt>
                <c:pt idx="4">
                  <c:v>8.0584295572328397</c:v>
                </c:pt>
                <c:pt idx="5">
                  <c:v>7.8275615494299799</c:v>
                </c:pt>
                <c:pt idx="6">
                  <c:v>7.8070085480909404</c:v>
                </c:pt>
                <c:pt idx="7">
                  <c:v>7.6591969855583004</c:v>
                </c:pt>
                <c:pt idx="8">
                  <c:v>7.8592654355729898</c:v>
                </c:pt>
                <c:pt idx="9">
                  <c:v>7.6024944326518904</c:v>
                </c:pt>
                <c:pt idx="10">
                  <c:v>7.4685947437703204</c:v>
                </c:pt>
                <c:pt idx="11">
                  <c:v>7.6354873515874102</c:v>
                </c:pt>
                <c:pt idx="12">
                  <c:v>7.6019663041399701</c:v>
                </c:pt>
                <c:pt idx="13">
                  <c:v>7.45098267622026</c:v>
                </c:pt>
                <c:pt idx="14">
                  <c:v>7.8101173056986601</c:v>
                </c:pt>
                <c:pt idx="15">
                  <c:v>7.3728599986728902</c:v>
                </c:pt>
                <c:pt idx="16">
                  <c:v>7.6135465121999699</c:v>
                </c:pt>
                <c:pt idx="17">
                  <c:v>7.4596555766040202</c:v>
                </c:pt>
                <c:pt idx="18">
                  <c:v>7.6250476680958803</c:v>
                </c:pt>
                <c:pt idx="19">
                  <c:v>7.6362778163693896</c:v>
                </c:pt>
                <c:pt idx="20">
                  <c:v>7.7114634549533099</c:v>
                </c:pt>
                <c:pt idx="21">
                  <c:v>7.6716212746686399</c:v>
                </c:pt>
                <c:pt idx="22">
                  <c:v>7.6504078486830496</c:v>
                </c:pt>
                <c:pt idx="23">
                  <c:v>7.5493817611466696</c:v>
                </c:pt>
                <c:pt idx="24">
                  <c:v>7.7023206077060102</c:v>
                </c:pt>
                <c:pt idx="25">
                  <c:v>7.7264266321224104</c:v>
                </c:pt>
                <c:pt idx="26">
                  <c:v>7.5973532417417404</c:v>
                </c:pt>
                <c:pt idx="27">
                  <c:v>7.6208362878572604</c:v>
                </c:pt>
                <c:pt idx="28">
                  <c:v>7.6411889909838298</c:v>
                </c:pt>
                <c:pt idx="29">
                  <c:v>7.6439130374974704</c:v>
                </c:pt>
                <c:pt idx="30">
                  <c:v>7.6188830713559197</c:v>
                </c:pt>
                <c:pt idx="31">
                  <c:v>7.5634972831315803</c:v>
                </c:pt>
                <c:pt idx="32">
                  <c:v>7.6079531779784704</c:v>
                </c:pt>
                <c:pt idx="33">
                  <c:v>7.5706537732406396</c:v>
                </c:pt>
                <c:pt idx="34">
                  <c:v>7.6109322238539603</c:v>
                </c:pt>
                <c:pt idx="35">
                  <c:v>7.6379118601676002</c:v>
                </c:pt>
                <c:pt idx="36">
                  <c:v>7.5698401314136703</c:v>
                </c:pt>
                <c:pt idx="37">
                  <c:v>7.5397556727328698</c:v>
                </c:pt>
                <c:pt idx="38">
                  <c:v>7.5994577271733803</c:v>
                </c:pt>
                <c:pt idx="39">
                  <c:v>7.5349223727631696</c:v>
                </c:pt>
                <c:pt idx="40">
                  <c:v>7.5802599321134299</c:v>
                </c:pt>
                <c:pt idx="41">
                  <c:v>7.5946409328806501</c:v>
                </c:pt>
                <c:pt idx="42">
                  <c:v>7.5867952329446702</c:v>
                </c:pt>
                <c:pt idx="43">
                  <c:v>7.61191083034511</c:v>
                </c:pt>
                <c:pt idx="44">
                  <c:v>7.6158796781672198</c:v>
                </c:pt>
                <c:pt idx="45">
                  <c:v>7.6245987491043801</c:v>
                </c:pt>
                <c:pt idx="46">
                  <c:v>7.6343173601001704</c:v>
                </c:pt>
                <c:pt idx="47">
                  <c:v>7.6031635730286702</c:v>
                </c:pt>
                <c:pt idx="48">
                  <c:v>7.5719907423692696</c:v>
                </c:pt>
                <c:pt idx="49">
                  <c:v>7.5217360213527096</c:v>
                </c:pt>
                <c:pt idx="50">
                  <c:v>7.6250344740491602</c:v>
                </c:pt>
                <c:pt idx="51">
                  <c:v>7.6551322941487001</c:v>
                </c:pt>
                <c:pt idx="52">
                  <c:v>7.5658326476858502</c:v>
                </c:pt>
                <c:pt idx="53">
                  <c:v>7.6525749514437003</c:v>
                </c:pt>
                <c:pt idx="54">
                  <c:v>7.6837843585935097</c:v>
                </c:pt>
                <c:pt idx="55">
                  <c:v>7.6645451334548103</c:v>
                </c:pt>
                <c:pt idx="56">
                  <c:v>7.6645359522299303</c:v>
                </c:pt>
                <c:pt idx="57">
                  <c:v>7.6485491709780096</c:v>
                </c:pt>
                <c:pt idx="58">
                  <c:v>7.59321774918401</c:v>
                </c:pt>
                <c:pt idx="59">
                  <c:v>7.67267930125655</c:v>
                </c:pt>
                <c:pt idx="60">
                  <c:v>7.6493833398270104</c:v>
                </c:pt>
                <c:pt idx="61">
                  <c:v>7.6755423943619903</c:v>
                </c:pt>
                <c:pt idx="62">
                  <c:v>7.7133943728263397</c:v>
                </c:pt>
                <c:pt idx="63">
                  <c:v>7.6180386943039498</c:v>
                </c:pt>
                <c:pt idx="64">
                  <c:v>7.6171428046008698</c:v>
                </c:pt>
                <c:pt idx="65">
                  <c:v>7.6264079269776301</c:v>
                </c:pt>
                <c:pt idx="66">
                  <c:v>7.6903566701555404</c:v>
                </c:pt>
                <c:pt idx="67">
                  <c:v>7.62315599806396</c:v>
                </c:pt>
                <c:pt idx="68">
                  <c:v>7.69898677639189</c:v>
                </c:pt>
                <c:pt idx="69">
                  <c:v>7.6863448626138098</c:v>
                </c:pt>
                <c:pt idx="70">
                  <c:v>7.6763869849243296</c:v>
                </c:pt>
                <c:pt idx="71">
                  <c:v>7.6570705827708796</c:v>
                </c:pt>
                <c:pt idx="72">
                  <c:v>7.6798260704436601</c:v>
                </c:pt>
                <c:pt idx="73">
                  <c:v>7.6576710513654298</c:v>
                </c:pt>
                <c:pt idx="74">
                  <c:v>7.6623365385977102</c:v>
                </c:pt>
                <c:pt idx="75">
                  <c:v>7.5904838262422398</c:v>
                </c:pt>
                <c:pt idx="76">
                  <c:v>7.6169789464347204</c:v>
                </c:pt>
                <c:pt idx="77">
                  <c:v>7.6677335131828697</c:v>
                </c:pt>
                <c:pt idx="78">
                  <c:v>7.7379407263231199</c:v>
                </c:pt>
                <c:pt idx="79">
                  <c:v>7.6605774978971803</c:v>
                </c:pt>
                <c:pt idx="80">
                  <c:v>7.5467185219191801</c:v>
                </c:pt>
                <c:pt idx="81">
                  <c:v>7.6610280979109202</c:v>
                </c:pt>
                <c:pt idx="82">
                  <c:v>7.6919383953853497</c:v>
                </c:pt>
                <c:pt idx="83">
                  <c:v>7.6658372637646499</c:v>
                </c:pt>
                <c:pt idx="84">
                  <c:v>7.6788913480820602</c:v>
                </c:pt>
                <c:pt idx="85">
                  <c:v>7.7193898486612103</c:v>
                </c:pt>
                <c:pt idx="86">
                  <c:v>7.6523385661776198</c:v>
                </c:pt>
                <c:pt idx="87">
                  <c:v>7.6780401575524504</c:v>
                </c:pt>
                <c:pt idx="88">
                  <c:v>7.6835911248315103</c:v>
                </c:pt>
                <c:pt idx="89">
                  <c:v>7.6657906420524604</c:v>
                </c:pt>
                <c:pt idx="90">
                  <c:v>7.7098474651722499</c:v>
                </c:pt>
                <c:pt idx="91">
                  <c:v>7.6285896273815901</c:v>
                </c:pt>
                <c:pt idx="92">
                  <c:v>7.5618632609833796</c:v>
                </c:pt>
                <c:pt idx="93">
                  <c:v>7.6729393958343497</c:v>
                </c:pt>
                <c:pt idx="94">
                  <c:v>7.6741667204371202</c:v>
                </c:pt>
                <c:pt idx="95">
                  <c:v>7.6474384253857304</c:v>
                </c:pt>
                <c:pt idx="96">
                  <c:v>7.6831983127215198</c:v>
                </c:pt>
                <c:pt idx="97">
                  <c:v>7.6761481890055503</c:v>
                </c:pt>
                <c:pt idx="98">
                  <c:v>7.6564892682589303</c:v>
                </c:pt>
                <c:pt idx="99">
                  <c:v>7.6465194529960696</c:v>
                </c:pt>
                <c:pt idx="100">
                  <c:v>7.7175126223273596</c:v>
                </c:pt>
                <c:pt idx="101">
                  <c:v>7.6544747055366802</c:v>
                </c:pt>
                <c:pt idx="102">
                  <c:v>7.6299536337438898</c:v>
                </c:pt>
                <c:pt idx="103">
                  <c:v>7.6391057930153901</c:v>
                </c:pt>
                <c:pt idx="104">
                  <c:v>7.6434922338097797</c:v>
                </c:pt>
                <c:pt idx="105">
                  <c:v>7.6720604492548299</c:v>
                </c:pt>
                <c:pt idx="106">
                  <c:v>7.6416031186179403</c:v>
                </c:pt>
                <c:pt idx="107">
                  <c:v>7.6441137898289497</c:v>
                </c:pt>
                <c:pt idx="108">
                  <c:v>7.6533913907828</c:v>
                </c:pt>
                <c:pt idx="109">
                  <c:v>7.6465541260133998</c:v>
                </c:pt>
                <c:pt idx="110">
                  <c:v>7.6322537962098798</c:v>
                </c:pt>
                <c:pt idx="111">
                  <c:v>7.6606193392477504</c:v>
                </c:pt>
                <c:pt idx="112">
                  <c:v>7.66232421643807</c:v>
                </c:pt>
                <c:pt idx="113">
                  <c:v>7.6733972632308696</c:v>
                </c:pt>
                <c:pt idx="114">
                  <c:v>7.6404087870372202</c:v>
                </c:pt>
                <c:pt idx="115">
                  <c:v>7.6449295674059297</c:v>
                </c:pt>
                <c:pt idx="116">
                  <c:v>7.6359363629861896</c:v>
                </c:pt>
                <c:pt idx="117">
                  <c:v>7.6576485806367103</c:v>
                </c:pt>
                <c:pt idx="118">
                  <c:v>7.6493122954901702</c:v>
                </c:pt>
                <c:pt idx="119">
                  <c:v>7.6341559576647198</c:v>
                </c:pt>
                <c:pt idx="120">
                  <c:v>7.6240286713651901</c:v>
                </c:pt>
                <c:pt idx="121">
                  <c:v>7.6439258881700702</c:v>
                </c:pt>
                <c:pt idx="122">
                  <c:v>7.6510236064697299</c:v>
                </c:pt>
                <c:pt idx="123">
                  <c:v>7.6415546264572098</c:v>
                </c:pt>
                <c:pt idx="124">
                  <c:v>7.6622688972306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13B-47F0-9956-AD89425730F1}"/>
            </c:ext>
          </c:extLst>
        </c:ser>
        <c:ser>
          <c:idx val="2"/>
          <c:order val="1"/>
          <c:tx>
            <c:strRef>
              <c:f>rmse!$E$1</c:f>
              <c:strCache>
                <c:ptCount val="1"/>
                <c:pt idx="0">
                  <c:v>Ref. (p = 0.1)</c:v>
                </c:pt>
              </c:strCache>
            </c:strRef>
          </c:tx>
          <c:spPr>
            <a:ln w="12700">
              <a:solidFill>
                <a:srgbClr val="90713A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E$2:$E$126</c:f>
              <c:numCache>
                <c:formatCode>0.00E+00</c:formatCode>
                <c:ptCount val="125"/>
                <c:pt idx="0">
                  <c:v>94.770777996651105</c:v>
                </c:pt>
                <c:pt idx="1">
                  <c:v>8.98617162592498</c:v>
                </c:pt>
                <c:pt idx="2">
                  <c:v>10.644223797592501</c:v>
                </c:pt>
                <c:pt idx="3">
                  <c:v>10.652299719586001</c:v>
                </c:pt>
                <c:pt idx="4">
                  <c:v>11.6076078583149</c:v>
                </c:pt>
                <c:pt idx="5">
                  <c:v>12.595680492228301</c:v>
                </c:pt>
                <c:pt idx="6">
                  <c:v>8.7627171863389695</c:v>
                </c:pt>
                <c:pt idx="7">
                  <c:v>8.1526078471766201</c:v>
                </c:pt>
                <c:pt idx="8">
                  <c:v>8.7971145097715002</c:v>
                </c:pt>
                <c:pt idx="9">
                  <c:v>8.0290695831844197</c:v>
                </c:pt>
                <c:pt idx="10">
                  <c:v>8.1573352519462308</c:v>
                </c:pt>
                <c:pt idx="11">
                  <c:v>7.3457266621298798</c:v>
                </c:pt>
                <c:pt idx="12">
                  <c:v>10.093813472197199</c:v>
                </c:pt>
                <c:pt idx="13">
                  <c:v>7.0297573461509897</c:v>
                </c:pt>
                <c:pt idx="14">
                  <c:v>6.4263189885225396</c:v>
                </c:pt>
                <c:pt idx="15">
                  <c:v>7.60363129286341</c:v>
                </c:pt>
                <c:pt idx="16">
                  <c:v>8.6244183579555305</c:v>
                </c:pt>
                <c:pt idx="17">
                  <c:v>6.4037982034729097</c:v>
                </c:pt>
                <c:pt idx="18">
                  <c:v>6.8357048611008198</c:v>
                </c:pt>
                <c:pt idx="19">
                  <c:v>7.1687097887139197</c:v>
                </c:pt>
                <c:pt idx="20">
                  <c:v>6.7769147247967103</c:v>
                </c:pt>
                <c:pt idx="21">
                  <c:v>6.7737258795766699</c:v>
                </c:pt>
                <c:pt idx="22">
                  <c:v>6.2964458125763096</c:v>
                </c:pt>
                <c:pt idx="23">
                  <c:v>6.3205481733601401</c:v>
                </c:pt>
                <c:pt idx="24">
                  <c:v>6.2974301125882599</c:v>
                </c:pt>
                <c:pt idx="25">
                  <c:v>6.3135042439178699</c:v>
                </c:pt>
                <c:pt idx="26">
                  <c:v>6.1711154173422296</c:v>
                </c:pt>
                <c:pt idx="27">
                  <c:v>6.0261336707768702</c:v>
                </c:pt>
                <c:pt idx="28">
                  <c:v>6.0739336509010897</c:v>
                </c:pt>
                <c:pt idx="29">
                  <c:v>6.0992050985400299</c:v>
                </c:pt>
                <c:pt idx="30">
                  <c:v>6.0264531595277999</c:v>
                </c:pt>
                <c:pt idx="31">
                  <c:v>5.9964792470623998</c:v>
                </c:pt>
                <c:pt idx="32">
                  <c:v>5.9174706180361802</c:v>
                </c:pt>
                <c:pt idx="33">
                  <c:v>6.0759766381807996</c:v>
                </c:pt>
                <c:pt idx="34">
                  <c:v>6.1883745839188</c:v>
                </c:pt>
                <c:pt idx="35">
                  <c:v>6.2800882476980302</c:v>
                </c:pt>
                <c:pt idx="36">
                  <c:v>6.00112065733944</c:v>
                </c:pt>
                <c:pt idx="37">
                  <c:v>5.8915269139833901</c:v>
                </c:pt>
                <c:pt idx="38">
                  <c:v>6.2924814007172696</c:v>
                </c:pt>
                <c:pt idx="39">
                  <c:v>5.9846676893643602</c:v>
                </c:pt>
                <c:pt idx="40">
                  <c:v>6.0393900706366397</c:v>
                </c:pt>
                <c:pt idx="41">
                  <c:v>6.2100495359127796</c:v>
                </c:pt>
                <c:pt idx="42">
                  <c:v>5.9099649379854799</c:v>
                </c:pt>
                <c:pt idx="43">
                  <c:v>6.1433620388832404</c:v>
                </c:pt>
                <c:pt idx="44">
                  <c:v>6.0543348919181303</c:v>
                </c:pt>
                <c:pt idx="45">
                  <c:v>5.9923268476116203</c:v>
                </c:pt>
                <c:pt idx="46">
                  <c:v>5.9412155642253399</c:v>
                </c:pt>
                <c:pt idx="47">
                  <c:v>5.8846311311027</c:v>
                </c:pt>
                <c:pt idx="48">
                  <c:v>5.9997758274978601</c:v>
                </c:pt>
                <c:pt idx="49">
                  <c:v>6.2664725224962003</c:v>
                </c:pt>
                <c:pt idx="50">
                  <c:v>6.50068141940028</c:v>
                </c:pt>
                <c:pt idx="51">
                  <c:v>6.1967368066805699</c:v>
                </c:pt>
                <c:pt idx="52">
                  <c:v>6.4286045019283398</c:v>
                </c:pt>
                <c:pt idx="53">
                  <c:v>6.0426439915992498</c:v>
                </c:pt>
                <c:pt idx="54">
                  <c:v>5.9659757952521701</c:v>
                </c:pt>
                <c:pt idx="55">
                  <c:v>6.1861487614988802</c:v>
                </c:pt>
                <c:pt idx="56">
                  <c:v>5.9421972041458604</c:v>
                </c:pt>
                <c:pt idx="57">
                  <c:v>5.9450884827153097</c:v>
                </c:pt>
                <c:pt idx="58">
                  <c:v>6.3220916904568796</c:v>
                </c:pt>
                <c:pt idx="59">
                  <c:v>6.4260839194641903</c:v>
                </c:pt>
                <c:pt idx="60">
                  <c:v>6.0426307552918797</c:v>
                </c:pt>
                <c:pt idx="61">
                  <c:v>6.490739938121</c:v>
                </c:pt>
                <c:pt idx="62">
                  <c:v>6.7144701674654597</c:v>
                </c:pt>
                <c:pt idx="63">
                  <c:v>6.2042620604910299</c:v>
                </c:pt>
                <c:pt idx="64">
                  <c:v>6.4527377922246103</c:v>
                </c:pt>
                <c:pt idx="65">
                  <c:v>6.6025246457740296</c:v>
                </c:pt>
                <c:pt idx="66">
                  <c:v>6.7347829586561101</c:v>
                </c:pt>
                <c:pt idx="67">
                  <c:v>6.1190281306771803</c:v>
                </c:pt>
                <c:pt idx="68">
                  <c:v>5.9701350637466799</c:v>
                </c:pt>
                <c:pt idx="69">
                  <c:v>6.3041384037941404</c:v>
                </c:pt>
                <c:pt idx="70">
                  <c:v>6.6450297831893401</c:v>
                </c:pt>
                <c:pt idx="71">
                  <c:v>6.2024826509969904</c:v>
                </c:pt>
                <c:pt idx="72">
                  <c:v>6.8138238934317696</c:v>
                </c:pt>
                <c:pt idx="73">
                  <c:v>6.4189543019573403</c:v>
                </c:pt>
                <c:pt idx="74">
                  <c:v>6.8797246970194603</c:v>
                </c:pt>
                <c:pt idx="75">
                  <c:v>6.7695043743062699</c:v>
                </c:pt>
                <c:pt idx="76">
                  <c:v>6.5336348378395197</c:v>
                </c:pt>
                <c:pt idx="77">
                  <c:v>6.8279473834392297</c:v>
                </c:pt>
                <c:pt idx="78">
                  <c:v>5.7909459085209098</c:v>
                </c:pt>
                <c:pt idx="79">
                  <c:v>6.0084291964281196</c:v>
                </c:pt>
                <c:pt idx="80">
                  <c:v>6.7917359893904097</c:v>
                </c:pt>
                <c:pt idx="81">
                  <c:v>6.4560551914646602</c:v>
                </c:pt>
                <c:pt idx="82">
                  <c:v>6.6312914253723001</c:v>
                </c:pt>
                <c:pt idx="83">
                  <c:v>6.4126147962797404</c:v>
                </c:pt>
                <c:pt idx="84">
                  <c:v>6.2992874340639</c:v>
                </c:pt>
                <c:pt idx="85">
                  <c:v>6.5909776445902697</c:v>
                </c:pt>
                <c:pt idx="86">
                  <c:v>6.3306368058228202</c:v>
                </c:pt>
                <c:pt idx="87">
                  <c:v>6.7152174473603798</c:v>
                </c:pt>
                <c:pt idx="88">
                  <c:v>6.8385762047348804</c:v>
                </c:pt>
                <c:pt idx="89">
                  <c:v>6.7544585432477504</c:v>
                </c:pt>
                <c:pt idx="90">
                  <c:v>6.4357186203835601</c:v>
                </c:pt>
                <c:pt idx="91">
                  <c:v>7.2774748599704804</c:v>
                </c:pt>
                <c:pt idx="92">
                  <c:v>6.8366972842047096</c:v>
                </c:pt>
                <c:pt idx="93">
                  <c:v>6.64845835097098</c:v>
                </c:pt>
                <c:pt idx="94">
                  <c:v>6.3459528979958497</c:v>
                </c:pt>
                <c:pt idx="95">
                  <c:v>6.5683869866753497</c:v>
                </c:pt>
                <c:pt idx="96">
                  <c:v>6.4081563258590402</c:v>
                </c:pt>
                <c:pt idx="97">
                  <c:v>6.5154686088795</c:v>
                </c:pt>
                <c:pt idx="98">
                  <c:v>6.2755757844939</c:v>
                </c:pt>
                <c:pt idx="99">
                  <c:v>6.3637225999657803</c:v>
                </c:pt>
                <c:pt idx="100">
                  <c:v>6.3526668395476404</c:v>
                </c:pt>
                <c:pt idx="101">
                  <c:v>6.5357627993940897</c:v>
                </c:pt>
                <c:pt idx="102">
                  <c:v>6.7192741181419899</c:v>
                </c:pt>
                <c:pt idx="103">
                  <c:v>6.6388918069394398</c:v>
                </c:pt>
                <c:pt idx="104">
                  <c:v>6.6283436295163201</c:v>
                </c:pt>
                <c:pt idx="105">
                  <c:v>6.6237754462380503</c:v>
                </c:pt>
                <c:pt idx="106">
                  <c:v>6.5976051078955997</c:v>
                </c:pt>
                <c:pt idx="107">
                  <c:v>6.7319136231255996</c:v>
                </c:pt>
                <c:pt idx="108">
                  <c:v>6.7269499404681001</c:v>
                </c:pt>
                <c:pt idx="109">
                  <c:v>6.82706645337813</c:v>
                </c:pt>
                <c:pt idx="110">
                  <c:v>6.71933538055392</c:v>
                </c:pt>
                <c:pt idx="111">
                  <c:v>6.8878085790285102</c:v>
                </c:pt>
                <c:pt idx="112">
                  <c:v>6.5926755992791897</c:v>
                </c:pt>
                <c:pt idx="113">
                  <c:v>6.6063195519887001</c:v>
                </c:pt>
                <c:pt idx="114">
                  <c:v>6.78905858540225</c:v>
                </c:pt>
                <c:pt idx="115">
                  <c:v>6.5290921267391004</c:v>
                </c:pt>
                <c:pt idx="116">
                  <c:v>6.6639988738328499</c:v>
                </c:pt>
                <c:pt idx="117">
                  <c:v>6.7414880945914897</c:v>
                </c:pt>
                <c:pt idx="118">
                  <c:v>6.7014658312409097</c:v>
                </c:pt>
                <c:pt idx="119">
                  <c:v>6.6922036826025302</c:v>
                </c:pt>
                <c:pt idx="120">
                  <c:v>6.82372311306111</c:v>
                </c:pt>
                <c:pt idx="121">
                  <c:v>6.6507845047552001</c:v>
                </c:pt>
                <c:pt idx="122">
                  <c:v>6.6750608358203003</c:v>
                </c:pt>
                <c:pt idx="123">
                  <c:v>6.7567038387388401</c:v>
                </c:pt>
                <c:pt idx="124">
                  <c:v>6.73630137053078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13B-47F0-9956-AD89425730F1}"/>
            </c:ext>
          </c:extLst>
        </c:ser>
        <c:ser>
          <c:idx val="0"/>
          <c:order val="2"/>
          <c:tx>
            <c:strRef>
              <c:f>rmse!$C$1</c:f>
              <c:strCache>
                <c:ptCount val="1"/>
                <c:pt idx="0">
                  <c:v>Ref. (p = 0.25)</c:v>
                </c:pt>
              </c:strCache>
            </c:strRef>
          </c:tx>
          <c:spPr>
            <a:ln w="28575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C$2:$C$126</c:f>
              <c:numCache>
                <c:formatCode>0.00E+00</c:formatCode>
                <c:ptCount val="125"/>
                <c:pt idx="0">
                  <c:v>137.459294463042</c:v>
                </c:pt>
                <c:pt idx="1">
                  <c:v>17.328823912363099</c:v>
                </c:pt>
                <c:pt idx="2">
                  <c:v>16.096493907294199</c:v>
                </c:pt>
                <c:pt idx="3">
                  <c:v>10.801901384961299</c:v>
                </c:pt>
                <c:pt idx="4">
                  <c:v>9.8451869612971805</c:v>
                </c:pt>
                <c:pt idx="5">
                  <c:v>7.8462128548816397</c:v>
                </c:pt>
                <c:pt idx="6">
                  <c:v>9.7304175133701403</c:v>
                </c:pt>
                <c:pt idx="7">
                  <c:v>7.7395325654183198</c:v>
                </c:pt>
                <c:pt idx="8">
                  <c:v>6.5236631238696301</c:v>
                </c:pt>
                <c:pt idx="9">
                  <c:v>6.2817395595932402</c:v>
                </c:pt>
                <c:pt idx="10">
                  <c:v>6.1622377656432104</c:v>
                </c:pt>
                <c:pt idx="11">
                  <c:v>6.0511806708409903</c:v>
                </c:pt>
                <c:pt idx="12">
                  <c:v>5.8756234584609199</c:v>
                </c:pt>
                <c:pt idx="13">
                  <c:v>6.2028882517987904</c:v>
                </c:pt>
                <c:pt idx="14">
                  <c:v>6.02501180448255</c:v>
                </c:pt>
                <c:pt idx="15">
                  <c:v>7.0272660440506503</c:v>
                </c:pt>
                <c:pt idx="16">
                  <c:v>5.9057060324561101</c:v>
                </c:pt>
                <c:pt idx="17">
                  <c:v>6.8096183580326404</c:v>
                </c:pt>
                <c:pt idx="18">
                  <c:v>6.2569453944184499</c:v>
                </c:pt>
                <c:pt idx="19">
                  <c:v>6.3459881845410804</c:v>
                </c:pt>
                <c:pt idx="20">
                  <c:v>6.1503460900256703</c:v>
                </c:pt>
                <c:pt idx="21">
                  <c:v>6.5025725611240599</c:v>
                </c:pt>
                <c:pt idx="22">
                  <c:v>6.4958304467731001</c:v>
                </c:pt>
                <c:pt idx="23">
                  <c:v>6.2171997217466801</c:v>
                </c:pt>
                <c:pt idx="24">
                  <c:v>6.2191135715970001</c:v>
                </c:pt>
                <c:pt idx="25">
                  <c:v>6.3467606529177001</c:v>
                </c:pt>
                <c:pt idx="26">
                  <c:v>6.0491815388720802</c:v>
                </c:pt>
                <c:pt idx="27">
                  <c:v>6.3066874630339598</c:v>
                </c:pt>
                <c:pt idx="28">
                  <c:v>6.4724390929632296</c:v>
                </c:pt>
                <c:pt idx="29">
                  <c:v>6.1640063293728797</c:v>
                </c:pt>
                <c:pt idx="30">
                  <c:v>6.2670741316975498</c:v>
                </c:pt>
                <c:pt idx="31">
                  <c:v>6.3581687214344802</c:v>
                </c:pt>
                <c:pt idx="32">
                  <c:v>6.53853967115211</c:v>
                </c:pt>
                <c:pt idx="33">
                  <c:v>6.1776705156459304</c:v>
                </c:pt>
                <c:pt idx="34">
                  <c:v>6.2945780085989096</c:v>
                </c:pt>
                <c:pt idx="35">
                  <c:v>6.3834903429928698</c:v>
                </c:pt>
                <c:pt idx="36">
                  <c:v>6.2132823647940896</c:v>
                </c:pt>
                <c:pt idx="37">
                  <c:v>6.2500793032788504</c:v>
                </c:pt>
                <c:pt idx="38">
                  <c:v>6.27021523544619</c:v>
                </c:pt>
                <c:pt idx="39">
                  <c:v>6.4292077100261196</c:v>
                </c:pt>
                <c:pt idx="40">
                  <c:v>6.4140607121866102</c:v>
                </c:pt>
                <c:pt idx="41">
                  <c:v>6.2694280540771397</c:v>
                </c:pt>
                <c:pt idx="42">
                  <c:v>6.1773800944413599</c:v>
                </c:pt>
                <c:pt idx="43">
                  <c:v>6.8501257904909298</c:v>
                </c:pt>
                <c:pt idx="44">
                  <c:v>6.4505222921984302</c:v>
                </c:pt>
                <c:pt idx="45">
                  <c:v>6.3870946104833104</c:v>
                </c:pt>
                <c:pt idx="46">
                  <c:v>6.4794738696940701</c:v>
                </c:pt>
                <c:pt idx="47">
                  <c:v>6.6009509917890004</c:v>
                </c:pt>
                <c:pt idx="48">
                  <c:v>6.2035190170270402</c:v>
                </c:pt>
                <c:pt idx="49">
                  <c:v>6.3498227887410996</c:v>
                </c:pt>
                <c:pt idx="50">
                  <c:v>6.3485701378989496</c:v>
                </c:pt>
                <c:pt idx="51">
                  <c:v>6.4727032680209504</c:v>
                </c:pt>
                <c:pt idx="52">
                  <c:v>6.4001164733339104</c:v>
                </c:pt>
                <c:pt idx="53">
                  <c:v>6.5681639586460197</c:v>
                </c:pt>
                <c:pt idx="54">
                  <c:v>6.6132952879387403</c:v>
                </c:pt>
                <c:pt idx="55">
                  <c:v>6.3592680305923901</c:v>
                </c:pt>
                <c:pt idx="56">
                  <c:v>6.6368185324592401</c:v>
                </c:pt>
                <c:pt idx="57">
                  <c:v>6.3032040303730899</c:v>
                </c:pt>
                <c:pt idx="58">
                  <c:v>6.5652768514139304</c:v>
                </c:pt>
                <c:pt idx="59">
                  <c:v>6.37627008212469</c:v>
                </c:pt>
                <c:pt idx="60">
                  <c:v>6.3995030995354298</c:v>
                </c:pt>
                <c:pt idx="61">
                  <c:v>6.3710146685604299</c:v>
                </c:pt>
                <c:pt idx="62">
                  <c:v>6.1396174646714599</c:v>
                </c:pt>
                <c:pt idx="63">
                  <c:v>6.3208258276051801</c:v>
                </c:pt>
                <c:pt idx="64">
                  <c:v>6.4742909592970701</c:v>
                </c:pt>
                <c:pt idx="65">
                  <c:v>6.1537841465182099</c:v>
                </c:pt>
                <c:pt idx="66">
                  <c:v>6.1388914604033502</c:v>
                </c:pt>
                <c:pt idx="67">
                  <c:v>6.33554888367303</c:v>
                </c:pt>
                <c:pt idx="68">
                  <c:v>6.1181926528148498</c:v>
                </c:pt>
                <c:pt idx="69">
                  <c:v>6.2568047551699797</c:v>
                </c:pt>
                <c:pt idx="70">
                  <c:v>6.3567167514377996</c:v>
                </c:pt>
                <c:pt idx="71">
                  <c:v>6.3854535196204401</c:v>
                </c:pt>
                <c:pt idx="72">
                  <c:v>6.2200671291532004</c:v>
                </c:pt>
                <c:pt idx="73">
                  <c:v>6.1394039621890997</c:v>
                </c:pt>
                <c:pt idx="74">
                  <c:v>6.4145708181600396</c:v>
                </c:pt>
                <c:pt idx="75">
                  <c:v>6.7406312763306202</c:v>
                </c:pt>
                <c:pt idx="76">
                  <c:v>6.3410449567891796</c:v>
                </c:pt>
                <c:pt idx="77">
                  <c:v>6.2570252679714704</c:v>
                </c:pt>
                <c:pt idx="78">
                  <c:v>6.0402038317861004</c:v>
                </c:pt>
                <c:pt idx="79">
                  <c:v>6.18513904519458</c:v>
                </c:pt>
                <c:pt idx="80">
                  <c:v>6.0731868329305803</c:v>
                </c:pt>
                <c:pt idx="81">
                  <c:v>5.9834591018814303</c:v>
                </c:pt>
                <c:pt idx="82">
                  <c:v>6.14830986384111</c:v>
                </c:pt>
                <c:pt idx="83">
                  <c:v>6.1486646051196203</c:v>
                </c:pt>
                <c:pt idx="84">
                  <c:v>6.1867483300539803</c:v>
                </c:pt>
                <c:pt idx="85">
                  <c:v>6.1404057405865498</c:v>
                </c:pt>
                <c:pt idx="86">
                  <c:v>6.3817642257414002</c:v>
                </c:pt>
                <c:pt idx="87">
                  <c:v>6.0447771710218996</c:v>
                </c:pt>
                <c:pt idx="88">
                  <c:v>6.1183568419174099</c:v>
                </c:pt>
                <c:pt idx="89">
                  <c:v>6.03359006266838</c:v>
                </c:pt>
                <c:pt idx="90">
                  <c:v>6.2310880755229601</c:v>
                </c:pt>
                <c:pt idx="91">
                  <c:v>6.2817179109294701</c:v>
                </c:pt>
                <c:pt idx="92">
                  <c:v>5.8974774084293502</c:v>
                </c:pt>
                <c:pt idx="93">
                  <c:v>6.1743159449131504</c:v>
                </c:pt>
                <c:pt idx="94">
                  <c:v>6.2479205860339002</c:v>
                </c:pt>
                <c:pt idx="95">
                  <c:v>6.2455891923734903</c:v>
                </c:pt>
                <c:pt idx="96">
                  <c:v>5.89586638940097</c:v>
                </c:pt>
                <c:pt idx="97">
                  <c:v>6.1680566191991204</c:v>
                </c:pt>
                <c:pt idx="98">
                  <c:v>6.0837948552150403</c:v>
                </c:pt>
                <c:pt idx="99">
                  <c:v>5.8226689577225104</c:v>
                </c:pt>
                <c:pt idx="100">
                  <c:v>5.9557347816274699</c:v>
                </c:pt>
                <c:pt idx="101">
                  <c:v>6.1131432963615104</c:v>
                </c:pt>
                <c:pt idx="102">
                  <c:v>6.0871766532547502</c:v>
                </c:pt>
                <c:pt idx="103">
                  <c:v>5.98440716262962</c:v>
                </c:pt>
                <c:pt idx="104">
                  <c:v>6.0656709545900602</c:v>
                </c:pt>
                <c:pt idx="105">
                  <c:v>6.0556364574406896</c:v>
                </c:pt>
                <c:pt idx="106">
                  <c:v>6.0629616324300999</c:v>
                </c:pt>
                <c:pt idx="107">
                  <c:v>6.0414327379688597</c:v>
                </c:pt>
                <c:pt idx="108">
                  <c:v>5.9592429788205896</c:v>
                </c:pt>
                <c:pt idx="109">
                  <c:v>5.9534669159938396</c:v>
                </c:pt>
                <c:pt idx="110">
                  <c:v>5.8947606742428702</c:v>
                </c:pt>
                <c:pt idx="111">
                  <c:v>6.0130977219806798</c:v>
                </c:pt>
                <c:pt idx="112">
                  <c:v>5.98775953406897</c:v>
                </c:pt>
                <c:pt idx="113">
                  <c:v>5.9778725292233101</c:v>
                </c:pt>
                <c:pt idx="114">
                  <c:v>5.9477076774314801</c:v>
                </c:pt>
                <c:pt idx="115">
                  <c:v>6.0350821989526402</c:v>
                </c:pt>
                <c:pt idx="116">
                  <c:v>5.9930820892993797</c:v>
                </c:pt>
                <c:pt idx="117">
                  <c:v>5.9466357701747201</c:v>
                </c:pt>
                <c:pt idx="118">
                  <c:v>5.8880209969636104</c:v>
                </c:pt>
                <c:pt idx="119">
                  <c:v>5.9723896371812399</c:v>
                </c:pt>
                <c:pt idx="120">
                  <c:v>5.9932171055105101</c:v>
                </c:pt>
                <c:pt idx="121">
                  <c:v>5.9579132114043096</c:v>
                </c:pt>
                <c:pt idx="122">
                  <c:v>6.01004407465798</c:v>
                </c:pt>
                <c:pt idx="123">
                  <c:v>5.94980715212506</c:v>
                </c:pt>
                <c:pt idx="124">
                  <c:v>5.94620506916693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13B-47F0-9956-AD89425730F1}"/>
            </c:ext>
          </c:extLst>
        </c:ser>
        <c:ser>
          <c:idx val="1"/>
          <c:order val="3"/>
          <c:tx>
            <c:strRef>
              <c:f>rmse!$D$1</c:f>
              <c:strCache>
                <c:ptCount val="1"/>
                <c:pt idx="0">
                  <c:v>Ref. (p = 0.5)</c:v>
                </c:pt>
              </c:strCache>
            </c:strRef>
          </c:tx>
          <c:spPr>
            <a:ln w="12700">
              <a:solidFill>
                <a:srgbClr val="99336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D$2:$D$126</c:f>
              <c:numCache>
                <c:formatCode>0.00E+00</c:formatCode>
                <c:ptCount val="125"/>
                <c:pt idx="0">
                  <c:v>144.28211451170699</c:v>
                </c:pt>
                <c:pt idx="1">
                  <c:v>21.218656956290801</c:v>
                </c:pt>
                <c:pt idx="2">
                  <c:v>18.3585679374834</c:v>
                </c:pt>
                <c:pt idx="3">
                  <c:v>10.042845596261699</c:v>
                </c:pt>
                <c:pt idx="4">
                  <c:v>7.6264733969077003</c:v>
                </c:pt>
                <c:pt idx="5">
                  <c:v>6.2392444797378603</c:v>
                </c:pt>
                <c:pt idx="6">
                  <c:v>5.7659112663175103</c:v>
                </c:pt>
                <c:pt idx="7">
                  <c:v>6.3931531188399804</c:v>
                </c:pt>
                <c:pt idx="8">
                  <c:v>6.7666910733483299</c:v>
                </c:pt>
                <c:pt idx="9">
                  <c:v>7.0659778550731502</c:v>
                </c:pt>
                <c:pt idx="10">
                  <c:v>6.0619812077365198</c:v>
                </c:pt>
                <c:pt idx="11">
                  <c:v>5.8523400255256197</c:v>
                </c:pt>
                <c:pt idx="12">
                  <c:v>5.7756844164227896</c:v>
                </c:pt>
                <c:pt idx="13">
                  <c:v>6.0172001996708797</c:v>
                </c:pt>
                <c:pt idx="14">
                  <c:v>6.3506903692974204</c:v>
                </c:pt>
                <c:pt idx="15">
                  <c:v>5.7281511620547896</c:v>
                </c:pt>
                <c:pt idx="16">
                  <c:v>6.1900682380464103</c:v>
                </c:pt>
                <c:pt idx="17">
                  <c:v>5.8948480639345098</c:v>
                </c:pt>
                <c:pt idx="18">
                  <c:v>6.0835750448833696</c:v>
                </c:pt>
                <c:pt idx="19">
                  <c:v>6.1112296696163098</c:v>
                </c:pt>
                <c:pt idx="20">
                  <c:v>5.9405510256571503</c:v>
                </c:pt>
                <c:pt idx="21">
                  <c:v>5.9359324248852996</c:v>
                </c:pt>
                <c:pt idx="22">
                  <c:v>6.0443649533198096</c:v>
                </c:pt>
                <c:pt idx="23">
                  <c:v>6.2344090533759902</c:v>
                </c:pt>
                <c:pt idx="24">
                  <c:v>6.0706113214613104</c:v>
                </c:pt>
                <c:pt idx="25">
                  <c:v>5.5764126532740299</c:v>
                </c:pt>
                <c:pt idx="26">
                  <c:v>5.95116186047707</c:v>
                </c:pt>
                <c:pt idx="27">
                  <c:v>6.3039105947580598</c:v>
                </c:pt>
                <c:pt idx="28">
                  <c:v>5.4642861367195197</c:v>
                </c:pt>
                <c:pt idx="29">
                  <c:v>5.9290949896909897</c:v>
                </c:pt>
                <c:pt idx="30">
                  <c:v>5.7358133674969096</c:v>
                </c:pt>
                <c:pt idx="31">
                  <c:v>5.36665983802345</c:v>
                </c:pt>
                <c:pt idx="32">
                  <c:v>6.17460905818636</c:v>
                </c:pt>
                <c:pt idx="33">
                  <c:v>5.9114279589099503</c:v>
                </c:pt>
                <c:pt idx="34">
                  <c:v>5.7972650268780503</c:v>
                </c:pt>
                <c:pt idx="35">
                  <c:v>5.8176648799541502</c:v>
                </c:pt>
                <c:pt idx="36">
                  <c:v>5.95981342868608</c:v>
                </c:pt>
                <c:pt idx="37">
                  <c:v>5.6368720549361901</c:v>
                </c:pt>
                <c:pt idx="38">
                  <c:v>5.8528276984410699</c:v>
                </c:pt>
                <c:pt idx="39">
                  <c:v>6.2295264072474898</c:v>
                </c:pt>
                <c:pt idx="40">
                  <c:v>6.2817521561337299</c:v>
                </c:pt>
                <c:pt idx="41">
                  <c:v>6.4780273582411496</c:v>
                </c:pt>
                <c:pt idx="42">
                  <c:v>6.4848043922489902</c:v>
                </c:pt>
                <c:pt idx="43">
                  <c:v>5.9047607866471798</c:v>
                </c:pt>
                <c:pt idx="44">
                  <c:v>6.2642008148469799</c:v>
                </c:pt>
                <c:pt idx="45">
                  <c:v>6.0028671555900797</c:v>
                </c:pt>
                <c:pt idx="46">
                  <c:v>6.2119084460279401</c:v>
                </c:pt>
                <c:pt idx="47">
                  <c:v>6.1672392331783001</c:v>
                </c:pt>
                <c:pt idx="48">
                  <c:v>6.7739733974897298</c:v>
                </c:pt>
                <c:pt idx="49">
                  <c:v>5.6278763142037604</c:v>
                </c:pt>
                <c:pt idx="50">
                  <c:v>5.6146922383279998</c:v>
                </c:pt>
                <c:pt idx="51">
                  <c:v>6.0899477490334002</c:v>
                </c:pt>
                <c:pt idx="52">
                  <c:v>5.8686537520558604</c:v>
                </c:pt>
                <c:pt idx="53">
                  <c:v>5.8817580453076204</c:v>
                </c:pt>
                <c:pt idx="54">
                  <c:v>5.8735333745240599</c:v>
                </c:pt>
                <c:pt idx="55">
                  <c:v>6.1014172429807001</c:v>
                </c:pt>
                <c:pt idx="56">
                  <c:v>6.0249236371504198</c:v>
                </c:pt>
                <c:pt idx="57">
                  <c:v>5.89723011264467</c:v>
                </c:pt>
                <c:pt idx="58">
                  <c:v>5.4913389868974001</c:v>
                </c:pt>
                <c:pt idx="59">
                  <c:v>5.8393063740970002</c:v>
                </c:pt>
                <c:pt idx="60">
                  <c:v>6.2532944243640403</c:v>
                </c:pt>
                <c:pt idx="61">
                  <c:v>6.6449321000581003</c:v>
                </c:pt>
                <c:pt idx="62">
                  <c:v>6.11240031658863</c:v>
                </c:pt>
                <c:pt idx="63">
                  <c:v>6.7500590082390799</c:v>
                </c:pt>
                <c:pt idx="64">
                  <c:v>6.0136143564326803</c:v>
                </c:pt>
                <c:pt idx="65">
                  <c:v>5.7248976482666496</c:v>
                </c:pt>
                <c:pt idx="66">
                  <c:v>5.8979356833541496</c:v>
                </c:pt>
                <c:pt idx="67">
                  <c:v>6.1485664827596702</c:v>
                </c:pt>
                <c:pt idx="68">
                  <c:v>6.4793979294377904</c:v>
                </c:pt>
                <c:pt idx="69">
                  <c:v>5.97271009488973</c:v>
                </c:pt>
                <c:pt idx="70">
                  <c:v>6.2406879241881299</c:v>
                </c:pt>
                <c:pt idx="71">
                  <c:v>6.3555287443631299</c:v>
                </c:pt>
                <c:pt idx="72">
                  <c:v>5.7875469280031799</c:v>
                </c:pt>
                <c:pt idx="73">
                  <c:v>5.9897771293725297</c:v>
                </c:pt>
                <c:pt idx="74">
                  <c:v>5.9200023798029804</c:v>
                </c:pt>
                <c:pt idx="75">
                  <c:v>6.5860754518985098</c:v>
                </c:pt>
                <c:pt idx="76">
                  <c:v>6.3038778581985104</c:v>
                </c:pt>
                <c:pt idx="77">
                  <c:v>6.1013821640106496</c:v>
                </c:pt>
                <c:pt idx="78">
                  <c:v>6.0358317888214996</c:v>
                </c:pt>
                <c:pt idx="79">
                  <c:v>6.0982324949690296</c:v>
                </c:pt>
                <c:pt idx="80">
                  <c:v>5.8085321256442999</c:v>
                </c:pt>
                <c:pt idx="81">
                  <c:v>5.9651308813823603</c:v>
                </c:pt>
                <c:pt idx="82">
                  <c:v>5.81462508233757</c:v>
                </c:pt>
                <c:pt idx="83">
                  <c:v>6.0458083860880896</c:v>
                </c:pt>
                <c:pt idx="84">
                  <c:v>5.6456457651327696</c:v>
                </c:pt>
                <c:pt idx="85">
                  <c:v>5.9240108870111099</c:v>
                </c:pt>
                <c:pt idx="86">
                  <c:v>6.1617822797638597</c:v>
                </c:pt>
                <c:pt idx="87">
                  <c:v>6.0726859411946004</c:v>
                </c:pt>
                <c:pt idx="88">
                  <c:v>6.0430216439518603</c:v>
                </c:pt>
                <c:pt idx="89">
                  <c:v>5.8424945710228497</c:v>
                </c:pt>
                <c:pt idx="90">
                  <c:v>6.0323885912955504</c:v>
                </c:pt>
                <c:pt idx="91">
                  <c:v>6.11816656746928</c:v>
                </c:pt>
                <c:pt idx="92">
                  <c:v>5.6679781109232801</c:v>
                </c:pt>
                <c:pt idx="93">
                  <c:v>5.6193680904308101</c:v>
                </c:pt>
                <c:pt idx="94">
                  <c:v>5.6052932723378097</c:v>
                </c:pt>
                <c:pt idx="95">
                  <c:v>5.7665786513344202</c:v>
                </c:pt>
                <c:pt idx="96">
                  <c:v>5.5215743708721297</c:v>
                </c:pt>
                <c:pt idx="97">
                  <c:v>6.0860954088846198</c:v>
                </c:pt>
                <c:pt idx="98">
                  <c:v>5.9136909038855299</c:v>
                </c:pt>
                <c:pt idx="99">
                  <c:v>5.8993692908400801</c:v>
                </c:pt>
                <c:pt idx="100">
                  <c:v>6.1091129206543897</c:v>
                </c:pt>
                <c:pt idx="101">
                  <c:v>6.0389971504912596</c:v>
                </c:pt>
                <c:pt idx="102">
                  <c:v>5.9832615566149601</c:v>
                </c:pt>
                <c:pt idx="103">
                  <c:v>5.8503033847634702</c:v>
                </c:pt>
                <c:pt idx="104">
                  <c:v>5.71466020119564</c:v>
                </c:pt>
                <c:pt idx="105">
                  <c:v>5.6064429781457701</c:v>
                </c:pt>
                <c:pt idx="106">
                  <c:v>5.6710025595713702</c:v>
                </c:pt>
                <c:pt idx="107">
                  <c:v>5.81355311841466</c:v>
                </c:pt>
                <c:pt idx="108">
                  <c:v>5.9236505801492703</c:v>
                </c:pt>
                <c:pt idx="109">
                  <c:v>5.8466994045857703</c:v>
                </c:pt>
                <c:pt idx="110">
                  <c:v>5.8816950563235899</c:v>
                </c:pt>
                <c:pt idx="111">
                  <c:v>5.8591201545862797</c:v>
                </c:pt>
                <c:pt idx="112">
                  <c:v>5.7878914494954898</c:v>
                </c:pt>
                <c:pt idx="113">
                  <c:v>5.8399902402738899</c:v>
                </c:pt>
                <c:pt idx="114">
                  <c:v>5.8305998581071403</c:v>
                </c:pt>
                <c:pt idx="115">
                  <c:v>5.8713190567554703</c:v>
                </c:pt>
                <c:pt idx="116">
                  <c:v>5.9291234342617596</c:v>
                </c:pt>
                <c:pt idx="117">
                  <c:v>5.7621494938044</c:v>
                </c:pt>
                <c:pt idx="118">
                  <c:v>5.8597971334241201</c:v>
                </c:pt>
                <c:pt idx="119">
                  <c:v>5.9542914146166801</c:v>
                </c:pt>
                <c:pt idx="120">
                  <c:v>5.99988103335542</c:v>
                </c:pt>
                <c:pt idx="121">
                  <c:v>5.77886485007995</c:v>
                </c:pt>
                <c:pt idx="122">
                  <c:v>5.8830043423312501</c:v>
                </c:pt>
                <c:pt idx="123">
                  <c:v>6.0892176402550797</c:v>
                </c:pt>
                <c:pt idx="124">
                  <c:v>5.88216532926121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313B-47F0-9956-AD89425730F1}"/>
            </c:ext>
          </c:extLst>
        </c:ser>
        <c:ser>
          <c:idx val="7"/>
          <c:order val="4"/>
          <c:tx>
            <c:strRef>
              <c:f>rmse!$F$1</c:f>
              <c:strCache>
                <c:ptCount val="1"/>
                <c:pt idx="0">
                  <c:v>Deep1</c:v>
                </c:pt>
              </c:strCache>
            </c:strRef>
          </c:tx>
          <c:spPr>
            <a:ln w="12700">
              <a:solidFill>
                <a:srgbClr val="A2BD90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F$2:$F$126</c:f>
              <c:numCache>
                <c:formatCode>0.00E+00</c:formatCode>
                <c:ptCount val="125"/>
                <c:pt idx="0">
                  <c:v>103.2027499</c:v>
                </c:pt>
                <c:pt idx="1">
                  <c:v>9.7306513420700007</c:v>
                </c:pt>
                <c:pt idx="2">
                  <c:v>9.48112619662</c:v>
                </c:pt>
                <c:pt idx="3">
                  <c:v>8.7421159756200009</c:v>
                </c:pt>
                <c:pt idx="4">
                  <c:v>9.2596420829999992</c:v>
                </c:pt>
                <c:pt idx="5">
                  <c:v>9.0525309894799992</c:v>
                </c:pt>
                <c:pt idx="6">
                  <c:v>8.6599386673400005</c:v>
                </c:pt>
                <c:pt idx="7">
                  <c:v>13.5472828748</c:v>
                </c:pt>
                <c:pt idx="8">
                  <c:v>10.686362733999999</c:v>
                </c:pt>
                <c:pt idx="9">
                  <c:v>11.271408642500001</c:v>
                </c:pt>
                <c:pt idx="10">
                  <c:v>9.3007095188900006</c:v>
                </c:pt>
                <c:pt idx="11">
                  <c:v>10.2993761709</c:v>
                </c:pt>
                <c:pt idx="12">
                  <c:v>9.41484320054</c:v>
                </c:pt>
                <c:pt idx="13">
                  <c:v>9.1387477334699998</c:v>
                </c:pt>
                <c:pt idx="14">
                  <c:v>7.4881632056900003</c:v>
                </c:pt>
                <c:pt idx="15">
                  <c:v>8.3876302235400004</c:v>
                </c:pt>
                <c:pt idx="16">
                  <c:v>8.2307678692399993</c:v>
                </c:pt>
                <c:pt idx="17">
                  <c:v>10.150700268</c:v>
                </c:pt>
                <c:pt idx="18">
                  <c:v>9.5804048807399997</c:v>
                </c:pt>
                <c:pt idx="19">
                  <c:v>10.8306138242</c:v>
                </c:pt>
                <c:pt idx="20">
                  <c:v>10.000381797199999</c:v>
                </c:pt>
                <c:pt idx="21">
                  <c:v>10.804463031699999</c:v>
                </c:pt>
                <c:pt idx="22">
                  <c:v>9.7774450327399993</c:v>
                </c:pt>
                <c:pt idx="23">
                  <c:v>10.0008213902</c:v>
                </c:pt>
                <c:pt idx="24">
                  <c:v>9.7243166827900005</c:v>
                </c:pt>
                <c:pt idx="25">
                  <c:v>9.6820617061600007</c:v>
                </c:pt>
                <c:pt idx="26">
                  <c:v>9.5281461524500006</c:v>
                </c:pt>
                <c:pt idx="27">
                  <c:v>10.3947050431</c:v>
                </c:pt>
                <c:pt idx="28">
                  <c:v>10.007305178499999</c:v>
                </c:pt>
                <c:pt idx="29">
                  <c:v>10.116605224200001</c:v>
                </c:pt>
                <c:pt idx="30">
                  <c:v>10.076898158800001</c:v>
                </c:pt>
                <c:pt idx="31">
                  <c:v>10.536625195399999</c:v>
                </c:pt>
                <c:pt idx="32">
                  <c:v>10.9756333007</c:v>
                </c:pt>
                <c:pt idx="33">
                  <c:v>10.1987387507</c:v>
                </c:pt>
                <c:pt idx="34">
                  <c:v>10.646679541399999</c:v>
                </c:pt>
                <c:pt idx="35">
                  <c:v>10.5170972775</c:v>
                </c:pt>
                <c:pt idx="36">
                  <c:v>10.846866952699999</c:v>
                </c:pt>
                <c:pt idx="37">
                  <c:v>11.117561396199999</c:v>
                </c:pt>
                <c:pt idx="38">
                  <c:v>9.6505655001099999</c:v>
                </c:pt>
                <c:pt idx="39">
                  <c:v>9.7671204522800004</c:v>
                </c:pt>
                <c:pt idx="40">
                  <c:v>10.5889995632</c:v>
                </c:pt>
                <c:pt idx="41">
                  <c:v>10.147986961200001</c:v>
                </c:pt>
                <c:pt idx="42">
                  <c:v>10.054550792400001</c:v>
                </c:pt>
                <c:pt idx="43">
                  <c:v>10.1418190035</c:v>
                </c:pt>
                <c:pt idx="44">
                  <c:v>10.153239853400001</c:v>
                </c:pt>
                <c:pt idx="45">
                  <c:v>8.6269642176300003</c:v>
                </c:pt>
                <c:pt idx="46">
                  <c:v>9.4836330568400005</c:v>
                </c:pt>
                <c:pt idx="47">
                  <c:v>9.0446802644000002</c:v>
                </c:pt>
                <c:pt idx="48">
                  <c:v>8.7207368122099993</c:v>
                </c:pt>
                <c:pt idx="49">
                  <c:v>8.6588142170100006</c:v>
                </c:pt>
                <c:pt idx="50">
                  <c:v>9.0277332341999994</c:v>
                </c:pt>
                <c:pt idx="51">
                  <c:v>7.9732822246200001</c:v>
                </c:pt>
                <c:pt idx="52">
                  <c:v>8.1379730083199995</c:v>
                </c:pt>
                <c:pt idx="53">
                  <c:v>7.8881084668000003</c:v>
                </c:pt>
                <c:pt idx="54">
                  <c:v>8.9782080304700003</c:v>
                </c:pt>
                <c:pt idx="55">
                  <c:v>8.68761146778</c:v>
                </c:pt>
                <c:pt idx="56">
                  <c:v>7.8802354679300004</c:v>
                </c:pt>
                <c:pt idx="57">
                  <c:v>7.45628624213</c:v>
                </c:pt>
                <c:pt idx="58">
                  <c:v>7.0279563223699997</c:v>
                </c:pt>
                <c:pt idx="59">
                  <c:v>7.8550576199200002</c:v>
                </c:pt>
                <c:pt idx="60">
                  <c:v>7.6650954573099996</c:v>
                </c:pt>
                <c:pt idx="61">
                  <c:v>7.1036214386700003</c:v>
                </c:pt>
                <c:pt idx="62">
                  <c:v>7.1669174711899997</c:v>
                </c:pt>
                <c:pt idx="63">
                  <c:v>6.9185892071600001</c:v>
                </c:pt>
                <c:pt idx="64">
                  <c:v>6.71971262964</c:v>
                </c:pt>
                <c:pt idx="65">
                  <c:v>6.6867124518300001</c:v>
                </c:pt>
                <c:pt idx="66">
                  <c:v>7.2288010698900003</c:v>
                </c:pt>
                <c:pt idx="67">
                  <c:v>6.8388178683899996</c:v>
                </c:pt>
                <c:pt idx="68">
                  <c:v>6.4078923440700004</c:v>
                </c:pt>
                <c:pt idx="69">
                  <c:v>6.1932236055100001</c:v>
                </c:pt>
                <c:pt idx="70">
                  <c:v>6.3157702960200002</c:v>
                </c:pt>
                <c:pt idx="71">
                  <c:v>6.8563413406000002</c:v>
                </c:pt>
                <c:pt idx="72">
                  <c:v>6.2681936012400001</c:v>
                </c:pt>
                <c:pt idx="73">
                  <c:v>6.3087879644199996</c:v>
                </c:pt>
                <c:pt idx="74">
                  <c:v>6.1740274356300002</c:v>
                </c:pt>
                <c:pt idx="75">
                  <c:v>6.2239145706499999</c:v>
                </c:pt>
                <c:pt idx="76">
                  <c:v>6.1679762124000002</c:v>
                </c:pt>
                <c:pt idx="77">
                  <c:v>5.8636209797500003</c:v>
                </c:pt>
                <c:pt idx="78">
                  <c:v>5.9475246154999999</c:v>
                </c:pt>
                <c:pt idx="79">
                  <c:v>5.8995984993199997</c:v>
                </c:pt>
                <c:pt idx="80">
                  <c:v>6.0194773552500003</c:v>
                </c:pt>
                <c:pt idx="81">
                  <c:v>6.1873772990399996</c:v>
                </c:pt>
                <c:pt idx="82">
                  <c:v>6.0502566073399997</c:v>
                </c:pt>
                <c:pt idx="83">
                  <c:v>5.9595467822200003</c:v>
                </c:pt>
                <c:pt idx="84">
                  <c:v>5.9864220342100003</c:v>
                </c:pt>
                <c:pt idx="85">
                  <c:v>5.9377558280200002</c:v>
                </c:pt>
                <c:pt idx="86">
                  <c:v>5.9191455425799999</c:v>
                </c:pt>
                <c:pt idx="87">
                  <c:v>5.8971500254300002</c:v>
                </c:pt>
                <c:pt idx="88">
                  <c:v>5.9249165191499999</c:v>
                </c:pt>
                <c:pt idx="89">
                  <c:v>5.9656949321899999</c:v>
                </c:pt>
                <c:pt idx="90">
                  <c:v>5.8177668010500003</c:v>
                </c:pt>
                <c:pt idx="91">
                  <c:v>5.7749394715899998</c:v>
                </c:pt>
                <c:pt idx="92">
                  <c:v>5.8780597283600002</c:v>
                </c:pt>
                <c:pt idx="93">
                  <c:v>5.8837329705699997</c:v>
                </c:pt>
                <c:pt idx="94">
                  <c:v>5.81891280391</c:v>
                </c:pt>
                <c:pt idx="95">
                  <c:v>5.9546789444200003</c:v>
                </c:pt>
                <c:pt idx="96">
                  <c:v>5.8545400979300002</c:v>
                </c:pt>
                <c:pt idx="97">
                  <c:v>5.7445166819200004</c:v>
                </c:pt>
                <c:pt idx="98">
                  <c:v>6.0324776222100001</c:v>
                </c:pt>
                <c:pt idx="99">
                  <c:v>5.9693393564899999</c:v>
                </c:pt>
                <c:pt idx="100">
                  <c:v>6.0417865066900003</c:v>
                </c:pt>
                <c:pt idx="101">
                  <c:v>5.9743453634800003</c:v>
                </c:pt>
                <c:pt idx="102">
                  <c:v>5.9640329162399999</c:v>
                </c:pt>
                <c:pt idx="103">
                  <c:v>5.9518031918599998</c:v>
                </c:pt>
                <c:pt idx="104">
                  <c:v>5.91241436462</c:v>
                </c:pt>
                <c:pt idx="105">
                  <c:v>5.9239768610899999</c:v>
                </c:pt>
                <c:pt idx="106">
                  <c:v>5.8733930570600004</c:v>
                </c:pt>
                <c:pt idx="107">
                  <c:v>5.8947473595700002</c:v>
                </c:pt>
                <c:pt idx="108">
                  <c:v>5.9184931069899998</c:v>
                </c:pt>
                <c:pt idx="109">
                  <c:v>5.9208301361100002</c:v>
                </c:pt>
                <c:pt idx="110">
                  <c:v>5.91086455666</c:v>
                </c:pt>
                <c:pt idx="111">
                  <c:v>5.9064649272500001</c:v>
                </c:pt>
                <c:pt idx="112">
                  <c:v>5.8867847294500004</c:v>
                </c:pt>
                <c:pt idx="113">
                  <c:v>5.9148980806000004</c:v>
                </c:pt>
                <c:pt idx="114">
                  <c:v>5.9294921145500004</c:v>
                </c:pt>
                <c:pt idx="115">
                  <c:v>5.8918906362400003</c:v>
                </c:pt>
                <c:pt idx="116">
                  <c:v>5.8926538760499998</c:v>
                </c:pt>
                <c:pt idx="117">
                  <c:v>5.91229060535</c:v>
                </c:pt>
                <c:pt idx="118">
                  <c:v>5.9017449487600002</c:v>
                </c:pt>
                <c:pt idx="119">
                  <c:v>5.9125375057499996</c:v>
                </c:pt>
                <c:pt idx="120">
                  <c:v>5.9175617104700002</c:v>
                </c:pt>
                <c:pt idx="121">
                  <c:v>5.9048959013599998</c:v>
                </c:pt>
                <c:pt idx="122">
                  <c:v>5.9423480376700004</c:v>
                </c:pt>
                <c:pt idx="123">
                  <c:v>5.8778615203799998</c:v>
                </c:pt>
                <c:pt idx="124">
                  <c:v>5.94181594846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313B-47F0-9956-AD89425730F1}"/>
            </c:ext>
          </c:extLst>
        </c:ser>
        <c:ser>
          <c:idx val="3"/>
          <c:order val="5"/>
          <c:tx>
            <c:strRef>
              <c:f>rmse!$G$1</c:f>
              <c:strCache>
                <c:ptCount val="1"/>
                <c:pt idx="0">
                  <c:v>Deep2</c:v>
                </c:pt>
              </c:strCache>
            </c:strRef>
          </c:tx>
          <c:spPr>
            <a:ln w="12700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G$2:$G$126</c:f>
              <c:numCache>
                <c:formatCode>0.00E+00</c:formatCode>
                <c:ptCount val="125"/>
                <c:pt idx="0">
                  <c:v>129.95111015576299</c:v>
                </c:pt>
                <c:pt idx="1">
                  <c:v>11.8296712558924</c:v>
                </c:pt>
                <c:pt idx="2">
                  <c:v>16.630438734151902</c:v>
                </c:pt>
                <c:pt idx="3">
                  <c:v>14.1030623487478</c:v>
                </c:pt>
                <c:pt idx="4">
                  <c:v>12.5427053606676</c:v>
                </c:pt>
                <c:pt idx="5">
                  <c:v>12.1801191946948</c:v>
                </c:pt>
                <c:pt idx="6">
                  <c:v>10.723268325185799</c:v>
                </c:pt>
                <c:pt idx="7">
                  <c:v>9.8630172714990394</c:v>
                </c:pt>
                <c:pt idx="8">
                  <c:v>8.5696852978550098</c:v>
                </c:pt>
                <c:pt idx="9">
                  <c:v>6.4404502454765202</c:v>
                </c:pt>
                <c:pt idx="10">
                  <c:v>7.17434868607035</c:v>
                </c:pt>
                <c:pt idx="11">
                  <c:v>5.7739718052664797</c:v>
                </c:pt>
                <c:pt idx="12">
                  <c:v>5.57079542212968</c:v>
                </c:pt>
                <c:pt idx="13">
                  <c:v>6.3853410216190403</c:v>
                </c:pt>
                <c:pt idx="14">
                  <c:v>5.7410512821293302</c:v>
                </c:pt>
                <c:pt idx="15">
                  <c:v>6.9538528984425598</c:v>
                </c:pt>
                <c:pt idx="16">
                  <c:v>5.9594505742120196</c:v>
                </c:pt>
                <c:pt idx="17">
                  <c:v>6.2671516450973401</c:v>
                </c:pt>
                <c:pt idx="18">
                  <c:v>6.1796961540690303</c:v>
                </c:pt>
                <c:pt idx="19">
                  <c:v>5.7533651081483201</c:v>
                </c:pt>
                <c:pt idx="20">
                  <c:v>5.96537468701377</c:v>
                </c:pt>
                <c:pt idx="21">
                  <c:v>5.8995494917243603</c:v>
                </c:pt>
                <c:pt idx="22">
                  <c:v>6.2735536348993799</c:v>
                </c:pt>
                <c:pt idx="23">
                  <c:v>5.8819065501543104</c:v>
                </c:pt>
                <c:pt idx="24">
                  <c:v>5.9130223994508304</c:v>
                </c:pt>
                <c:pt idx="25">
                  <c:v>5.9522729574055901</c:v>
                </c:pt>
                <c:pt idx="26">
                  <c:v>6.0378976184317201</c:v>
                </c:pt>
                <c:pt idx="27">
                  <c:v>5.9523290377758702</c:v>
                </c:pt>
                <c:pt idx="28">
                  <c:v>6.0241010529485903</c:v>
                </c:pt>
                <c:pt idx="29">
                  <c:v>6.4047454693942703</c:v>
                </c:pt>
                <c:pt idx="30">
                  <c:v>6.1204084963238001</c:v>
                </c:pt>
                <c:pt idx="31">
                  <c:v>6.2963023385243604</c:v>
                </c:pt>
                <c:pt idx="32">
                  <c:v>6.4673244737879898</c:v>
                </c:pt>
                <c:pt idx="33">
                  <c:v>6.07490607553635</c:v>
                </c:pt>
                <c:pt idx="34">
                  <c:v>6.29230178816682</c:v>
                </c:pt>
                <c:pt idx="35">
                  <c:v>6.1972482788270602</c:v>
                </c:pt>
                <c:pt idx="36">
                  <c:v>6.2149981558561498</c:v>
                </c:pt>
                <c:pt idx="37">
                  <c:v>6.1523891115556797</c:v>
                </c:pt>
                <c:pt idx="38">
                  <c:v>6.2225216302259598</c:v>
                </c:pt>
                <c:pt idx="39">
                  <c:v>6.1533939024332298</c:v>
                </c:pt>
                <c:pt idx="40">
                  <c:v>6.3827808021883303</c:v>
                </c:pt>
                <c:pt idx="41">
                  <c:v>6.44505047380453</c:v>
                </c:pt>
                <c:pt idx="42">
                  <c:v>6.3710077129428999</c:v>
                </c:pt>
                <c:pt idx="43">
                  <c:v>6.7333788856620904</c:v>
                </c:pt>
                <c:pt idx="44">
                  <c:v>6.3687763744788297</c:v>
                </c:pt>
                <c:pt idx="45">
                  <c:v>6.1824593756530799</c:v>
                </c:pt>
                <c:pt idx="46">
                  <c:v>6.3028377410351704</c:v>
                </c:pt>
                <c:pt idx="47">
                  <c:v>6.3311049964188904</c:v>
                </c:pt>
                <c:pt idx="48">
                  <c:v>6.2139286634936299</c:v>
                </c:pt>
                <c:pt idx="49">
                  <c:v>6.22860459221745</c:v>
                </c:pt>
                <c:pt idx="50">
                  <c:v>6.2402229127854003</c:v>
                </c:pt>
                <c:pt idx="51">
                  <c:v>6.5741318022008501</c:v>
                </c:pt>
                <c:pt idx="52">
                  <c:v>6.2414674511481696</c:v>
                </c:pt>
                <c:pt idx="53">
                  <c:v>6.0978996938931802</c:v>
                </c:pt>
                <c:pt idx="54">
                  <c:v>6.3665015799951696</c:v>
                </c:pt>
                <c:pt idx="55">
                  <c:v>6.2282237356436898</c:v>
                </c:pt>
                <c:pt idx="56">
                  <c:v>6.1570958133780804</c:v>
                </c:pt>
                <c:pt idx="57">
                  <c:v>6.1668507114367701</c:v>
                </c:pt>
                <c:pt idx="58">
                  <c:v>6.32759153640042</c:v>
                </c:pt>
                <c:pt idx="59">
                  <c:v>6.2038745490925402</c:v>
                </c:pt>
                <c:pt idx="60">
                  <c:v>6.13930373591774</c:v>
                </c:pt>
                <c:pt idx="61">
                  <c:v>6.2042876083221001</c:v>
                </c:pt>
                <c:pt idx="62">
                  <c:v>6.1412350067371699</c:v>
                </c:pt>
                <c:pt idx="63">
                  <c:v>6.1651230675290503</c:v>
                </c:pt>
                <c:pt idx="64">
                  <c:v>6.1537221828284299</c:v>
                </c:pt>
                <c:pt idx="65">
                  <c:v>6.4752963175712601</c:v>
                </c:pt>
                <c:pt idx="66">
                  <c:v>6.2836167963493503</c:v>
                </c:pt>
                <c:pt idx="67">
                  <c:v>6.1467769637021998</c:v>
                </c:pt>
                <c:pt idx="68">
                  <c:v>6.1549151966330999</c:v>
                </c:pt>
                <c:pt idx="69">
                  <c:v>6.0809898517876499</c:v>
                </c:pt>
                <c:pt idx="70">
                  <c:v>6.28281327104105</c:v>
                </c:pt>
                <c:pt idx="71">
                  <c:v>6.8538293960754402</c:v>
                </c:pt>
                <c:pt idx="72">
                  <c:v>6.0760578467792401</c:v>
                </c:pt>
                <c:pt idx="73">
                  <c:v>6.0073847227563899</c:v>
                </c:pt>
                <c:pt idx="74">
                  <c:v>6.0249030299777004</c:v>
                </c:pt>
                <c:pt idx="75">
                  <c:v>6.3561189338777702</c:v>
                </c:pt>
                <c:pt idx="76">
                  <c:v>6.0285904987493</c:v>
                </c:pt>
                <c:pt idx="77">
                  <c:v>6.3615143730839003</c:v>
                </c:pt>
                <c:pt idx="78">
                  <c:v>6.1684826491609801</c:v>
                </c:pt>
                <c:pt idx="79">
                  <c:v>6.29872383576825</c:v>
                </c:pt>
                <c:pt idx="80">
                  <c:v>6.1237097150117101</c:v>
                </c:pt>
                <c:pt idx="81">
                  <c:v>6.0272527577628603</c:v>
                </c:pt>
                <c:pt idx="82">
                  <c:v>6.0218968643353197</c:v>
                </c:pt>
                <c:pt idx="83">
                  <c:v>6.0458764852421796</c:v>
                </c:pt>
                <c:pt idx="84">
                  <c:v>6.1136802974660904</c:v>
                </c:pt>
                <c:pt idx="85">
                  <c:v>6.1611141918646801</c:v>
                </c:pt>
                <c:pt idx="86">
                  <c:v>5.9623604331586497</c:v>
                </c:pt>
                <c:pt idx="87">
                  <c:v>5.7046192295374301</c:v>
                </c:pt>
                <c:pt idx="88">
                  <c:v>5.8753447557903202</c:v>
                </c:pt>
                <c:pt idx="89">
                  <c:v>5.8248662762665901</c:v>
                </c:pt>
                <c:pt idx="90">
                  <c:v>5.8803507397636796</c:v>
                </c:pt>
                <c:pt idx="91">
                  <c:v>5.7820260281861202</c:v>
                </c:pt>
                <c:pt idx="92">
                  <c:v>5.84239402833553</c:v>
                </c:pt>
                <c:pt idx="93">
                  <c:v>5.8358953546645296</c:v>
                </c:pt>
                <c:pt idx="94">
                  <c:v>5.9868483827785202</c:v>
                </c:pt>
                <c:pt idx="95">
                  <c:v>5.7712650285455602</c:v>
                </c:pt>
                <c:pt idx="96">
                  <c:v>5.8796019728911997</c:v>
                </c:pt>
                <c:pt idx="97">
                  <c:v>5.8232382754660597</c:v>
                </c:pt>
                <c:pt idx="98">
                  <c:v>5.8056736192665097</c:v>
                </c:pt>
                <c:pt idx="99">
                  <c:v>6.0447499812742498</c:v>
                </c:pt>
                <c:pt idx="100">
                  <c:v>5.9077520231368199</c:v>
                </c:pt>
                <c:pt idx="101">
                  <c:v>5.7765184890333199</c:v>
                </c:pt>
                <c:pt idx="102">
                  <c:v>5.8354630979219797</c:v>
                </c:pt>
                <c:pt idx="103">
                  <c:v>5.8118627680286901</c:v>
                </c:pt>
                <c:pt idx="104">
                  <c:v>5.8023314142542999</c:v>
                </c:pt>
                <c:pt idx="105">
                  <c:v>5.7348529754817603</c:v>
                </c:pt>
                <c:pt idx="106">
                  <c:v>5.8020198158831704</c:v>
                </c:pt>
                <c:pt idx="107">
                  <c:v>5.7264398038518696</c:v>
                </c:pt>
                <c:pt idx="108">
                  <c:v>5.7896063016901502</c:v>
                </c:pt>
                <c:pt idx="109">
                  <c:v>5.6926390065585801</c:v>
                </c:pt>
                <c:pt idx="110">
                  <c:v>5.7192497100623596</c:v>
                </c:pt>
                <c:pt idx="111">
                  <c:v>5.7247028292259499</c:v>
                </c:pt>
                <c:pt idx="112">
                  <c:v>5.7449799764071301</c:v>
                </c:pt>
                <c:pt idx="113">
                  <c:v>5.73505709302664</c:v>
                </c:pt>
                <c:pt idx="114">
                  <c:v>5.7600316429982596</c:v>
                </c:pt>
                <c:pt idx="115">
                  <c:v>5.6849943789953699</c:v>
                </c:pt>
                <c:pt idx="116">
                  <c:v>5.7171232728938897</c:v>
                </c:pt>
                <c:pt idx="117">
                  <c:v>5.6738780960252297</c:v>
                </c:pt>
                <c:pt idx="118">
                  <c:v>5.6719082970057402</c:v>
                </c:pt>
                <c:pt idx="119">
                  <c:v>5.7180224829900501</c:v>
                </c:pt>
                <c:pt idx="120">
                  <c:v>5.69021538630279</c:v>
                </c:pt>
                <c:pt idx="121">
                  <c:v>5.6444916551372497</c:v>
                </c:pt>
                <c:pt idx="122">
                  <c:v>5.6622962926443501</c:v>
                </c:pt>
                <c:pt idx="123">
                  <c:v>5.6364133016473499</c:v>
                </c:pt>
                <c:pt idx="124">
                  <c:v>5.65804217030386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313B-47F0-9956-AD89425730F1}"/>
            </c:ext>
          </c:extLst>
        </c:ser>
        <c:ser>
          <c:idx val="4"/>
          <c:order val="6"/>
          <c:tx>
            <c:strRef>
              <c:f>rmse!$H$1</c:f>
              <c:strCache>
                <c:ptCount val="1"/>
                <c:pt idx="0">
                  <c:v>Deep3</c:v>
                </c:pt>
              </c:strCache>
            </c:strRef>
          </c:tx>
          <c:spPr>
            <a:ln w="12700">
              <a:solidFill>
                <a:srgbClr val="33CCCC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H$2:$H$126</c:f>
              <c:numCache>
                <c:formatCode>0.00E+00</c:formatCode>
                <c:ptCount val="125"/>
                <c:pt idx="0">
                  <c:v>134.99399776246599</c:v>
                </c:pt>
                <c:pt idx="1">
                  <c:v>17.906138918101</c:v>
                </c:pt>
                <c:pt idx="2">
                  <c:v>11.9160880079022</c:v>
                </c:pt>
                <c:pt idx="3">
                  <c:v>9.1950477519001002</c:v>
                </c:pt>
                <c:pt idx="4">
                  <c:v>10.0014067059249</c:v>
                </c:pt>
                <c:pt idx="5">
                  <c:v>7.6859400917433502</c:v>
                </c:pt>
                <c:pt idx="6">
                  <c:v>7.5954696881519199</c:v>
                </c:pt>
                <c:pt idx="7">
                  <c:v>7.5841280188266103</c:v>
                </c:pt>
                <c:pt idx="8">
                  <c:v>6.7394406997417997</c:v>
                </c:pt>
                <c:pt idx="9">
                  <c:v>6.2486889587711003</c:v>
                </c:pt>
                <c:pt idx="10">
                  <c:v>6.9980940527651203</c:v>
                </c:pt>
                <c:pt idx="11">
                  <c:v>6.34280152690744</c:v>
                </c:pt>
                <c:pt idx="12">
                  <c:v>6.1378844412173201</c:v>
                </c:pt>
                <c:pt idx="13">
                  <c:v>6.6653830389125401</c:v>
                </c:pt>
                <c:pt idx="14">
                  <c:v>5.8626536381973597</c:v>
                </c:pt>
                <c:pt idx="15">
                  <c:v>6.5603946905893196</c:v>
                </c:pt>
                <c:pt idx="16">
                  <c:v>7.4706303811414898</c:v>
                </c:pt>
                <c:pt idx="17">
                  <c:v>5.3135738230622902</c:v>
                </c:pt>
                <c:pt idx="18">
                  <c:v>5.7968506008637997</c:v>
                </c:pt>
                <c:pt idx="19">
                  <c:v>5.9835014218806597</c:v>
                </c:pt>
                <c:pt idx="20">
                  <c:v>5.8642093014406997</c:v>
                </c:pt>
                <c:pt idx="21">
                  <c:v>5.9978861902403002</c:v>
                </c:pt>
                <c:pt idx="22">
                  <c:v>5.96895236495787</c:v>
                </c:pt>
                <c:pt idx="23">
                  <c:v>6.0643573769508796</c:v>
                </c:pt>
                <c:pt idx="24">
                  <c:v>6.1915550188641904</c:v>
                </c:pt>
                <c:pt idx="25">
                  <c:v>5.7774778975008996</c:v>
                </c:pt>
                <c:pt idx="26">
                  <c:v>5.9831952771475203</c:v>
                </c:pt>
                <c:pt idx="27">
                  <c:v>6.0761853085283004</c:v>
                </c:pt>
                <c:pt idx="28">
                  <c:v>5.9014996892378901</c:v>
                </c:pt>
                <c:pt idx="29">
                  <c:v>5.9301580034321599</c:v>
                </c:pt>
                <c:pt idx="30">
                  <c:v>5.8712462088168902</c:v>
                </c:pt>
                <c:pt idx="31">
                  <c:v>5.8523407501618303</c:v>
                </c:pt>
                <c:pt idx="32">
                  <c:v>5.7815057832688499</c:v>
                </c:pt>
                <c:pt idx="33">
                  <c:v>5.7472440387975903</c:v>
                </c:pt>
                <c:pt idx="34">
                  <c:v>5.62722630204851</c:v>
                </c:pt>
                <c:pt idx="35">
                  <c:v>6.2908276795757798</c:v>
                </c:pt>
                <c:pt idx="36">
                  <c:v>5.8654199694881699</c:v>
                </c:pt>
                <c:pt idx="37">
                  <c:v>5.6340710148536299</c:v>
                </c:pt>
                <c:pt idx="38">
                  <c:v>5.6420305309435799</c:v>
                </c:pt>
                <c:pt idx="39">
                  <c:v>5.6503446208470498</c:v>
                </c:pt>
                <c:pt idx="40">
                  <c:v>5.7448300807883301</c:v>
                </c:pt>
                <c:pt idx="41">
                  <c:v>5.5314971132768003</c:v>
                </c:pt>
                <c:pt idx="42">
                  <c:v>5.6902054079800699</c:v>
                </c:pt>
                <c:pt idx="43">
                  <c:v>5.7128243819976499</c:v>
                </c:pt>
                <c:pt idx="44">
                  <c:v>5.7259063827708996</c:v>
                </c:pt>
                <c:pt idx="45">
                  <c:v>5.8795279004153498</c:v>
                </c:pt>
                <c:pt idx="46">
                  <c:v>5.6978448884912201</c:v>
                </c:pt>
                <c:pt idx="47">
                  <c:v>5.8242590012985298</c:v>
                </c:pt>
                <c:pt idx="48">
                  <c:v>5.9459938707263298</c:v>
                </c:pt>
                <c:pt idx="49">
                  <c:v>5.7314589598118602</c:v>
                </c:pt>
                <c:pt idx="50">
                  <c:v>5.8553840564470603</c:v>
                </c:pt>
                <c:pt idx="51">
                  <c:v>5.8410978642543396</c:v>
                </c:pt>
                <c:pt idx="52">
                  <c:v>5.7717327168910302</c:v>
                </c:pt>
                <c:pt idx="53">
                  <c:v>5.9161794579693403</c:v>
                </c:pt>
                <c:pt idx="54">
                  <c:v>5.6882199109426699</c:v>
                </c:pt>
                <c:pt idx="55">
                  <c:v>5.7477664263980301</c:v>
                </c:pt>
                <c:pt idx="56">
                  <c:v>5.8934166228851703</c:v>
                </c:pt>
                <c:pt idx="57">
                  <c:v>5.7866997904229303</c:v>
                </c:pt>
                <c:pt idx="58">
                  <c:v>5.6152478119526599</c:v>
                </c:pt>
                <c:pt idx="59">
                  <c:v>5.9518355002858696</c:v>
                </c:pt>
                <c:pt idx="60">
                  <c:v>5.7879898467948703</c:v>
                </c:pt>
                <c:pt idx="61">
                  <c:v>5.6934450305277098</c:v>
                </c:pt>
                <c:pt idx="62">
                  <c:v>5.6716770375771199</c:v>
                </c:pt>
                <c:pt idx="63">
                  <c:v>5.5877198578313303</c:v>
                </c:pt>
                <c:pt idx="64">
                  <c:v>5.5984734861746599</c:v>
                </c:pt>
                <c:pt idx="65">
                  <c:v>5.7204107610136301</c:v>
                </c:pt>
                <c:pt idx="66">
                  <c:v>5.5840344916283797</c:v>
                </c:pt>
                <c:pt idx="67">
                  <c:v>5.66481984818875</c:v>
                </c:pt>
                <c:pt idx="68">
                  <c:v>5.6916121372784598</c:v>
                </c:pt>
                <c:pt idx="69">
                  <c:v>5.4851918783371003</c:v>
                </c:pt>
                <c:pt idx="70">
                  <c:v>5.6752486877550101</c:v>
                </c:pt>
                <c:pt idx="71">
                  <c:v>5.7301433896704603</c:v>
                </c:pt>
                <c:pt idx="72">
                  <c:v>5.5805053853161102</c:v>
                </c:pt>
                <c:pt idx="73">
                  <c:v>5.5111831191221201</c:v>
                </c:pt>
                <c:pt idx="74">
                  <c:v>5.4218702809927004</c:v>
                </c:pt>
                <c:pt idx="75">
                  <c:v>5.5264334339744998</c:v>
                </c:pt>
                <c:pt idx="76">
                  <c:v>5.5193941059865601</c:v>
                </c:pt>
                <c:pt idx="77">
                  <c:v>5.4657209752493703</c:v>
                </c:pt>
                <c:pt idx="78">
                  <c:v>5.5581416819630096</c:v>
                </c:pt>
                <c:pt idx="79">
                  <c:v>5.4965454292561198</c:v>
                </c:pt>
                <c:pt idx="80">
                  <c:v>5.4038172246327703</c:v>
                </c:pt>
                <c:pt idx="81">
                  <c:v>5.5321844992251004</c:v>
                </c:pt>
                <c:pt idx="82">
                  <c:v>5.35729808563877</c:v>
                </c:pt>
                <c:pt idx="83">
                  <c:v>5.3297812266848901</c:v>
                </c:pt>
                <c:pt idx="84">
                  <c:v>5.3449292536275497</c:v>
                </c:pt>
                <c:pt idx="85">
                  <c:v>5.5509714284671103</c:v>
                </c:pt>
                <c:pt idx="86">
                  <c:v>5.5664096657702498</c:v>
                </c:pt>
                <c:pt idx="87">
                  <c:v>5.4226404968231696</c:v>
                </c:pt>
                <c:pt idx="88">
                  <c:v>5.3994864124135704</c:v>
                </c:pt>
                <c:pt idx="89">
                  <c:v>5.3849885739192</c:v>
                </c:pt>
                <c:pt idx="90">
                  <c:v>5.2693549992874003</c:v>
                </c:pt>
                <c:pt idx="91">
                  <c:v>5.4323400293153101</c:v>
                </c:pt>
                <c:pt idx="92">
                  <c:v>5.3771204598895102</c:v>
                </c:pt>
                <c:pt idx="93">
                  <c:v>5.4669001996789204</c:v>
                </c:pt>
                <c:pt idx="94">
                  <c:v>5.3374588459352301</c:v>
                </c:pt>
                <c:pt idx="95">
                  <c:v>5.4017773284858599</c:v>
                </c:pt>
                <c:pt idx="96">
                  <c:v>5.4169260027189496</c:v>
                </c:pt>
                <c:pt idx="97">
                  <c:v>5.4309880559342201</c:v>
                </c:pt>
                <c:pt idx="98">
                  <c:v>5.3429550717960899</c:v>
                </c:pt>
                <c:pt idx="99">
                  <c:v>5.4049892483930897</c:v>
                </c:pt>
                <c:pt idx="100">
                  <c:v>5.2724872268324896</c:v>
                </c:pt>
                <c:pt idx="101">
                  <c:v>5.3009852429680899</c:v>
                </c:pt>
                <c:pt idx="102">
                  <c:v>5.2839957800967596</c:v>
                </c:pt>
                <c:pt idx="103">
                  <c:v>5.2809617349563096</c:v>
                </c:pt>
                <c:pt idx="104">
                  <c:v>5.3049545471480899</c:v>
                </c:pt>
                <c:pt idx="105">
                  <c:v>5.2880768033128103</c:v>
                </c:pt>
                <c:pt idx="106">
                  <c:v>5.2467066926235004</c:v>
                </c:pt>
                <c:pt idx="107">
                  <c:v>5.2402747146460298</c:v>
                </c:pt>
                <c:pt idx="108">
                  <c:v>5.25018703739552</c:v>
                </c:pt>
                <c:pt idx="109">
                  <c:v>5.2590074546615497</c:v>
                </c:pt>
                <c:pt idx="110">
                  <c:v>5.2658588352162097</c:v>
                </c:pt>
                <c:pt idx="111">
                  <c:v>5.2732724432269098</c:v>
                </c:pt>
                <c:pt idx="112">
                  <c:v>5.2753660411349701</c:v>
                </c:pt>
                <c:pt idx="113">
                  <c:v>5.3077647402375598</c:v>
                </c:pt>
                <c:pt idx="114">
                  <c:v>5.2869963455470401</c:v>
                </c:pt>
                <c:pt idx="115">
                  <c:v>5.2548183522846896</c:v>
                </c:pt>
                <c:pt idx="116">
                  <c:v>5.2709906629179404</c:v>
                </c:pt>
                <c:pt idx="117">
                  <c:v>5.2586033051711203</c:v>
                </c:pt>
                <c:pt idx="118">
                  <c:v>5.2490166033767602</c:v>
                </c:pt>
                <c:pt idx="119">
                  <c:v>5.2586216069153897</c:v>
                </c:pt>
                <c:pt idx="120">
                  <c:v>5.2490765975699603</c:v>
                </c:pt>
                <c:pt idx="121">
                  <c:v>5.24904968703484</c:v>
                </c:pt>
                <c:pt idx="122">
                  <c:v>5.2350154920594898</c:v>
                </c:pt>
                <c:pt idx="123">
                  <c:v>5.2626935061387403</c:v>
                </c:pt>
                <c:pt idx="124">
                  <c:v>5.25036419507549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313B-47F0-9956-AD89425730F1}"/>
            </c:ext>
          </c:extLst>
        </c:ser>
        <c:ser>
          <c:idx val="5"/>
          <c:order val="7"/>
          <c:tx>
            <c:strRef>
              <c:f>rmse!$I$1</c:f>
              <c:strCache>
                <c:ptCount val="1"/>
                <c:pt idx="0">
                  <c:v>Deep4</c:v>
                </c:pt>
              </c:strCache>
            </c:strRef>
          </c:tx>
          <c:spPr>
            <a:ln w="12700">
              <a:solidFill>
                <a:srgbClr val="FEA74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I$2:$I$126</c:f>
              <c:numCache>
                <c:formatCode>0.00E+00</c:formatCode>
                <c:ptCount val="125"/>
                <c:pt idx="0">
                  <c:v>304.95817330412399</c:v>
                </c:pt>
                <c:pt idx="1">
                  <c:v>13.7017983484801</c:v>
                </c:pt>
                <c:pt idx="2">
                  <c:v>18.807210780825599</c:v>
                </c:pt>
                <c:pt idx="3">
                  <c:v>14.331287960067501</c:v>
                </c:pt>
                <c:pt idx="4">
                  <c:v>15.024407247586399</c:v>
                </c:pt>
                <c:pt idx="5">
                  <c:v>17.0566853815161</c:v>
                </c:pt>
                <c:pt idx="6">
                  <c:v>16.828903061578099</c:v>
                </c:pt>
                <c:pt idx="7">
                  <c:v>14.765820435321899</c:v>
                </c:pt>
                <c:pt idx="8">
                  <c:v>12.1283202399473</c:v>
                </c:pt>
                <c:pt idx="9">
                  <c:v>14.7587433465507</c:v>
                </c:pt>
                <c:pt idx="10">
                  <c:v>9.56068155644836</c:v>
                </c:pt>
                <c:pt idx="11">
                  <c:v>7.9386528555151301</c:v>
                </c:pt>
                <c:pt idx="12">
                  <c:v>8.3037444124454307</c:v>
                </c:pt>
                <c:pt idx="13">
                  <c:v>11.8904362791894</c:v>
                </c:pt>
                <c:pt idx="14">
                  <c:v>9.4813363531397297</c:v>
                </c:pt>
                <c:pt idx="15">
                  <c:v>7.6449790363433099</c:v>
                </c:pt>
                <c:pt idx="16">
                  <c:v>6.4370271750588399</c:v>
                </c:pt>
                <c:pt idx="17">
                  <c:v>6.8840592004645602</c:v>
                </c:pt>
                <c:pt idx="18">
                  <c:v>7.0516021399623003</c:v>
                </c:pt>
                <c:pt idx="19">
                  <c:v>7.0752936620092299</c:v>
                </c:pt>
                <c:pt idx="20">
                  <c:v>7.7381699888788997</c:v>
                </c:pt>
                <c:pt idx="21">
                  <c:v>6.9986037013269797</c:v>
                </c:pt>
                <c:pt idx="22">
                  <c:v>7.5947641660205001</c:v>
                </c:pt>
                <c:pt idx="23">
                  <c:v>7.1112109794846203</c:v>
                </c:pt>
                <c:pt idx="24">
                  <c:v>7.1251820621090296</c:v>
                </c:pt>
                <c:pt idx="25">
                  <c:v>7.6312853794444901</c:v>
                </c:pt>
                <c:pt idx="26">
                  <c:v>6.68819707890398</c:v>
                </c:pt>
                <c:pt idx="27">
                  <c:v>7.4695667313539902</c:v>
                </c:pt>
                <c:pt idx="28">
                  <c:v>6.9368761808867401</c:v>
                </c:pt>
                <c:pt idx="29">
                  <c:v>6.5196564201876797</c:v>
                </c:pt>
                <c:pt idx="30">
                  <c:v>7.0323576407638697</c:v>
                </c:pt>
                <c:pt idx="31">
                  <c:v>7.0547497489581801</c:v>
                </c:pt>
                <c:pt idx="32">
                  <c:v>6.6832952878771001</c:v>
                </c:pt>
                <c:pt idx="33">
                  <c:v>7.6104357340870301</c:v>
                </c:pt>
                <c:pt idx="34">
                  <c:v>6.6869343182931198</c:v>
                </c:pt>
                <c:pt idx="35">
                  <c:v>6.7869211372868001</c:v>
                </c:pt>
                <c:pt idx="36">
                  <c:v>6.5016768392643103</c:v>
                </c:pt>
                <c:pt idx="37">
                  <c:v>6.2954645871162001</c:v>
                </c:pt>
                <c:pt idx="38">
                  <c:v>6.58716019546394</c:v>
                </c:pt>
                <c:pt idx="39">
                  <c:v>6.3350318211485996</c:v>
                </c:pt>
                <c:pt idx="40">
                  <c:v>6.8758383525614901</c:v>
                </c:pt>
                <c:pt idx="41">
                  <c:v>5.9641224833424697</c:v>
                </c:pt>
                <c:pt idx="42">
                  <c:v>6.5061419493473798</c:v>
                </c:pt>
                <c:pt idx="43">
                  <c:v>6.1670712394845202</c:v>
                </c:pt>
                <c:pt idx="44">
                  <c:v>5.8231520080060299</c:v>
                </c:pt>
                <c:pt idx="45">
                  <c:v>6.0581431274135502</c:v>
                </c:pt>
                <c:pt idx="46">
                  <c:v>6.1237144958141201</c:v>
                </c:pt>
                <c:pt idx="47">
                  <c:v>5.7831721222738199</c:v>
                </c:pt>
                <c:pt idx="48">
                  <c:v>5.63269588158904</c:v>
                </c:pt>
                <c:pt idx="49">
                  <c:v>6.0288688122641103</c:v>
                </c:pt>
                <c:pt idx="50">
                  <c:v>5.9102840034136896</c:v>
                </c:pt>
                <c:pt idx="51">
                  <c:v>5.8131388485056901</c:v>
                </c:pt>
                <c:pt idx="52">
                  <c:v>5.6731237731359601</c:v>
                </c:pt>
                <c:pt idx="53">
                  <c:v>5.8350134239392002</c:v>
                </c:pt>
                <c:pt idx="54">
                  <c:v>5.7032039985351402</c:v>
                </c:pt>
                <c:pt idx="55">
                  <c:v>5.5186913027677198</c:v>
                </c:pt>
                <c:pt idx="56">
                  <c:v>5.6054965314927303</c:v>
                </c:pt>
                <c:pt idx="57">
                  <c:v>5.6208620432804901</c:v>
                </c:pt>
                <c:pt idx="58">
                  <c:v>5.5412282553110499</c:v>
                </c:pt>
                <c:pt idx="59">
                  <c:v>5.64680628687828</c:v>
                </c:pt>
                <c:pt idx="60">
                  <c:v>5.67836136024233</c:v>
                </c:pt>
                <c:pt idx="61">
                  <c:v>5.7420912552127801</c:v>
                </c:pt>
                <c:pt idx="62">
                  <c:v>5.6850702096727197</c:v>
                </c:pt>
                <c:pt idx="63">
                  <c:v>5.56876145154206</c:v>
                </c:pt>
                <c:pt idx="64">
                  <c:v>5.5738733472277904</c:v>
                </c:pt>
                <c:pt idx="65">
                  <c:v>5.7270538140357896</c:v>
                </c:pt>
                <c:pt idx="66">
                  <c:v>5.6066283888697797</c:v>
                </c:pt>
                <c:pt idx="67">
                  <c:v>5.5578218205338201</c:v>
                </c:pt>
                <c:pt idx="68">
                  <c:v>5.5788656229737201</c:v>
                </c:pt>
                <c:pt idx="69">
                  <c:v>5.4612242874175196</c:v>
                </c:pt>
                <c:pt idx="70">
                  <c:v>5.4008447180589503</c:v>
                </c:pt>
                <c:pt idx="71">
                  <c:v>5.47241119195815</c:v>
                </c:pt>
                <c:pt idx="72">
                  <c:v>5.3752746641337703</c:v>
                </c:pt>
                <c:pt idx="73">
                  <c:v>5.4856334313165398</c:v>
                </c:pt>
                <c:pt idx="74">
                  <c:v>5.3422770936548396</c:v>
                </c:pt>
                <c:pt idx="75">
                  <c:v>5.42637536191355</c:v>
                </c:pt>
                <c:pt idx="76">
                  <c:v>5.3740299778496201</c:v>
                </c:pt>
                <c:pt idx="77">
                  <c:v>5.3518092411355402</c:v>
                </c:pt>
                <c:pt idx="78">
                  <c:v>5.3879311938852599</c:v>
                </c:pt>
                <c:pt idx="79">
                  <c:v>5.5444427099660603</c:v>
                </c:pt>
                <c:pt idx="80">
                  <c:v>5.5020673244950302</c:v>
                </c:pt>
                <c:pt idx="81">
                  <c:v>5.5660229468211604</c:v>
                </c:pt>
                <c:pt idx="82">
                  <c:v>5.6696437237742998</c:v>
                </c:pt>
                <c:pt idx="83">
                  <c:v>5.4443782995161802</c:v>
                </c:pt>
                <c:pt idx="84">
                  <c:v>5.51673173540589</c:v>
                </c:pt>
                <c:pt idx="85">
                  <c:v>5.4560588604415701</c:v>
                </c:pt>
                <c:pt idx="86">
                  <c:v>5.2830001262686004</c:v>
                </c:pt>
                <c:pt idx="87">
                  <c:v>5.4721979543064796</c:v>
                </c:pt>
                <c:pt idx="88">
                  <c:v>5.6898799603226502</c:v>
                </c:pt>
                <c:pt idx="89">
                  <c:v>5.4747653779573699</c:v>
                </c:pt>
                <c:pt idx="90">
                  <c:v>5.5042785555761897</c:v>
                </c:pt>
                <c:pt idx="91">
                  <c:v>5.5385923844910696</c:v>
                </c:pt>
                <c:pt idx="92">
                  <c:v>5.3940115600360903</c:v>
                </c:pt>
                <c:pt idx="93">
                  <c:v>5.4433714020275898</c:v>
                </c:pt>
                <c:pt idx="94">
                  <c:v>5.5750190464424803</c:v>
                </c:pt>
                <c:pt idx="95">
                  <c:v>5.3812894092574899</c:v>
                </c:pt>
                <c:pt idx="96">
                  <c:v>5.4539521519537999</c:v>
                </c:pt>
                <c:pt idx="97">
                  <c:v>5.7636241918322604</c:v>
                </c:pt>
                <c:pt idx="98">
                  <c:v>5.3081868014079996</c:v>
                </c:pt>
                <c:pt idx="99">
                  <c:v>5.6066319594491603</c:v>
                </c:pt>
                <c:pt idx="100">
                  <c:v>5.6667865245664597</c:v>
                </c:pt>
                <c:pt idx="101">
                  <c:v>5.5776011323908499</c:v>
                </c:pt>
                <c:pt idx="102">
                  <c:v>5.5299267443533902</c:v>
                </c:pt>
                <c:pt idx="103">
                  <c:v>5.7243263148224601</c:v>
                </c:pt>
                <c:pt idx="104">
                  <c:v>5.5073564865022702</c:v>
                </c:pt>
                <c:pt idx="105">
                  <c:v>5.5221997859827097</c:v>
                </c:pt>
                <c:pt idx="106">
                  <c:v>5.4811936055286701</c:v>
                </c:pt>
                <c:pt idx="107">
                  <c:v>5.4919003250786096</c:v>
                </c:pt>
                <c:pt idx="108">
                  <c:v>5.4937815726322201</c:v>
                </c:pt>
                <c:pt idx="109">
                  <c:v>5.4850689086896596</c:v>
                </c:pt>
                <c:pt idx="110">
                  <c:v>5.5408244237937803</c:v>
                </c:pt>
                <c:pt idx="111">
                  <c:v>5.5973997733372203</c:v>
                </c:pt>
                <c:pt idx="112">
                  <c:v>5.5122715054729099</c:v>
                </c:pt>
                <c:pt idx="113">
                  <c:v>5.59473063975455</c:v>
                </c:pt>
                <c:pt idx="114">
                  <c:v>5.54767638705989</c:v>
                </c:pt>
                <c:pt idx="115">
                  <c:v>5.5479249481309596</c:v>
                </c:pt>
                <c:pt idx="116">
                  <c:v>5.5118471458727099</c:v>
                </c:pt>
                <c:pt idx="117">
                  <c:v>5.6074914831240701</c:v>
                </c:pt>
                <c:pt idx="118">
                  <c:v>5.5863647508228196</c:v>
                </c:pt>
                <c:pt idx="119">
                  <c:v>5.5373051772953099</c:v>
                </c:pt>
                <c:pt idx="120">
                  <c:v>5.5637285627632602</c:v>
                </c:pt>
                <c:pt idx="121">
                  <c:v>5.5113310011194496</c:v>
                </c:pt>
                <c:pt idx="122">
                  <c:v>5.4933349021602602</c:v>
                </c:pt>
                <c:pt idx="123">
                  <c:v>5.5566733636987102</c:v>
                </c:pt>
                <c:pt idx="124">
                  <c:v>5.5483109184700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313B-47F0-9956-AD89425730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3285760"/>
        <c:axId val="113304320"/>
      </c:lineChart>
      <c:catAx>
        <c:axId val="113285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304320"/>
        <c:crosses val="autoZero"/>
        <c:auto val="1"/>
        <c:lblAlgn val="ctr"/>
        <c:lblOffset val="100"/>
        <c:tickLblSkip val="20"/>
        <c:noMultiLvlLbl val="0"/>
      </c:catAx>
      <c:valAx>
        <c:axId val="113304320"/>
        <c:scaling>
          <c:orientation val="minMax"/>
          <c:max val="14"/>
          <c:min val="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RMS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285760"/>
        <c:crosses val="autoZero"/>
        <c:crossBetween val="between"/>
      </c:valAx>
      <c:spPr>
        <a:solidFill>
          <a:srgbClr val="FFFFFF"/>
        </a:solidFill>
        <a:ln w="25400"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4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5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6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7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176951787693873"/>
          <c:y val="1.772390238704457E-2"/>
          <c:w val="0.50083992421897772"/>
          <c:h val="0.31812546332471797"/>
        </c:manualLayout>
      </c:layout>
      <c:overlay val="1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99409833190599"/>
          <c:y val="3.9585219215513265E-2"/>
          <c:w val="0.78996298051984093"/>
          <c:h val="0.74870850151531099"/>
        </c:manualLayout>
      </c:layout>
      <c:scatterChart>
        <c:scatterStyle val="lineMarker"/>
        <c:varyColors val="0"/>
        <c:ser>
          <c:idx val="6"/>
          <c:order val="2"/>
          <c:tx>
            <c:v>Ref. (p=0.5), Training Loss</c:v>
          </c:tx>
          <c:spPr>
            <a:ln w="25400">
              <a:solidFill>
                <a:schemeClr val="accent6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B$1:$B$121</c:f>
              <c:numCache>
                <c:formatCode>General</c:formatCode>
                <c:ptCount val="121"/>
                <c:pt idx="0">
                  <c:v>3516.5028381347652</c:v>
                </c:pt>
                <c:pt idx="1">
                  <c:v>687.58131578233451</c:v>
                </c:pt>
                <c:pt idx="2">
                  <c:v>625.91626993815032</c:v>
                </c:pt>
                <c:pt idx="3">
                  <c:v>603.12926907009478</c:v>
                </c:pt>
                <c:pt idx="4">
                  <c:v>601.16420152452179</c:v>
                </c:pt>
                <c:pt idx="5">
                  <c:v>511.36619398328975</c:v>
                </c:pt>
                <c:pt idx="6">
                  <c:v>481.59621853298569</c:v>
                </c:pt>
                <c:pt idx="7">
                  <c:v>454.40161132812466</c:v>
                </c:pt>
                <c:pt idx="8">
                  <c:v>474.60074530707436</c:v>
                </c:pt>
                <c:pt idx="9">
                  <c:v>461.84644911024287</c:v>
                </c:pt>
                <c:pt idx="10">
                  <c:v>411.81986829969594</c:v>
                </c:pt>
                <c:pt idx="11">
                  <c:v>393.87121242947029</c:v>
                </c:pt>
                <c:pt idx="12">
                  <c:v>359.01430257161439</c:v>
                </c:pt>
                <c:pt idx="13">
                  <c:v>335.39416164822029</c:v>
                </c:pt>
                <c:pt idx="14">
                  <c:v>338.28200615776882</c:v>
                </c:pt>
                <c:pt idx="15">
                  <c:v>345.62481011284689</c:v>
                </c:pt>
                <c:pt idx="16">
                  <c:v>287.44273715549014</c:v>
                </c:pt>
                <c:pt idx="17">
                  <c:v>279.78806050618459</c:v>
                </c:pt>
                <c:pt idx="18">
                  <c:v>253.49099561903182</c:v>
                </c:pt>
                <c:pt idx="19">
                  <c:v>267.92839389377133</c:v>
                </c:pt>
                <c:pt idx="20">
                  <c:v>257.4669240315751</c:v>
                </c:pt>
                <c:pt idx="21">
                  <c:v>258.30927700466538</c:v>
                </c:pt>
                <c:pt idx="22">
                  <c:v>251.98521423339798</c:v>
                </c:pt>
                <c:pt idx="23">
                  <c:v>244.47829352484763</c:v>
                </c:pt>
                <c:pt idx="24">
                  <c:v>223.57836744520353</c:v>
                </c:pt>
                <c:pt idx="25">
                  <c:v>238.33061726887976</c:v>
                </c:pt>
                <c:pt idx="26">
                  <c:v>204.20577918158585</c:v>
                </c:pt>
                <c:pt idx="27">
                  <c:v>216.00622473822642</c:v>
                </c:pt>
                <c:pt idx="28">
                  <c:v>205.9493145412863</c:v>
                </c:pt>
                <c:pt idx="29">
                  <c:v>214.41673872205888</c:v>
                </c:pt>
                <c:pt idx="30">
                  <c:v>215.32976531982365</c:v>
                </c:pt>
                <c:pt idx="31">
                  <c:v>228.92147742377333</c:v>
                </c:pt>
                <c:pt idx="32">
                  <c:v>229.4523578219939</c:v>
                </c:pt>
                <c:pt idx="33">
                  <c:v>222.80917443169449</c:v>
                </c:pt>
                <c:pt idx="34">
                  <c:v>207.62978193494953</c:v>
                </c:pt>
                <c:pt idx="35">
                  <c:v>219.84122382269913</c:v>
                </c:pt>
                <c:pt idx="36">
                  <c:v>219.85455322265577</c:v>
                </c:pt>
                <c:pt idx="37">
                  <c:v>220.53909979926163</c:v>
                </c:pt>
                <c:pt idx="38">
                  <c:v>219.42169019910978</c:v>
                </c:pt>
                <c:pt idx="39">
                  <c:v>221.63919745551166</c:v>
                </c:pt>
                <c:pt idx="40">
                  <c:v>212.70647176106723</c:v>
                </c:pt>
                <c:pt idx="41">
                  <c:v>208.12261115180067</c:v>
                </c:pt>
                <c:pt idx="42">
                  <c:v>252.80283270941788</c:v>
                </c:pt>
                <c:pt idx="43">
                  <c:v>276.21392483181376</c:v>
                </c:pt>
                <c:pt idx="44">
                  <c:v>274.91911315917923</c:v>
                </c:pt>
                <c:pt idx="45">
                  <c:v>274.20290289984757</c:v>
                </c:pt>
                <c:pt idx="46">
                  <c:v>267.4728224012581</c:v>
                </c:pt>
                <c:pt idx="47">
                  <c:v>261.87202962239525</c:v>
                </c:pt>
                <c:pt idx="48">
                  <c:v>253.94337802463042</c:v>
                </c:pt>
                <c:pt idx="49">
                  <c:v>253.37211608886659</c:v>
                </c:pt>
                <c:pt idx="50">
                  <c:v>245.45569864908782</c:v>
                </c:pt>
                <c:pt idx="51">
                  <c:v>210.18633355034655</c:v>
                </c:pt>
                <c:pt idx="52">
                  <c:v>195.29484049479098</c:v>
                </c:pt>
                <c:pt idx="53">
                  <c:v>195.08642408582833</c:v>
                </c:pt>
                <c:pt idx="54">
                  <c:v>194.98229810926588</c:v>
                </c:pt>
                <c:pt idx="55">
                  <c:v>191.89521620008622</c:v>
                </c:pt>
                <c:pt idx="56">
                  <c:v>223.73321702745179</c:v>
                </c:pt>
                <c:pt idx="57">
                  <c:v>214.80284457736508</c:v>
                </c:pt>
                <c:pt idx="58">
                  <c:v>217.73027038574185</c:v>
                </c:pt>
                <c:pt idx="59">
                  <c:v>220.74767557779919</c:v>
                </c:pt>
                <c:pt idx="60">
                  <c:v>210.01804775661861</c:v>
                </c:pt>
                <c:pt idx="61">
                  <c:v>209.40801662868896</c:v>
                </c:pt>
                <c:pt idx="62">
                  <c:v>206.96735127766905</c:v>
                </c:pt>
                <c:pt idx="63">
                  <c:v>193.1903873019746</c:v>
                </c:pt>
                <c:pt idx="64">
                  <c:v>196.38436041937916</c:v>
                </c:pt>
                <c:pt idx="65">
                  <c:v>155.29491170247371</c:v>
                </c:pt>
                <c:pt idx="66">
                  <c:v>171.01595221625414</c:v>
                </c:pt>
                <c:pt idx="67">
                  <c:v>177.57953050401446</c:v>
                </c:pt>
                <c:pt idx="68">
                  <c:v>176.77959696451788</c:v>
                </c:pt>
                <c:pt idx="69">
                  <c:v>189.30384487575918</c:v>
                </c:pt>
                <c:pt idx="70">
                  <c:v>183.12665303548144</c:v>
                </c:pt>
                <c:pt idx="71">
                  <c:v>174.12045457628</c:v>
                </c:pt>
                <c:pt idx="72">
                  <c:v>191.88327534993445</c:v>
                </c:pt>
                <c:pt idx="73">
                  <c:v>194.72471110026001</c:v>
                </c:pt>
                <c:pt idx="74">
                  <c:v>199.45380995008645</c:v>
                </c:pt>
                <c:pt idx="75">
                  <c:v>187.88881598578524</c:v>
                </c:pt>
                <c:pt idx="76">
                  <c:v>184.64840528700057</c:v>
                </c:pt>
                <c:pt idx="77">
                  <c:v>183.6564924452037</c:v>
                </c:pt>
                <c:pt idx="78">
                  <c:v>184.60520595974356</c:v>
                </c:pt>
                <c:pt idx="79">
                  <c:v>180.88682556152298</c:v>
                </c:pt>
                <c:pt idx="80">
                  <c:v>181.94754536946564</c:v>
                </c:pt>
                <c:pt idx="81">
                  <c:v>170.23740641275998</c:v>
                </c:pt>
                <c:pt idx="82">
                  <c:v>169.27361382378422</c:v>
                </c:pt>
                <c:pt idx="83">
                  <c:v>167.72435675726945</c:v>
                </c:pt>
                <c:pt idx="84">
                  <c:v>174.94164869520347</c:v>
                </c:pt>
                <c:pt idx="85">
                  <c:v>169.88987731933534</c:v>
                </c:pt>
                <c:pt idx="86">
                  <c:v>171.84277513292042</c:v>
                </c:pt>
                <c:pt idx="87">
                  <c:v>166.9279191758892</c:v>
                </c:pt>
                <c:pt idx="88">
                  <c:v>176.47207132975211</c:v>
                </c:pt>
                <c:pt idx="89">
                  <c:v>172.851053025987</c:v>
                </c:pt>
                <c:pt idx="90">
                  <c:v>175.20678456624302</c:v>
                </c:pt>
                <c:pt idx="91">
                  <c:v>172.67373063829169</c:v>
                </c:pt>
                <c:pt idx="92">
                  <c:v>172.26141950819178</c:v>
                </c:pt>
                <c:pt idx="93">
                  <c:v>165.60935889349992</c:v>
                </c:pt>
                <c:pt idx="94">
                  <c:v>162.98726823594791</c:v>
                </c:pt>
                <c:pt idx="95">
                  <c:v>159.4623489379878</c:v>
                </c:pt>
                <c:pt idx="96">
                  <c:v>152.81259918212848</c:v>
                </c:pt>
                <c:pt idx="97">
                  <c:v>137.44041188557901</c:v>
                </c:pt>
                <c:pt idx="98">
                  <c:v>149.87270270453507</c:v>
                </c:pt>
                <c:pt idx="99">
                  <c:v>139.36397043863889</c:v>
                </c:pt>
                <c:pt idx="100">
                  <c:v>136.40518188476511</c:v>
                </c:pt>
                <c:pt idx="101">
                  <c:v>136.97961256239103</c:v>
                </c:pt>
                <c:pt idx="102">
                  <c:v>128.41986931694839</c:v>
                </c:pt>
                <c:pt idx="103">
                  <c:v>129.73169114854556</c:v>
                </c:pt>
                <c:pt idx="104">
                  <c:v>133.63061014811157</c:v>
                </c:pt>
                <c:pt idx="105">
                  <c:v>129.31762356228262</c:v>
                </c:pt>
                <c:pt idx="106">
                  <c:v>142.36349487304648</c:v>
                </c:pt>
                <c:pt idx="107">
                  <c:v>138.92633395724795</c:v>
                </c:pt>
                <c:pt idx="108">
                  <c:v>137.46399010552273</c:v>
                </c:pt>
                <c:pt idx="109">
                  <c:v>140.73149617512993</c:v>
                </c:pt>
                <c:pt idx="110">
                  <c:v>141.3241322835284</c:v>
                </c:pt>
                <c:pt idx="111">
                  <c:v>152.04724121093724</c:v>
                </c:pt>
                <c:pt idx="112">
                  <c:v>147.73823208279043</c:v>
                </c:pt>
                <c:pt idx="113">
                  <c:v>143.16306728786856</c:v>
                </c:pt>
                <c:pt idx="114">
                  <c:v>152.3775160047739</c:v>
                </c:pt>
                <c:pt idx="115">
                  <c:v>139.00374348958292</c:v>
                </c:pt>
                <c:pt idx="116">
                  <c:v>139.68994649251258</c:v>
                </c:pt>
                <c:pt idx="117">
                  <c:v>145.3089313507075</c:v>
                </c:pt>
                <c:pt idx="118">
                  <c:v>146.3788452148433</c:v>
                </c:pt>
                <c:pt idx="119">
                  <c:v>145.08327992757117</c:v>
                </c:pt>
                <c:pt idx="120">
                  <c:v>143.113751220702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3BF-4D55-BEBB-7EBD3F883AB2}"/>
            </c:ext>
          </c:extLst>
        </c:ser>
        <c:ser>
          <c:idx val="7"/>
          <c:order val="3"/>
          <c:tx>
            <c:v>Ref. (p=0.5), Val. Loss</c:v>
          </c:tx>
          <c:spPr>
            <a:ln w="254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C$1:$C$121</c:f>
              <c:numCache>
                <c:formatCode>General</c:formatCode>
                <c:ptCount val="121"/>
                <c:pt idx="0">
                  <c:v>39263.084615071617</c:v>
                </c:pt>
                <c:pt idx="1">
                  <c:v>2014.1340671115447</c:v>
                </c:pt>
                <c:pt idx="2">
                  <c:v>1360.229119194878</c:v>
                </c:pt>
                <c:pt idx="3">
                  <c:v>885.12750922308965</c:v>
                </c:pt>
                <c:pt idx="4">
                  <c:v>811.34916178385356</c:v>
                </c:pt>
                <c:pt idx="5">
                  <c:v>750.13170030381889</c:v>
                </c:pt>
                <c:pt idx="6">
                  <c:v>791.75093587239439</c:v>
                </c:pt>
                <c:pt idx="7">
                  <c:v>731.66414727104893</c:v>
                </c:pt>
                <c:pt idx="8">
                  <c:v>735.69387139214268</c:v>
                </c:pt>
                <c:pt idx="9">
                  <c:v>719.39277140299316</c:v>
                </c:pt>
                <c:pt idx="10">
                  <c:v>646.13144599066743</c:v>
                </c:pt>
                <c:pt idx="11">
                  <c:v>609.59230889214314</c:v>
                </c:pt>
                <c:pt idx="12">
                  <c:v>644.31696573893123</c:v>
                </c:pt>
                <c:pt idx="13">
                  <c:v>627.31098429361873</c:v>
                </c:pt>
                <c:pt idx="14">
                  <c:v>647.47202894422639</c:v>
                </c:pt>
                <c:pt idx="15">
                  <c:v>590.68721177842849</c:v>
                </c:pt>
                <c:pt idx="16">
                  <c:v>605.24519178602395</c:v>
                </c:pt>
                <c:pt idx="17">
                  <c:v>560.15409342447879</c:v>
                </c:pt>
                <c:pt idx="18">
                  <c:v>622.07430013020803</c:v>
                </c:pt>
                <c:pt idx="19">
                  <c:v>647.64442952473917</c:v>
                </c:pt>
                <c:pt idx="20">
                  <c:v>636.75002373589359</c:v>
                </c:pt>
                <c:pt idx="21">
                  <c:v>637.65669420030338</c:v>
                </c:pt>
                <c:pt idx="22">
                  <c:v>621.25454372829813</c:v>
                </c:pt>
                <c:pt idx="23">
                  <c:v>570.48137749565922</c:v>
                </c:pt>
                <c:pt idx="24">
                  <c:v>597.82752821180497</c:v>
                </c:pt>
                <c:pt idx="25">
                  <c:v>634.36530897352395</c:v>
                </c:pt>
                <c:pt idx="26">
                  <c:v>622.60019259982585</c:v>
                </c:pt>
                <c:pt idx="27">
                  <c:v>560.1544528537321</c:v>
                </c:pt>
                <c:pt idx="28">
                  <c:v>529.19473944769913</c:v>
                </c:pt>
                <c:pt idx="29">
                  <c:v>528.92429606119754</c:v>
                </c:pt>
                <c:pt idx="30">
                  <c:v>496.1570570203989</c:v>
                </c:pt>
                <c:pt idx="31">
                  <c:v>514.36693996853262</c:v>
                </c:pt>
                <c:pt idx="32">
                  <c:v>530.14917331271647</c:v>
                </c:pt>
                <c:pt idx="33">
                  <c:v>521.82369995117142</c:v>
                </c:pt>
                <c:pt idx="34">
                  <c:v>519.43266805012979</c:v>
                </c:pt>
                <c:pt idx="35">
                  <c:v>527.94692314995621</c:v>
                </c:pt>
                <c:pt idx="36">
                  <c:v>513.33498467339359</c:v>
                </c:pt>
                <c:pt idx="37">
                  <c:v>530.9862670898433</c:v>
                </c:pt>
                <c:pt idx="38">
                  <c:v>579.2447645399302</c:v>
                </c:pt>
                <c:pt idx="39">
                  <c:v>595.85271538628433</c:v>
                </c:pt>
                <c:pt idx="40">
                  <c:v>649.1905178493912</c:v>
                </c:pt>
                <c:pt idx="41">
                  <c:v>642.73712158202989</c:v>
                </c:pt>
                <c:pt idx="42">
                  <c:v>626.43659125433908</c:v>
                </c:pt>
                <c:pt idx="43">
                  <c:v>607.72410753038071</c:v>
                </c:pt>
                <c:pt idx="44">
                  <c:v>633.00534396701266</c:v>
                </c:pt>
                <c:pt idx="45">
                  <c:v>634.21603732638755</c:v>
                </c:pt>
                <c:pt idx="46">
                  <c:v>619.86345079209946</c:v>
                </c:pt>
                <c:pt idx="47">
                  <c:v>577.01749674479049</c:v>
                </c:pt>
                <c:pt idx="48">
                  <c:v>550.98720296223837</c:v>
                </c:pt>
                <c:pt idx="49">
                  <c:v>504.11827935112808</c:v>
                </c:pt>
                <c:pt idx="50">
                  <c:v>526.13694254557254</c:v>
                </c:pt>
                <c:pt idx="51">
                  <c:v>529.5984497070308</c:v>
                </c:pt>
                <c:pt idx="52">
                  <c:v>535.47693549262112</c:v>
                </c:pt>
                <c:pt idx="53">
                  <c:v>535.3041381835933</c:v>
                </c:pt>
                <c:pt idx="54">
                  <c:v>551.78135850694412</c:v>
                </c:pt>
                <c:pt idx="55">
                  <c:v>566.91282145182265</c:v>
                </c:pt>
                <c:pt idx="56">
                  <c:v>604.07233344183987</c:v>
                </c:pt>
                <c:pt idx="57">
                  <c:v>602.64743720160573</c:v>
                </c:pt>
                <c:pt idx="58">
                  <c:v>594.46132066514735</c:v>
                </c:pt>
                <c:pt idx="59">
                  <c:v>576.79225328233485</c:v>
                </c:pt>
                <c:pt idx="60">
                  <c:v>613.96248711480018</c:v>
                </c:pt>
                <c:pt idx="61">
                  <c:v>629.11236233181398</c:v>
                </c:pt>
                <c:pt idx="62">
                  <c:v>652.49035983615431</c:v>
                </c:pt>
                <c:pt idx="63">
                  <c:v>652.28153143988686</c:v>
                </c:pt>
                <c:pt idx="64">
                  <c:v>610.61407809787295</c:v>
                </c:pt>
                <c:pt idx="65">
                  <c:v>578.80470445420974</c:v>
                </c:pt>
                <c:pt idx="66">
                  <c:v>667.39263916015545</c:v>
                </c:pt>
                <c:pt idx="67">
                  <c:v>700.75979275173529</c:v>
                </c:pt>
                <c:pt idx="68">
                  <c:v>720.18042670355817</c:v>
                </c:pt>
                <c:pt idx="69">
                  <c:v>650.49269612630121</c:v>
                </c:pt>
                <c:pt idx="70">
                  <c:v>621.09370252821077</c:v>
                </c:pt>
                <c:pt idx="71">
                  <c:v>593.46828884548495</c:v>
                </c:pt>
                <c:pt idx="72">
                  <c:v>570.54808553059809</c:v>
                </c:pt>
                <c:pt idx="73">
                  <c:v>611.9381679958758</c:v>
                </c:pt>
                <c:pt idx="74">
                  <c:v>629.52873738606695</c:v>
                </c:pt>
                <c:pt idx="75">
                  <c:v>579.42322794596316</c:v>
                </c:pt>
                <c:pt idx="76">
                  <c:v>535.92865329318533</c:v>
                </c:pt>
                <c:pt idx="77">
                  <c:v>536.25563897026871</c:v>
                </c:pt>
                <c:pt idx="78">
                  <c:v>570.91630384657083</c:v>
                </c:pt>
                <c:pt idx="79">
                  <c:v>569.99039374457425</c:v>
                </c:pt>
                <c:pt idx="80">
                  <c:v>554.49230957031216</c:v>
                </c:pt>
                <c:pt idx="81">
                  <c:v>587.85874769422708</c:v>
                </c:pt>
                <c:pt idx="82">
                  <c:v>612.99360148111941</c:v>
                </c:pt>
                <c:pt idx="83">
                  <c:v>589.56214057074612</c:v>
                </c:pt>
                <c:pt idx="84">
                  <c:v>568.86855740017324</c:v>
                </c:pt>
                <c:pt idx="85">
                  <c:v>568.11511230468705</c:v>
                </c:pt>
                <c:pt idx="86">
                  <c:v>559.82519531249955</c:v>
                </c:pt>
                <c:pt idx="87">
                  <c:v>550.19808620876699</c:v>
                </c:pt>
                <c:pt idx="88">
                  <c:v>515.99226209852395</c:v>
                </c:pt>
                <c:pt idx="89">
                  <c:v>529.17226833767324</c:v>
                </c:pt>
                <c:pt idx="90">
                  <c:v>499.63288709852401</c:v>
                </c:pt>
                <c:pt idx="91">
                  <c:v>452.67942979600662</c:v>
                </c:pt>
                <c:pt idx="92">
                  <c:v>475.03124660915756</c:v>
                </c:pt>
                <c:pt idx="93">
                  <c:v>483.16963365342849</c:v>
                </c:pt>
                <c:pt idx="94">
                  <c:v>465.69659762912283</c:v>
                </c:pt>
                <c:pt idx="95">
                  <c:v>464.88388739691811</c:v>
                </c:pt>
                <c:pt idx="96">
                  <c:v>455.92033894856752</c:v>
                </c:pt>
                <c:pt idx="97">
                  <c:v>468.6341586642792</c:v>
                </c:pt>
                <c:pt idx="98">
                  <c:v>469.94565836588509</c:v>
                </c:pt>
                <c:pt idx="99">
                  <c:v>482.23019070095455</c:v>
                </c:pt>
                <c:pt idx="100">
                  <c:v>492.1894531249996</c:v>
                </c:pt>
                <c:pt idx="101">
                  <c:v>472.00264146592849</c:v>
                </c:pt>
                <c:pt idx="102">
                  <c:v>472.64089287651882</c:v>
                </c:pt>
                <c:pt idx="103">
                  <c:v>474.04137844509506</c:v>
                </c:pt>
                <c:pt idx="104">
                  <c:v>471.81924438476523</c:v>
                </c:pt>
                <c:pt idx="105">
                  <c:v>508.44412909613686</c:v>
                </c:pt>
                <c:pt idx="106">
                  <c:v>517.73412746853273</c:v>
                </c:pt>
                <c:pt idx="107">
                  <c:v>532.11689927842838</c:v>
                </c:pt>
                <c:pt idx="108">
                  <c:v>526.47701009114542</c:v>
                </c:pt>
                <c:pt idx="109">
                  <c:v>520.99361165364542</c:v>
                </c:pt>
                <c:pt idx="110">
                  <c:v>566.36139933268203</c:v>
                </c:pt>
                <c:pt idx="111">
                  <c:v>583.7427537706161</c:v>
                </c:pt>
                <c:pt idx="112">
                  <c:v>609.49277411566823</c:v>
                </c:pt>
                <c:pt idx="113">
                  <c:v>600.26475016276027</c:v>
                </c:pt>
                <c:pt idx="114">
                  <c:v>555.98451741536428</c:v>
                </c:pt>
                <c:pt idx="115">
                  <c:v>583.64690483940933</c:v>
                </c:pt>
                <c:pt idx="116">
                  <c:v>564.40057712131045</c:v>
                </c:pt>
                <c:pt idx="117">
                  <c:v>576.99138641357388</c:v>
                </c:pt>
                <c:pt idx="118">
                  <c:v>590.93625313895063</c:v>
                </c:pt>
                <c:pt idx="119">
                  <c:v>547.22860717773403</c:v>
                </c:pt>
                <c:pt idx="120">
                  <c:v>515.857751464843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3BF-4D55-BEBB-7EBD3F883AB2}"/>
            </c:ext>
          </c:extLst>
        </c:ser>
        <c:ser>
          <c:idx val="2"/>
          <c:order val="0"/>
          <c:tx>
            <c:v>Ref. (p=0.1), Training Loss</c:v>
          </c:tx>
          <c:spPr>
            <a:ln w="254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D$1:$D$121</c:f>
              <c:numCache>
                <c:formatCode>General</c:formatCode>
                <c:ptCount val="121"/>
                <c:pt idx="0">
                  <c:v>5413.0319552951369</c:v>
                </c:pt>
                <c:pt idx="1">
                  <c:v>1957.7260877821168</c:v>
                </c:pt>
                <c:pt idx="2">
                  <c:v>1723.9686686197904</c:v>
                </c:pt>
                <c:pt idx="3">
                  <c:v>1659.8627929687493</c:v>
                </c:pt>
                <c:pt idx="4">
                  <c:v>1591.2629801432283</c:v>
                </c:pt>
                <c:pt idx="5">
                  <c:v>1571.0408664279505</c:v>
                </c:pt>
                <c:pt idx="6">
                  <c:v>1472.6233317057283</c:v>
                </c:pt>
                <c:pt idx="7">
                  <c:v>1350.6772867838527</c:v>
                </c:pt>
                <c:pt idx="8">
                  <c:v>1293.1175130208314</c:v>
                </c:pt>
                <c:pt idx="9">
                  <c:v>1239.1571180555538</c:v>
                </c:pt>
                <c:pt idx="10">
                  <c:v>1284.2046576605881</c:v>
                </c:pt>
                <c:pt idx="11">
                  <c:v>1337.6068522135388</c:v>
                </c:pt>
                <c:pt idx="12">
                  <c:v>1273.5623643663166</c:v>
                </c:pt>
                <c:pt idx="13">
                  <c:v>1240.6483696831565</c:v>
                </c:pt>
                <c:pt idx="14">
                  <c:v>1108.0512559678793</c:v>
                </c:pt>
                <c:pt idx="15">
                  <c:v>1085.1168484157961</c:v>
                </c:pt>
                <c:pt idx="16">
                  <c:v>1054.5092027452238</c:v>
                </c:pt>
                <c:pt idx="17">
                  <c:v>1107.5462171766471</c:v>
                </c:pt>
                <c:pt idx="18">
                  <c:v>1124.797899034286</c:v>
                </c:pt>
                <c:pt idx="19">
                  <c:v>1100.2659844292514</c:v>
                </c:pt>
                <c:pt idx="20">
                  <c:v>1066.3240220811615</c:v>
                </c:pt>
                <c:pt idx="21">
                  <c:v>1072.0724826388871</c:v>
                </c:pt>
                <c:pt idx="22">
                  <c:v>1100.9273003472204</c:v>
                </c:pt>
                <c:pt idx="23">
                  <c:v>1188.3279079861086</c:v>
                </c:pt>
                <c:pt idx="24">
                  <c:v>1150.5141533745636</c:v>
                </c:pt>
                <c:pt idx="25">
                  <c:v>1224.9296874999973</c:v>
                </c:pt>
                <c:pt idx="26">
                  <c:v>1142.223490397133</c:v>
                </c:pt>
                <c:pt idx="27">
                  <c:v>1117.2971123589386</c:v>
                </c:pt>
                <c:pt idx="28">
                  <c:v>1103.8449503580709</c:v>
                </c:pt>
                <c:pt idx="29">
                  <c:v>1093.8198445638</c:v>
                </c:pt>
                <c:pt idx="30">
                  <c:v>1059.4824354383661</c:v>
                </c:pt>
                <c:pt idx="31">
                  <c:v>1018.517618815103</c:v>
                </c:pt>
                <c:pt idx="32">
                  <c:v>980.19235568576289</c:v>
                </c:pt>
                <c:pt idx="33">
                  <c:v>996.77414957682208</c:v>
                </c:pt>
                <c:pt idx="34">
                  <c:v>939.62572564018978</c:v>
                </c:pt>
                <c:pt idx="35">
                  <c:v>1021.796766493054</c:v>
                </c:pt>
                <c:pt idx="36">
                  <c:v>1036.1591389973939</c:v>
                </c:pt>
                <c:pt idx="37">
                  <c:v>1014.7062988281232</c:v>
                </c:pt>
                <c:pt idx="38">
                  <c:v>1014.4822319878452</c:v>
                </c:pt>
                <c:pt idx="39">
                  <c:v>1081.9201117621501</c:v>
                </c:pt>
                <c:pt idx="40">
                  <c:v>1105.0327826605869</c:v>
                </c:pt>
                <c:pt idx="41">
                  <c:v>1160.9888509114544</c:v>
                </c:pt>
                <c:pt idx="42">
                  <c:v>1152.4739176432254</c:v>
                </c:pt>
                <c:pt idx="43">
                  <c:v>1161.2481418185735</c:v>
                </c:pt>
                <c:pt idx="44">
                  <c:v>1076.032552083331</c:v>
                </c:pt>
                <c:pt idx="45">
                  <c:v>1069.1111518012128</c:v>
                </c:pt>
                <c:pt idx="46">
                  <c:v>1078.2989434136261</c:v>
                </c:pt>
                <c:pt idx="47">
                  <c:v>1094.5466647677922</c:v>
                </c:pt>
                <c:pt idx="48">
                  <c:v>1048.5159979926191</c:v>
                </c:pt>
                <c:pt idx="49">
                  <c:v>1026.4024047851547</c:v>
                </c:pt>
                <c:pt idx="50">
                  <c:v>1020.8924899631058</c:v>
                </c:pt>
                <c:pt idx="51">
                  <c:v>1013.3199123806407</c:v>
                </c:pt>
                <c:pt idx="52">
                  <c:v>995.74435085720279</c:v>
                </c:pt>
                <c:pt idx="53">
                  <c:v>1050.9928453233488</c:v>
                </c:pt>
                <c:pt idx="54">
                  <c:v>1033.9931165907099</c:v>
                </c:pt>
                <c:pt idx="55">
                  <c:v>995.06832207573586</c:v>
                </c:pt>
                <c:pt idx="56">
                  <c:v>986.75886027018032</c:v>
                </c:pt>
                <c:pt idx="57">
                  <c:v>1009.8592156304234</c:v>
                </c:pt>
                <c:pt idx="58">
                  <c:v>985.98591105143032</c:v>
                </c:pt>
                <c:pt idx="59">
                  <c:v>916.13209703233383</c:v>
                </c:pt>
                <c:pt idx="60">
                  <c:v>952.9881354437922</c:v>
                </c:pt>
                <c:pt idx="61">
                  <c:v>990.61135864257676</c:v>
                </c:pt>
                <c:pt idx="62">
                  <c:v>963.16709052191675</c:v>
                </c:pt>
                <c:pt idx="63">
                  <c:v>969.82541571722891</c:v>
                </c:pt>
                <c:pt idx="64">
                  <c:v>1015.7169460720465</c:v>
                </c:pt>
                <c:pt idx="65">
                  <c:v>988.80405002169982</c:v>
                </c:pt>
                <c:pt idx="66">
                  <c:v>953.31561957465112</c:v>
                </c:pt>
                <c:pt idx="67">
                  <c:v>991.51653374565751</c:v>
                </c:pt>
                <c:pt idx="68">
                  <c:v>990.5252821180535</c:v>
                </c:pt>
                <c:pt idx="69">
                  <c:v>952.7941080729147</c:v>
                </c:pt>
                <c:pt idx="70">
                  <c:v>925.44262695312364</c:v>
                </c:pt>
                <c:pt idx="71">
                  <c:v>915.20218912760231</c:v>
                </c:pt>
                <c:pt idx="72">
                  <c:v>936.63446723090135</c:v>
                </c:pt>
                <c:pt idx="73">
                  <c:v>946.91358778211645</c:v>
                </c:pt>
                <c:pt idx="74">
                  <c:v>929.4863009982621</c:v>
                </c:pt>
                <c:pt idx="75">
                  <c:v>994.34623209635174</c:v>
                </c:pt>
                <c:pt idx="76">
                  <c:v>998.07916937933851</c:v>
                </c:pt>
                <c:pt idx="77">
                  <c:v>982.79008653428639</c:v>
                </c:pt>
                <c:pt idx="78">
                  <c:v>1024.2665405273419</c:v>
                </c:pt>
                <c:pt idx="79">
                  <c:v>974.13743760850548</c:v>
                </c:pt>
                <c:pt idx="80">
                  <c:v>987.25739203558885</c:v>
                </c:pt>
                <c:pt idx="81">
                  <c:v>958.37489149305418</c:v>
                </c:pt>
                <c:pt idx="82">
                  <c:v>906.61776394314109</c:v>
                </c:pt>
                <c:pt idx="83">
                  <c:v>913.07290310329722</c:v>
                </c:pt>
                <c:pt idx="84">
                  <c:v>854.11459011501643</c:v>
                </c:pt>
                <c:pt idx="85">
                  <c:v>840.15267605251643</c:v>
                </c:pt>
                <c:pt idx="86">
                  <c:v>841.22949218749909</c:v>
                </c:pt>
                <c:pt idx="87">
                  <c:v>814.74423556857539</c:v>
                </c:pt>
                <c:pt idx="88">
                  <c:v>840.82004801432186</c:v>
                </c:pt>
                <c:pt idx="89">
                  <c:v>792.89518229166617</c:v>
                </c:pt>
                <c:pt idx="90">
                  <c:v>807.20682779947879</c:v>
                </c:pt>
                <c:pt idx="91">
                  <c:v>886.4919501410584</c:v>
                </c:pt>
                <c:pt idx="92">
                  <c:v>925.17506239149179</c:v>
                </c:pt>
                <c:pt idx="93">
                  <c:v>930.35611300998164</c:v>
                </c:pt>
                <c:pt idx="94">
                  <c:v>944.7976955837662</c:v>
                </c:pt>
                <c:pt idx="95">
                  <c:v>887.5659332275377</c:v>
                </c:pt>
                <c:pt idx="96">
                  <c:v>847.29627312554112</c:v>
                </c:pt>
                <c:pt idx="97">
                  <c:v>871.45040724012449</c:v>
                </c:pt>
                <c:pt idx="98">
                  <c:v>858.51924811469064</c:v>
                </c:pt>
                <c:pt idx="99">
                  <c:v>855.96800571017616</c:v>
                </c:pt>
                <c:pt idx="100">
                  <c:v>810.41662089029785</c:v>
                </c:pt>
                <c:pt idx="101">
                  <c:v>795.12359110514217</c:v>
                </c:pt>
                <c:pt idx="102">
                  <c:v>790.75614590114901</c:v>
                </c:pt>
                <c:pt idx="103">
                  <c:v>757.90204705132294</c:v>
                </c:pt>
                <c:pt idx="104">
                  <c:v>801.75724283854083</c:v>
                </c:pt>
                <c:pt idx="105">
                  <c:v>862.20888264973883</c:v>
                </c:pt>
                <c:pt idx="106">
                  <c:v>847.76198323567542</c:v>
                </c:pt>
                <c:pt idx="107">
                  <c:v>877.0959269205714</c:v>
                </c:pt>
                <c:pt idx="108">
                  <c:v>829.73262532551985</c:v>
                </c:pt>
                <c:pt idx="109">
                  <c:v>833.80906168619686</c:v>
                </c:pt>
                <c:pt idx="110">
                  <c:v>809.60976833767268</c:v>
                </c:pt>
                <c:pt idx="111">
                  <c:v>829.2048814561623</c:v>
                </c:pt>
                <c:pt idx="112">
                  <c:v>843.22522650824487</c:v>
                </c:pt>
                <c:pt idx="113">
                  <c:v>852.62368435329722</c:v>
                </c:pt>
                <c:pt idx="114">
                  <c:v>876.22751193576164</c:v>
                </c:pt>
                <c:pt idx="115">
                  <c:v>841.02679443359239</c:v>
                </c:pt>
                <c:pt idx="116">
                  <c:v>851.32059733072765</c:v>
                </c:pt>
                <c:pt idx="117">
                  <c:v>880.59131622314283</c:v>
                </c:pt>
                <c:pt idx="118">
                  <c:v>879.81167166573448</c:v>
                </c:pt>
                <c:pt idx="119">
                  <c:v>910.98593139648199</c:v>
                </c:pt>
                <c:pt idx="120">
                  <c:v>929.4069091796848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3BF-4D55-BEBB-7EBD3F883AB2}"/>
            </c:ext>
          </c:extLst>
        </c:ser>
        <c:ser>
          <c:idx val="3"/>
          <c:order val="1"/>
          <c:tx>
            <c:v>Ref. (p=0.1), Val. Loss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E$1:$E$121</c:f>
              <c:numCache>
                <c:formatCode>General</c:formatCode>
                <c:ptCount val="121"/>
                <c:pt idx="0">
                  <c:v>17112.673631456164</c:v>
                </c:pt>
                <c:pt idx="1">
                  <c:v>1227.6240234374986</c:v>
                </c:pt>
                <c:pt idx="2">
                  <c:v>1141.6411404079854</c:v>
                </c:pt>
                <c:pt idx="3">
                  <c:v>970.08635457356695</c:v>
                </c:pt>
                <c:pt idx="4">
                  <c:v>1008.6961229112401</c:v>
                </c:pt>
                <c:pt idx="5">
                  <c:v>896.9684278700081</c:v>
                </c:pt>
                <c:pt idx="6">
                  <c:v>803.36984931098004</c:v>
                </c:pt>
                <c:pt idx="7">
                  <c:v>816.33103095160504</c:v>
                </c:pt>
                <c:pt idx="8">
                  <c:v>840.6044820149732</c:v>
                </c:pt>
                <c:pt idx="9">
                  <c:v>798.09793768988652</c:v>
                </c:pt>
                <c:pt idx="10">
                  <c:v>769.50674438476506</c:v>
                </c:pt>
                <c:pt idx="11">
                  <c:v>804.02334594726506</c:v>
                </c:pt>
                <c:pt idx="12">
                  <c:v>795.82938639322856</c:v>
                </c:pt>
                <c:pt idx="13">
                  <c:v>731.62143961588527</c:v>
                </c:pt>
                <c:pt idx="14">
                  <c:v>709.09735107421864</c:v>
                </c:pt>
                <c:pt idx="15">
                  <c:v>695.08140733506934</c:v>
                </c:pt>
                <c:pt idx="16">
                  <c:v>641.65641615125855</c:v>
                </c:pt>
                <c:pt idx="17">
                  <c:v>627.34687974717872</c:v>
                </c:pt>
                <c:pt idx="18">
                  <c:v>626.48009914822023</c:v>
                </c:pt>
                <c:pt idx="19">
                  <c:v>608.40699937608474</c:v>
                </c:pt>
                <c:pt idx="20">
                  <c:v>572.55001831054653</c:v>
                </c:pt>
                <c:pt idx="21">
                  <c:v>560.52770657009523</c:v>
                </c:pt>
                <c:pt idx="22">
                  <c:v>547.11878458658805</c:v>
                </c:pt>
                <c:pt idx="23">
                  <c:v>650.04955037434797</c:v>
                </c:pt>
                <c:pt idx="24">
                  <c:v>693.94349161783748</c:v>
                </c:pt>
                <c:pt idx="25">
                  <c:v>707.16594102647468</c:v>
                </c:pt>
                <c:pt idx="26">
                  <c:v>698.47951931423506</c:v>
                </c:pt>
                <c:pt idx="27">
                  <c:v>745.68804253472138</c:v>
                </c:pt>
                <c:pt idx="28">
                  <c:v>766.40581597222126</c:v>
                </c:pt>
                <c:pt idx="29">
                  <c:v>742.3373107910146</c:v>
                </c:pt>
                <c:pt idx="30">
                  <c:v>797.26163397894868</c:v>
                </c:pt>
                <c:pt idx="31">
                  <c:v>769.07285902235139</c:v>
                </c:pt>
                <c:pt idx="32">
                  <c:v>740.31170993381033</c:v>
                </c:pt>
                <c:pt idx="33">
                  <c:v>708.46087307400137</c:v>
                </c:pt>
                <c:pt idx="34">
                  <c:v>697.17476060655349</c:v>
                </c:pt>
                <c:pt idx="35">
                  <c:v>699.06002807617142</c:v>
                </c:pt>
                <c:pt idx="36">
                  <c:v>646.35618421766458</c:v>
                </c:pt>
                <c:pt idx="37">
                  <c:v>664.70677693684877</c:v>
                </c:pt>
                <c:pt idx="38">
                  <c:v>667.85776095920107</c:v>
                </c:pt>
                <c:pt idx="39">
                  <c:v>646.88802761501699</c:v>
                </c:pt>
                <c:pt idx="40">
                  <c:v>704.48981391058999</c:v>
                </c:pt>
                <c:pt idx="41">
                  <c:v>635.23335435655338</c:v>
                </c:pt>
                <c:pt idx="42">
                  <c:v>667.75121053059854</c:v>
                </c:pt>
                <c:pt idx="43">
                  <c:v>701.71058824327201</c:v>
                </c:pt>
                <c:pt idx="44">
                  <c:v>713.74609714084136</c:v>
                </c:pt>
                <c:pt idx="45">
                  <c:v>724.49994913736907</c:v>
                </c:pt>
                <c:pt idx="46">
                  <c:v>794.27284410264633</c:v>
                </c:pt>
                <c:pt idx="47">
                  <c:v>830.57945081922617</c:v>
                </c:pt>
                <c:pt idx="48">
                  <c:v>860.12750583224727</c:v>
                </c:pt>
                <c:pt idx="49">
                  <c:v>802.36274210611873</c:v>
                </c:pt>
                <c:pt idx="50">
                  <c:v>797.91077338324533</c:v>
                </c:pt>
                <c:pt idx="51">
                  <c:v>768.32227240668283</c:v>
                </c:pt>
                <c:pt idx="52">
                  <c:v>784.58405897352316</c:v>
                </c:pt>
                <c:pt idx="53">
                  <c:v>749.06519911024225</c:v>
                </c:pt>
                <c:pt idx="54">
                  <c:v>773.90336100260333</c:v>
                </c:pt>
                <c:pt idx="55">
                  <c:v>716.89988199869765</c:v>
                </c:pt>
                <c:pt idx="56">
                  <c:v>709.23674180772525</c:v>
                </c:pt>
                <c:pt idx="57">
                  <c:v>744.04976399739508</c:v>
                </c:pt>
                <c:pt idx="58">
                  <c:v>816.14806450737717</c:v>
                </c:pt>
                <c:pt idx="59">
                  <c:v>901.68967692057129</c:v>
                </c:pt>
                <c:pt idx="60">
                  <c:v>902.92066107855737</c:v>
                </c:pt>
                <c:pt idx="61">
                  <c:v>863.35977511935607</c:v>
                </c:pt>
                <c:pt idx="62">
                  <c:v>852.99425591362672</c:v>
                </c:pt>
                <c:pt idx="63">
                  <c:v>891.49005126952898</c:v>
                </c:pt>
                <c:pt idx="64">
                  <c:v>874.73546006944218</c:v>
                </c:pt>
                <c:pt idx="65">
                  <c:v>855.27517700195085</c:v>
                </c:pt>
                <c:pt idx="66">
                  <c:v>825.34753757052761</c:v>
                </c:pt>
                <c:pt idx="67">
                  <c:v>840.85137600368762</c:v>
                </c:pt>
                <c:pt idx="68">
                  <c:v>829.81075371636086</c:v>
                </c:pt>
                <c:pt idx="69">
                  <c:v>868.75925360785391</c:v>
                </c:pt>
                <c:pt idx="70">
                  <c:v>894.71591186523256</c:v>
                </c:pt>
                <c:pt idx="71">
                  <c:v>922.57292005750685</c:v>
                </c:pt>
                <c:pt idx="72">
                  <c:v>871.32235717773312</c:v>
                </c:pt>
                <c:pt idx="73">
                  <c:v>865.75482516818454</c:v>
                </c:pt>
                <c:pt idx="74">
                  <c:v>887.48124864366196</c:v>
                </c:pt>
                <c:pt idx="75">
                  <c:v>863.11416965060641</c:v>
                </c:pt>
                <c:pt idx="76">
                  <c:v>804.69264729817633</c:v>
                </c:pt>
                <c:pt idx="77">
                  <c:v>817.57103814019081</c:v>
                </c:pt>
                <c:pt idx="78">
                  <c:v>787.83681233723939</c:v>
                </c:pt>
                <c:pt idx="79">
                  <c:v>793.60015869140602</c:v>
                </c:pt>
                <c:pt idx="80">
                  <c:v>806.12333848741309</c:v>
                </c:pt>
                <c:pt idx="81">
                  <c:v>792.63828531901038</c:v>
                </c:pt>
                <c:pt idx="82">
                  <c:v>765.22317843967016</c:v>
                </c:pt>
                <c:pt idx="83">
                  <c:v>756.36547173394092</c:v>
                </c:pt>
                <c:pt idx="84">
                  <c:v>786.02415635850684</c:v>
                </c:pt>
                <c:pt idx="85">
                  <c:v>811.12226698133657</c:v>
                </c:pt>
                <c:pt idx="86">
                  <c:v>792.52870686848883</c:v>
                </c:pt>
                <c:pt idx="87">
                  <c:v>776.05807156032904</c:v>
                </c:pt>
                <c:pt idx="88">
                  <c:v>762.55763753255133</c:v>
                </c:pt>
                <c:pt idx="89">
                  <c:v>777.03494601779357</c:v>
                </c:pt>
                <c:pt idx="90">
                  <c:v>792.09016248914759</c:v>
                </c:pt>
                <c:pt idx="91">
                  <c:v>828.12738037109193</c:v>
                </c:pt>
                <c:pt idx="92">
                  <c:v>855.22572157117872</c:v>
                </c:pt>
                <c:pt idx="93">
                  <c:v>845.17972140841857</c:v>
                </c:pt>
                <c:pt idx="94">
                  <c:v>824.93873426649145</c:v>
                </c:pt>
                <c:pt idx="95">
                  <c:v>787.93881564670028</c:v>
                </c:pt>
                <c:pt idx="96">
                  <c:v>812.9523857964399</c:v>
                </c:pt>
                <c:pt idx="97">
                  <c:v>816.01301405164816</c:v>
                </c:pt>
                <c:pt idx="98">
                  <c:v>774.86180962456558</c:v>
                </c:pt>
                <c:pt idx="99">
                  <c:v>812.74975585937477</c:v>
                </c:pt>
                <c:pt idx="100">
                  <c:v>817.43998209635402</c:v>
                </c:pt>
                <c:pt idx="101">
                  <c:v>809.31451416015602</c:v>
                </c:pt>
                <c:pt idx="102">
                  <c:v>847.96042887369708</c:v>
                </c:pt>
                <c:pt idx="103">
                  <c:v>878.83690728081433</c:v>
                </c:pt>
                <c:pt idx="104">
                  <c:v>879.29567464192542</c:v>
                </c:pt>
                <c:pt idx="105">
                  <c:v>914.82139756944298</c:v>
                </c:pt>
                <c:pt idx="106">
                  <c:v>942.29116482204643</c:v>
                </c:pt>
                <c:pt idx="107">
                  <c:v>931.70859103732414</c:v>
                </c:pt>
                <c:pt idx="108">
                  <c:v>875.85415310329643</c:v>
                </c:pt>
                <c:pt idx="109">
                  <c:v>839.4181722005186</c:v>
                </c:pt>
                <c:pt idx="110">
                  <c:v>823.1636555989561</c:v>
                </c:pt>
                <c:pt idx="111">
                  <c:v>794.96858723958167</c:v>
                </c:pt>
                <c:pt idx="112">
                  <c:v>774.27248806423529</c:v>
                </c:pt>
                <c:pt idx="113">
                  <c:v>764.68234592013789</c:v>
                </c:pt>
                <c:pt idx="114">
                  <c:v>747.50507269965181</c:v>
                </c:pt>
                <c:pt idx="115">
                  <c:v>703.52067057291652</c:v>
                </c:pt>
                <c:pt idx="116">
                  <c:v>698.81909179687477</c:v>
                </c:pt>
                <c:pt idx="117">
                  <c:v>714.35910034179665</c:v>
                </c:pt>
                <c:pt idx="118">
                  <c:v>736.52514648437477</c:v>
                </c:pt>
                <c:pt idx="119">
                  <c:v>762.61692301432265</c:v>
                </c:pt>
                <c:pt idx="120">
                  <c:v>728.239233398437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3BF-4D55-BEBB-7EBD3F883A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072384"/>
        <c:axId val="113090944"/>
      </c:scatterChart>
      <c:valAx>
        <c:axId val="113072384"/>
        <c:scaling>
          <c:orientation val="minMax"/>
          <c:max val="25000"/>
        </c:scaling>
        <c:delete val="0"/>
        <c:axPos val="b"/>
        <c:title>
          <c:tx>
            <c:rich>
              <a:bodyPr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Iteration</a:t>
                </a:r>
              </a:p>
            </c:rich>
          </c:tx>
          <c:layout>
            <c:manualLayout>
              <c:xMode val="edge"/>
              <c:yMode val="edge"/>
              <c:x val="0.46166643569773308"/>
              <c:y val="0.891326093958887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90944"/>
        <c:crosses val="autoZero"/>
        <c:crossBetween val="midCat"/>
      </c:valAx>
      <c:valAx>
        <c:axId val="113090944"/>
        <c:scaling>
          <c:orientation val="minMax"/>
          <c:max val="300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Loss</a:t>
                </a:r>
              </a:p>
            </c:rich>
          </c:tx>
          <c:layout>
            <c:manualLayout>
              <c:xMode val="edge"/>
              <c:yMode val="edge"/>
              <c:x val="6.8220174142199497E-3"/>
              <c:y val="0.42105685121490549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72384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977175702088272"/>
          <c:y val="1.8324410141547131E-2"/>
          <c:w val="0.49090671398690122"/>
          <c:h val="0.4489267093448307"/>
        </c:manualLayout>
      </c:layout>
      <c:overlay val="1"/>
      <c:txPr>
        <a:bodyPr/>
        <a:lstStyle/>
        <a:p>
          <a:pPr>
            <a:defRPr>
              <a:latin typeface="Oxygen" panose="02000503000000000000" pitchFamily="2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v>Training MSE Loss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Sheet1!$C$1:$C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2037</c:v>
                </c:pt>
                <c:pt idx="205">
                  <c:v>45649.5</c:v>
                </c:pt>
                <c:pt idx="206">
                  <c:v>45849.5</c:v>
                </c:pt>
                <c:pt idx="207">
                  <c:v>46049.5</c:v>
                </c:pt>
                <c:pt idx="208">
                  <c:v>46249.5</c:v>
                </c:pt>
                <c:pt idx="209">
                  <c:v>46449.5</c:v>
                </c:pt>
                <c:pt idx="210">
                  <c:v>46649.5</c:v>
                </c:pt>
                <c:pt idx="211">
                  <c:v>46849.5</c:v>
                </c:pt>
                <c:pt idx="212">
                  <c:v>47049.5</c:v>
                </c:pt>
                <c:pt idx="213">
                  <c:v>47249.5</c:v>
                </c:pt>
                <c:pt idx="214">
                  <c:v>47449.5</c:v>
                </c:pt>
                <c:pt idx="215">
                  <c:v>47649.5</c:v>
                </c:pt>
                <c:pt idx="216">
                  <c:v>47849.5</c:v>
                </c:pt>
                <c:pt idx="217">
                  <c:v>48049.5</c:v>
                </c:pt>
                <c:pt idx="218">
                  <c:v>48249.5</c:v>
                </c:pt>
                <c:pt idx="219">
                  <c:v>48449.5</c:v>
                </c:pt>
                <c:pt idx="220">
                  <c:v>48649.5</c:v>
                </c:pt>
                <c:pt idx="221">
                  <c:v>48849.5</c:v>
                </c:pt>
                <c:pt idx="222">
                  <c:v>49049.5</c:v>
                </c:pt>
                <c:pt idx="223">
                  <c:v>49249.5</c:v>
                </c:pt>
                <c:pt idx="224">
                  <c:v>49449.5</c:v>
                </c:pt>
                <c:pt idx="225">
                  <c:v>49649.5</c:v>
                </c:pt>
                <c:pt idx="226">
                  <c:v>49849.5</c:v>
                </c:pt>
                <c:pt idx="227">
                  <c:v>50049.5</c:v>
                </c:pt>
                <c:pt idx="228">
                  <c:v>50249.5</c:v>
                </c:pt>
                <c:pt idx="229">
                  <c:v>50449.5</c:v>
                </c:pt>
                <c:pt idx="230">
                  <c:v>50649.5</c:v>
                </c:pt>
                <c:pt idx="231">
                  <c:v>50849.5</c:v>
                </c:pt>
                <c:pt idx="232">
                  <c:v>51049.5</c:v>
                </c:pt>
                <c:pt idx="233">
                  <c:v>51249.5</c:v>
                </c:pt>
                <c:pt idx="234">
                  <c:v>51449.5</c:v>
                </c:pt>
                <c:pt idx="235">
                  <c:v>51649.5</c:v>
                </c:pt>
                <c:pt idx="236">
                  <c:v>51849.5</c:v>
                </c:pt>
                <c:pt idx="237">
                  <c:v>52049.5</c:v>
                </c:pt>
                <c:pt idx="238">
                  <c:v>52249.5</c:v>
                </c:pt>
                <c:pt idx="239">
                  <c:v>52449.5</c:v>
                </c:pt>
                <c:pt idx="240">
                  <c:v>52649.5</c:v>
                </c:pt>
                <c:pt idx="241">
                  <c:v>52849.5</c:v>
                </c:pt>
                <c:pt idx="242">
                  <c:v>53049.5</c:v>
                </c:pt>
                <c:pt idx="243">
                  <c:v>53249.5</c:v>
                </c:pt>
                <c:pt idx="244">
                  <c:v>53449.5</c:v>
                </c:pt>
                <c:pt idx="245">
                  <c:v>53649.5</c:v>
                </c:pt>
                <c:pt idx="246">
                  <c:v>53849.5</c:v>
                </c:pt>
                <c:pt idx="247">
                  <c:v>54049.5</c:v>
                </c:pt>
                <c:pt idx="248">
                  <c:v>54249.5</c:v>
                </c:pt>
                <c:pt idx="249">
                  <c:v>54449.5</c:v>
                </c:pt>
                <c:pt idx="250">
                  <c:v>54649.5</c:v>
                </c:pt>
                <c:pt idx="251">
                  <c:v>54849.5</c:v>
                </c:pt>
                <c:pt idx="252">
                  <c:v>55049.5</c:v>
                </c:pt>
                <c:pt idx="253">
                  <c:v>55249.5</c:v>
                </c:pt>
                <c:pt idx="254">
                  <c:v>55449.5</c:v>
                </c:pt>
                <c:pt idx="255">
                  <c:v>55649.5</c:v>
                </c:pt>
                <c:pt idx="256">
                  <c:v>55849.5</c:v>
                </c:pt>
                <c:pt idx="257">
                  <c:v>56049.5</c:v>
                </c:pt>
                <c:pt idx="258">
                  <c:v>56249.5</c:v>
                </c:pt>
                <c:pt idx="259">
                  <c:v>56449.5</c:v>
                </c:pt>
                <c:pt idx="260">
                  <c:v>56649.5</c:v>
                </c:pt>
                <c:pt idx="261">
                  <c:v>56849.5</c:v>
                </c:pt>
                <c:pt idx="262">
                  <c:v>57049.5</c:v>
                </c:pt>
                <c:pt idx="263">
                  <c:v>57249.5</c:v>
                </c:pt>
                <c:pt idx="264">
                  <c:v>57449.5</c:v>
                </c:pt>
                <c:pt idx="265">
                  <c:v>57649.5</c:v>
                </c:pt>
                <c:pt idx="266">
                  <c:v>57849.5</c:v>
                </c:pt>
                <c:pt idx="267">
                  <c:v>58049.5</c:v>
                </c:pt>
                <c:pt idx="268">
                  <c:v>58249.5</c:v>
                </c:pt>
                <c:pt idx="269">
                  <c:v>58449.5</c:v>
                </c:pt>
                <c:pt idx="270">
                  <c:v>58649.5</c:v>
                </c:pt>
                <c:pt idx="271">
                  <c:v>58849.5</c:v>
                </c:pt>
                <c:pt idx="272">
                  <c:v>59049.5</c:v>
                </c:pt>
                <c:pt idx="273">
                  <c:v>59249.5</c:v>
                </c:pt>
                <c:pt idx="274">
                  <c:v>59449.5</c:v>
                </c:pt>
                <c:pt idx="275">
                  <c:v>59649.5</c:v>
                </c:pt>
                <c:pt idx="276">
                  <c:v>59849.5</c:v>
                </c:pt>
                <c:pt idx="277">
                  <c:v>60049.5</c:v>
                </c:pt>
                <c:pt idx="278">
                  <c:v>60249.5</c:v>
                </c:pt>
                <c:pt idx="279">
                  <c:v>60449.5</c:v>
                </c:pt>
                <c:pt idx="280">
                  <c:v>60649.5</c:v>
                </c:pt>
                <c:pt idx="281">
                  <c:v>60849.5</c:v>
                </c:pt>
                <c:pt idx="282">
                  <c:v>61049.5</c:v>
                </c:pt>
                <c:pt idx="283">
                  <c:v>61249.5</c:v>
                </c:pt>
                <c:pt idx="284">
                  <c:v>61449.5</c:v>
                </c:pt>
                <c:pt idx="285">
                  <c:v>61649.5</c:v>
                </c:pt>
                <c:pt idx="286">
                  <c:v>61849.5</c:v>
                </c:pt>
                <c:pt idx="287">
                  <c:v>62049.5</c:v>
                </c:pt>
                <c:pt idx="288">
                  <c:v>62249.5</c:v>
                </c:pt>
                <c:pt idx="289">
                  <c:v>62449.5</c:v>
                </c:pt>
                <c:pt idx="290">
                  <c:v>62649.5</c:v>
                </c:pt>
                <c:pt idx="291">
                  <c:v>62849.5</c:v>
                </c:pt>
                <c:pt idx="292">
                  <c:v>63049.5</c:v>
                </c:pt>
                <c:pt idx="293">
                  <c:v>63249.5</c:v>
                </c:pt>
                <c:pt idx="294">
                  <c:v>63449.5</c:v>
                </c:pt>
                <c:pt idx="295">
                  <c:v>63649.5</c:v>
                </c:pt>
                <c:pt idx="296">
                  <c:v>63849.5</c:v>
                </c:pt>
                <c:pt idx="297">
                  <c:v>64049.5</c:v>
                </c:pt>
                <c:pt idx="298">
                  <c:v>64249.5</c:v>
                </c:pt>
                <c:pt idx="299">
                  <c:v>64449.5</c:v>
                </c:pt>
                <c:pt idx="300">
                  <c:v>64649.5</c:v>
                </c:pt>
                <c:pt idx="301">
                  <c:v>64849.5</c:v>
                </c:pt>
                <c:pt idx="302">
                  <c:v>65049.5</c:v>
                </c:pt>
                <c:pt idx="303">
                  <c:v>65249.5</c:v>
                </c:pt>
                <c:pt idx="304">
                  <c:v>65449.5</c:v>
                </c:pt>
                <c:pt idx="305">
                  <c:v>65649.5</c:v>
                </c:pt>
                <c:pt idx="306">
                  <c:v>65849.5</c:v>
                </c:pt>
                <c:pt idx="307">
                  <c:v>66049.5</c:v>
                </c:pt>
                <c:pt idx="308">
                  <c:v>66249.5</c:v>
                </c:pt>
                <c:pt idx="309">
                  <c:v>66449.5</c:v>
                </c:pt>
                <c:pt idx="310">
                  <c:v>66649.5</c:v>
                </c:pt>
                <c:pt idx="311">
                  <c:v>66849.5</c:v>
                </c:pt>
                <c:pt idx="312">
                  <c:v>67049.5</c:v>
                </c:pt>
                <c:pt idx="313">
                  <c:v>67249.5</c:v>
                </c:pt>
                <c:pt idx="314">
                  <c:v>67449.5</c:v>
                </c:pt>
                <c:pt idx="315">
                  <c:v>67649.5</c:v>
                </c:pt>
                <c:pt idx="316">
                  <c:v>67849.5</c:v>
                </c:pt>
                <c:pt idx="317">
                  <c:v>68049.5</c:v>
                </c:pt>
                <c:pt idx="318">
                  <c:v>68249.5</c:v>
                </c:pt>
                <c:pt idx="319">
                  <c:v>68449.5</c:v>
                </c:pt>
                <c:pt idx="320">
                  <c:v>68649.5</c:v>
                </c:pt>
                <c:pt idx="321">
                  <c:v>68849.5</c:v>
                </c:pt>
                <c:pt idx="322">
                  <c:v>69049.5</c:v>
                </c:pt>
                <c:pt idx="323">
                  <c:v>69249.5</c:v>
                </c:pt>
                <c:pt idx="324">
                  <c:v>69449.5</c:v>
                </c:pt>
                <c:pt idx="325">
                  <c:v>69649.5</c:v>
                </c:pt>
                <c:pt idx="326">
                  <c:v>69849.5</c:v>
                </c:pt>
                <c:pt idx="327">
                  <c:v>70049.5</c:v>
                </c:pt>
                <c:pt idx="328">
                  <c:v>70249.5</c:v>
                </c:pt>
                <c:pt idx="329">
                  <c:v>70449.5</c:v>
                </c:pt>
                <c:pt idx="330">
                  <c:v>70649.5</c:v>
                </c:pt>
                <c:pt idx="331">
                  <c:v>70849.5</c:v>
                </c:pt>
                <c:pt idx="332">
                  <c:v>71049.5</c:v>
                </c:pt>
                <c:pt idx="333">
                  <c:v>71249.5</c:v>
                </c:pt>
                <c:pt idx="334">
                  <c:v>71449.5</c:v>
                </c:pt>
                <c:pt idx="335">
                  <c:v>71649.5</c:v>
                </c:pt>
                <c:pt idx="336">
                  <c:v>71849.5</c:v>
                </c:pt>
                <c:pt idx="337">
                  <c:v>72049.5</c:v>
                </c:pt>
                <c:pt idx="338">
                  <c:v>72249.5</c:v>
                </c:pt>
                <c:pt idx="339">
                  <c:v>72449.5</c:v>
                </c:pt>
                <c:pt idx="340">
                  <c:v>72649.5</c:v>
                </c:pt>
                <c:pt idx="341">
                  <c:v>72849.5</c:v>
                </c:pt>
                <c:pt idx="342">
                  <c:v>73049.5</c:v>
                </c:pt>
                <c:pt idx="343">
                  <c:v>73249.5</c:v>
                </c:pt>
                <c:pt idx="344">
                  <c:v>73449.5</c:v>
                </c:pt>
                <c:pt idx="345">
                  <c:v>73649.5</c:v>
                </c:pt>
                <c:pt idx="346">
                  <c:v>73849.5</c:v>
                </c:pt>
                <c:pt idx="347">
                  <c:v>74049.5</c:v>
                </c:pt>
                <c:pt idx="348">
                  <c:v>74249.5</c:v>
                </c:pt>
                <c:pt idx="349">
                  <c:v>74449.5</c:v>
                </c:pt>
                <c:pt idx="350">
                  <c:v>74649.5</c:v>
                </c:pt>
                <c:pt idx="351">
                  <c:v>74849.5</c:v>
                </c:pt>
                <c:pt idx="352">
                  <c:v>75049.5</c:v>
                </c:pt>
                <c:pt idx="353">
                  <c:v>75249.5</c:v>
                </c:pt>
                <c:pt idx="354">
                  <c:v>75449.5</c:v>
                </c:pt>
                <c:pt idx="355">
                  <c:v>75649.5</c:v>
                </c:pt>
                <c:pt idx="356">
                  <c:v>75849.5</c:v>
                </c:pt>
                <c:pt idx="357">
                  <c:v>76049.5</c:v>
                </c:pt>
                <c:pt idx="358">
                  <c:v>76249.5</c:v>
                </c:pt>
                <c:pt idx="359">
                  <c:v>76449.5</c:v>
                </c:pt>
                <c:pt idx="360">
                  <c:v>76649.5</c:v>
                </c:pt>
                <c:pt idx="361">
                  <c:v>76849.5</c:v>
                </c:pt>
                <c:pt idx="362">
                  <c:v>77049.5</c:v>
                </c:pt>
                <c:pt idx="363">
                  <c:v>77249.5</c:v>
                </c:pt>
                <c:pt idx="364">
                  <c:v>77449.5</c:v>
                </c:pt>
                <c:pt idx="365">
                  <c:v>77649.5</c:v>
                </c:pt>
                <c:pt idx="366">
                  <c:v>77849.5</c:v>
                </c:pt>
                <c:pt idx="367">
                  <c:v>78049.5</c:v>
                </c:pt>
                <c:pt idx="368">
                  <c:v>78249.5</c:v>
                </c:pt>
                <c:pt idx="369">
                  <c:v>78449.5</c:v>
                </c:pt>
                <c:pt idx="370">
                  <c:v>78649.5</c:v>
                </c:pt>
                <c:pt idx="371">
                  <c:v>78849.5</c:v>
                </c:pt>
                <c:pt idx="372">
                  <c:v>79049.5</c:v>
                </c:pt>
                <c:pt idx="373">
                  <c:v>79249.5</c:v>
                </c:pt>
                <c:pt idx="374">
                  <c:v>79449.5</c:v>
                </c:pt>
                <c:pt idx="375">
                  <c:v>79649.5</c:v>
                </c:pt>
                <c:pt idx="376">
                  <c:v>79849.5</c:v>
                </c:pt>
                <c:pt idx="377">
                  <c:v>80049.5</c:v>
                </c:pt>
                <c:pt idx="378">
                  <c:v>80249.5</c:v>
                </c:pt>
                <c:pt idx="379">
                  <c:v>80449.5</c:v>
                </c:pt>
                <c:pt idx="380">
                  <c:v>80649.5</c:v>
                </c:pt>
                <c:pt idx="381">
                  <c:v>80849.5</c:v>
                </c:pt>
                <c:pt idx="382">
                  <c:v>81049.5</c:v>
                </c:pt>
                <c:pt idx="383">
                  <c:v>81249.5</c:v>
                </c:pt>
                <c:pt idx="384">
                  <c:v>81449.5</c:v>
                </c:pt>
                <c:pt idx="385">
                  <c:v>81649.5</c:v>
                </c:pt>
                <c:pt idx="386">
                  <c:v>81849.5</c:v>
                </c:pt>
                <c:pt idx="387">
                  <c:v>82049.5</c:v>
                </c:pt>
                <c:pt idx="388">
                  <c:v>82249.5</c:v>
                </c:pt>
                <c:pt idx="389">
                  <c:v>82449.5</c:v>
                </c:pt>
                <c:pt idx="390">
                  <c:v>82649.5</c:v>
                </c:pt>
                <c:pt idx="391">
                  <c:v>82849.5</c:v>
                </c:pt>
                <c:pt idx="392">
                  <c:v>83049.5</c:v>
                </c:pt>
                <c:pt idx="393">
                  <c:v>83249.5</c:v>
                </c:pt>
                <c:pt idx="394">
                  <c:v>83449.5</c:v>
                </c:pt>
                <c:pt idx="395">
                  <c:v>83649.5</c:v>
                </c:pt>
                <c:pt idx="396">
                  <c:v>83849.5</c:v>
                </c:pt>
                <c:pt idx="397">
                  <c:v>84049.5</c:v>
                </c:pt>
                <c:pt idx="398">
                  <c:v>84249.5</c:v>
                </c:pt>
                <c:pt idx="399">
                  <c:v>84449.5</c:v>
                </c:pt>
                <c:pt idx="400">
                  <c:v>84649.5</c:v>
                </c:pt>
                <c:pt idx="401">
                  <c:v>84849.5</c:v>
                </c:pt>
                <c:pt idx="402">
                  <c:v>85049.5</c:v>
                </c:pt>
                <c:pt idx="403">
                  <c:v>85249.5</c:v>
                </c:pt>
                <c:pt idx="404">
                  <c:v>85449.5</c:v>
                </c:pt>
                <c:pt idx="405">
                  <c:v>85649.5</c:v>
                </c:pt>
                <c:pt idx="406">
                  <c:v>85849.5</c:v>
                </c:pt>
                <c:pt idx="407">
                  <c:v>86049.5</c:v>
                </c:pt>
                <c:pt idx="408">
                  <c:v>86249.5</c:v>
                </c:pt>
                <c:pt idx="409">
                  <c:v>86449.5</c:v>
                </c:pt>
                <c:pt idx="410">
                  <c:v>86649.5</c:v>
                </c:pt>
                <c:pt idx="411">
                  <c:v>86849.5</c:v>
                </c:pt>
                <c:pt idx="412">
                  <c:v>87049.5</c:v>
                </c:pt>
                <c:pt idx="413">
                  <c:v>87249.5</c:v>
                </c:pt>
                <c:pt idx="414">
                  <c:v>87449.5</c:v>
                </c:pt>
                <c:pt idx="415">
                  <c:v>87649.5</c:v>
                </c:pt>
                <c:pt idx="416">
                  <c:v>87849.5</c:v>
                </c:pt>
                <c:pt idx="417">
                  <c:v>88049.5</c:v>
                </c:pt>
                <c:pt idx="418">
                  <c:v>88249.5</c:v>
                </c:pt>
                <c:pt idx="419">
                  <c:v>88449.5</c:v>
                </c:pt>
                <c:pt idx="420">
                  <c:v>88649.5</c:v>
                </c:pt>
                <c:pt idx="421">
                  <c:v>88849.5</c:v>
                </c:pt>
                <c:pt idx="422">
                  <c:v>89049.5</c:v>
                </c:pt>
                <c:pt idx="423">
                  <c:v>89249.5</c:v>
                </c:pt>
                <c:pt idx="424">
                  <c:v>89449.5</c:v>
                </c:pt>
                <c:pt idx="425">
                  <c:v>89649.5</c:v>
                </c:pt>
                <c:pt idx="426">
                  <c:v>89849.5</c:v>
                </c:pt>
                <c:pt idx="427">
                  <c:v>90049.5</c:v>
                </c:pt>
                <c:pt idx="428">
                  <c:v>90249.5</c:v>
                </c:pt>
                <c:pt idx="429">
                  <c:v>90449.5</c:v>
                </c:pt>
                <c:pt idx="430">
                  <c:v>90649.5</c:v>
                </c:pt>
                <c:pt idx="431">
                  <c:v>90849.5</c:v>
                </c:pt>
                <c:pt idx="432">
                  <c:v>91049.5</c:v>
                </c:pt>
                <c:pt idx="433">
                  <c:v>91249.5</c:v>
                </c:pt>
                <c:pt idx="434">
                  <c:v>91449.5</c:v>
                </c:pt>
                <c:pt idx="435">
                  <c:v>91649.5</c:v>
                </c:pt>
                <c:pt idx="436">
                  <c:v>91849.5</c:v>
                </c:pt>
                <c:pt idx="437">
                  <c:v>92049.5</c:v>
                </c:pt>
                <c:pt idx="438">
                  <c:v>92249.5</c:v>
                </c:pt>
                <c:pt idx="439">
                  <c:v>92449.5</c:v>
                </c:pt>
                <c:pt idx="440">
                  <c:v>92649.5</c:v>
                </c:pt>
                <c:pt idx="441">
                  <c:v>92849.5</c:v>
                </c:pt>
                <c:pt idx="442">
                  <c:v>93049.5</c:v>
                </c:pt>
                <c:pt idx="443">
                  <c:v>93249.5</c:v>
                </c:pt>
                <c:pt idx="444">
                  <c:v>93449.5</c:v>
                </c:pt>
                <c:pt idx="445">
                  <c:v>93649.5</c:v>
                </c:pt>
                <c:pt idx="446">
                  <c:v>93849.5</c:v>
                </c:pt>
                <c:pt idx="447">
                  <c:v>94049.5</c:v>
                </c:pt>
                <c:pt idx="448">
                  <c:v>94249.5</c:v>
                </c:pt>
                <c:pt idx="449">
                  <c:v>94449.5</c:v>
                </c:pt>
                <c:pt idx="450">
                  <c:v>94649.5</c:v>
                </c:pt>
                <c:pt idx="451">
                  <c:v>94849.5</c:v>
                </c:pt>
                <c:pt idx="452">
                  <c:v>95049.5</c:v>
                </c:pt>
                <c:pt idx="453">
                  <c:v>95249.5</c:v>
                </c:pt>
                <c:pt idx="454">
                  <c:v>95449.5</c:v>
                </c:pt>
                <c:pt idx="455">
                  <c:v>95649.5</c:v>
                </c:pt>
                <c:pt idx="456">
                  <c:v>95849.5</c:v>
                </c:pt>
                <c:pt idx="457">
                  <c:v>96049.5</c:v>
                </c:pt>
                <c:pt idx="458">
                  <c:v>96249.5</c:v>
                </c:pt>
                <c:pt idx="459">
                  <c:v>96449.5</c:v>
                </c:pt>
                <c:pt idx="460">
                  <c:v>96649.5</c:v>
                </c:pt>
                <c:pt idx="461">
                  <c:v>96849.5</c:v>
                </c:pt>
                <c:pt idx="462">
                  <c:v>97049.5</c:v>
                </c:pt>
                <c:pt idx="463">
                  <c:v>97249.5</c:v>
                </c:pt>
                <c:pt idx="464">
                  <c:v>97449.5</c:v>
                </c:pt>
                <c:pt idx="465">
                  <c:v>97649.5</c:v>
                </c:pt>
                <c:pt idx="466">
                  <c:v>97849.5</c:v>
                </c:pt>
                <c:pt idx="467">
                  <c:v>98049.5</c:v>
                </c:pt>
                <c:pt idx="468">
                  <c:v>98249.5</c:v>
                </c:pt>
                <c:pt idx="469">
                  <c:v>98449.5</c:v>
                </c:pt>
                <c:pt idx="470">
                  <c:v>98649.5</c:v>
                </c:pt>
                <c:pt idx="471">
                  <c:v>98849.5</c:v>
                </c:pt>
                <c:pt idx="472">
                  <c:v>99049.5</c:v>
                </c:pt>
                <c:pt idx="473">
                  <c:v>99249.5</c:v>
                </c:pt>
                <c:pt idx="474">
                  <c:v>99449.5</c:v>
                </c:pt>
                <c:pt idx="475">
                  <c:v>99649.5</c:v>
                </c:pt>
                <c:pt idx="476">
                  <c:v>99849.5</c:v>
                </c:pt>
                <c:pt idx="477">
                  <c:v>100049.5</c:v>
                </c:pt>
                <c:pt idx="478">
                  <c:v>100249.5</c:v>
                </c:pt>
                <c:pt idx="479">
                  <c:v>100449.5</c:v>
                </c:pt>
                <c:pt idx="480">
                  <c:v>100649.5</c:v>
                </c:pt>
                <c:pt idx="481">
                  <c:v>100849.5</c:v>
                </c:pt>
                <c:pt idx="482">
                  <c:v>101049.5</c:v>
                </c:pt>
                <c:pt idx="483">
                  <c:v>101249.5</c:v>
                </c:pt>
                <c:pt idx="484">
                  <c:v>101449.5</c:v>
                </c:pt>
                <c:pt idx="485">
                  <c:v>101649.5</c:v>
                </c:pt>
                <c:pt idx="486">
                  <c:v>101849.5</c:v>
                </c:pt>
                <c:pt idx="487">
                  <c:v>102049.5</c:v>
                </c:pt>
                <c:pt idx="488">
                  <c:v>102249.5</c:v>
                </c:pt>
                <c:pt idx="489">
                  <c:v>102449.5</c:v>
                </c:pt>
                <c:pt idx="490">
                  <c:v>102649.5</c:v>
                </c:pt>
                <c:pt idx="491">
                  <c:v>102849.5</c:v>
                </c:pt>
                <c:pt idx="492">
                  <c:v>103049.5</c:v>
                </c:pt>
                <c:pt idx="493">
                  <c:v>103249.5</c:v>
                </c:pt>
                <c:pt idx="494">
                  <c:v>103449.5</c:v>
                </c:pt>
                <c:pt idx="495">
                  <c:v>103649.5</c:v>
                </c:pt>
                <c:pt idx="496">
                  <c:v>103849.5</c:v>
                </c:pt>
                <c:pt idx="497">
                  <c:v>104049.5</c:v>
                </c:pt>
                <c:pt idx="498">
                  <c:v>104249.5</c:v>
                </c:pt>
                <c:pt idx="499">
                  <c:v>104449.5</c:v>
                </c:pt>
                <c:pt idx="500">
                  <c:v>104649.5</c:v>
                </c:pt>
                <c:pt idx="501">
                  <c:v>104849.5</c:v>
                </c:pt>
                <c:pt idx="502">
                  <c:v>105049.5</c:v>
                </c:pt>
                <c:pt idx="503">
                  <c:v>105249.5</c:v>
                </c:pt>
                <c:pt idx="504">
                  <c:v>105449.5</c:v>
                </c:pt>
                <c:pt idx="505">
                  <c:v>105649.5</c:v>
                </c:pt>
                <c:pt idx="506">
                  <c:v>105849.5</c:v>
                </c:pt>
                <c:pt idx="507">
                  <c:v>106049.5</c:v>
                </c:pt>
                <c:pt idx="508">
                  <c:v>106249.5</c:v>
                </c:pt>
                <c:pt idx="509">
                  <c:v>106449.5</c:v>
                </c:pt>
                <c:pt idx="510">
                  <c:v>106649.5</c:v>
                </c:pt>
                <c:pt idx="511">
                  <c:v>106849.5</c:v>
                </c:pt>
                <c:pt idx="512">
                  <c:v>107049.5</c:v>
                </c:pt>
                <c:pt idx="513">
                  <c:v>107249.5</c:v>
                </c:pt>
                <c:pt idx="514">
                  <c:v>107449.5</c:v>
                </c:pt>
                <c:pt idx="515">
                  <c:v>107649.5</c:v>
                </c:pt>
                <c:pt idx="516">
                  <c:v>107849.5</c:v>
                </c:pt>
                <c:pt idx="517">
                  <c:v>108049.5</c:v>
                </c:pt>
                <c:pt idx="518">
                  <c:v>108249.5</c:v>
                </c:pt>
                <c:pt idx="519">
                  <c:v>108449.5</c:v>
                </c:pt>
                <c:pt idx="520">
                  <c:v>108649.5</c:v>
                </c:pt>
                <c:pt idx="521">
                  <c:v>108849.5</c:v>
                </c:pt>
                <c:pt idx="522">
                  <c:v>109049.5</c:v>
                </c:pt>
                <c:pt idx="523">
                  <c:v>109249.5</c:v>
                </c:pt>
                <c:pt idx="524">
                  <c:v>109449.5</c:v>
                </c:pt>
                <c:pt idx="525">
                  <c:v>109649.5</c:v>
                </c:pt>
                <c:pt idx="526">
                  <c:v>109849.5</c:v>
                </c:pt>
                <c:pt idx="527">
                  <c:v>110049.5</c:v>
                </c:pt>
                <c:pt idx="528">
                  <c:v>110249.5</c:v>
                </c:pt>
                <c:pt idx="529">
                  <c:v>110449.5</c:v>
                </c:pt>
                <c:pt idx="530">
                  <c:v>110649.5</c:v>
                </c:pt>
                <c:pt idx="531">
                  <c:v>110849.5</c:v>
                </c:pt>
                <c:pt idx="532">
                  <c:v>111049.5</c:v>
                </c:pt>
                <c:pt idx="533">
                  <c:v>111249.5</c:v>
                </c:pt>
                <c:pt idx="534">
                  <c:v>111449.5</c:v>
                </c:pt>
                <c:pt idx="535">
                  <c:v>111649.5</c:v>
                </c:pt>
                <c:pt idx="536">
                  <c:v>111849.5</c:v>
                </c:pt>
                <c:pt idx="537">
                  <c:v>112049.5</c:v>
                </c:pt>
                <c:pt idx="538">
                  <c:v>112249.5</c:v>
                </c:pt>
                <c:pt idx="539">
                  <c:v>112449.5</c:v>
                </c:pt>
                <c:pt idx="540">
                  <c:v>112649.5</c:v>
                </c:pt>
                <c:pt idx="541">
                  <c:v>112849.5</c:v>
                </c:pt>
                <c:pt idx="542">
                  <c:v>113049.5</c:v>
                </c:pt>
                <c:pt idx="543">
                  <c:v>113249.5</c:v>
                </c:pt>
                <c:pt idx="544">
                  <c:v>113449.5</c:v>
                </c:pt>
                <c:pt idx="545">
                  <c:v>113649.5</c:v>
                </c:pt>
                <c:pt idx="546">
                  <c:v>113849.5</c:v>
                </c:pt>
                <c:pt idx="547">
                  <c:v>114049.5</c:v>
                </c:pt>
                <c:pt idx="548">
                  <c:v>114249.5</c:v>
                </c:pt>
                <c:pt idx="549">
                  <c:v>114449.5</c:v>
                </c:pt>
                <c:pt idx="550">
                  <c:v>114649.5</c:v>
                </c:pt>
                <c:pt idx="551">
                  <c:v>114849.5</c:v>
                </c:pt>
                <c:pt idx="552">
                  <c:v>115049.5</c:v>
                </c:pt>
                <c:pt idx="553">
                  <c:v>115249.5</c:v>
                </c:pt>
                <c:pt idx="554">
                  <c:v>115449.5</c:v>
                </c:pt>
                <c:pt idx="555">
                  <c:v>115649.5</c:v>
                </c:pt>
                <c:pt idx="556">
                  <c:v>115849.5</c:v>
                </c:pt>
                <c:pt idx="557">
                  <c:v>116049.5</c:v>
                </c:pt>
                <c:pt idx="558">
                  <c:v>116249.5</c:v>
                </c:pt>
                <c:pt idx="559">
                  <c:v>116449.5</c:v>
                </c:pt>
                <c:pt idx="560">
                  <c:v>116649.5</c:v>
                </c:pt>
                <c:pt idx="561">
                  <c:v>116849.5</c:v>
                </c:pt>
                <c:pt idx="562">
                  <c:v>117049.5</c:v>
                </c:pt>
                <c:pt idx="563">
                  <c:v>117249.5</c:v>
                </c:pt>
                <c:pt idx="564">
                  <c:v>117449.5</c:v>
                </c:pt>
                <c:pt idx="565">
                  <c:v>117649.5</c:v>
                </c:pt>
                <c:pt idx="566">
                  <c:v>117849.5</c:v>
                </c:pt>
                <c:pt idx="567">
                  <c:v>118049.5</c:v>
                </c:pt>
                <c:pt idx="568">
                  <c:v>118249.5</c:v>
                </c:pt>
                <c:pt idx="569">
                  <c:v>118449.5</c:v>
                </c:pt>
                <c:pt idx="570">
                  <c:v>118649.5</c:v>
                </c:pt>
                <c:pt idx="571">
                  <c:v>118849.5</c:v>
                </c:pt>
                <c:pt idx="572">
                  <c:v>119049.5</c:v>
                </c:pt>
                <c:pt idx="573">
                  <c:v>119249.5</c:v>
                </c:pt>
                <c:pt idx="574">
                  <c:v>119449.5</c:v>
                </c:pt>
                <c:pt idx="575">
                  <c:v>119649.5</c:v>
                </c:pt>
                <c:pt idx="576">
                  <c:v>119849.5</c:v>
                </c:pt>
                <c:pt idx="577">
                  <c:v>120049.5</c:v>
                </c:pt>
                <c:pt idx="578">
                  <c:v>120249.5</c:v>
                </c:pt>
                <c:pt idx="579">
                  <c:v>120449.5</c:v>
                </c:pt>
                <c:pt idx="580">
                  <c:v>120649.5</c:v>
                </c:pt>
                <c:pt idx="581">
                  <c:v>120849.5</c:v>
                </c:pt>
                <c:pt idx="582">
                  <c:v>121049.5</c:v>
                </c:pt>
                <c:pt idx="583">
                  <c:v>121249.5</c:v>
                </c:pt>
                <c:pt idx="584">
                  <c:v>121449.5</c:v>
                </c:pt>
                <c:pt idx="585">
                  <c:v>121649.5</c:v>
                </c:pt>
                <c:pt idx="586">
                  <c:v>121849.5</c:v>
                </c:pt>
                <c:pt idx="587">
                  <c:v>122049.5</c:v>
                </c:pt>
                <c:pt idx="588">
                  <c:v>122249.5</c:v>
                </c:pt>
                <c:pt idx="589">
                  <c:v>122449.5</c:v>
                </c:pt>
                <c:pt idx="590">
                  <c:v>122649.5</c:v>
                </c:pt>
                <c:pt idx="591">
                  <c:v>122849.5</c:v>
                </c:pt>
                <c:pt idx="592">
                  <c:v>123049.5</c:v>
                </c:pt>
                <c:pt idx="593">
                  <c:v>123249.5</c:v>
                </c:pt>
                <c:pt idx="594">
                  <c:v>123449.5</c:v>
                </c:pt>
                <c:pt idx="595">
                  <c:v>123649.5</c:v>
                </c:pt>
                <c:pt idx="596">
                  <c:v>123849.5</c:v>
                </c:pt>
                <c:pt idx="597">
                  <c:v>124049.5</c:v>
                </c:pt>
                <c:pt idx="598">
                  <c:v>124249.5</c:v>
                </c:pt>
                <c:pt idx="599">
                  <c:v>124449.5</c:v>
                </c:pt>
                <c:pt idx="600">
                  <c:v>124649.5</c:v>
                </c:pt>
                <c:pt idx="601">
                  <c:v>124849.5</c:v>
                </c:pt>
                <c:pt idx="602">
                  <c:v>125049.5</c:v>
                </c:pt>
                <c:pt idx="603">
                  <c:v>125249.5</c:v>
                </c:pt>
                <c:pt idx="604">
                  <c:v>125449.5</c:v>
                </c:pt>
                <c:pt idx="605">
                  <c:v>125649.5</c:v>
                </c:pt>
                <c:pt idx="606">
                  <c:v>125849.5</c:v>
                </c:pt>
                <c:pt idx="607">
                  <c:v>126049.5</c:v>
                </c:pt>
                <c:pt idx="608">
                  <c:v>126249.5</c:v>
                </c:pt>
                <c:pt idx="609">
                  <c:v>126449.5</c:v>
                </c:pt>
                <c:pt idx="610">
                  <c:v>126649.5</c:v>
                </c:pt>
                <c:pt idx="611">
                  <c:v>126849.5</c:v>
                </c:pt>
                <c:pt idx="612">
                  <c:v>127049.5</c:v>
                </c:pt>
                <c:pt idx="613">
                  <c:v>127249.5</c:v>
                </c:pt>
                <c:pt idx="614">
                  <c:v>127449.5</c:v>
                </c:pt>
                <c:pt idx="615">
                  <c:v>127649.5</c:v>
                </c:pt>
                <c:pt idx="616">
                  <c:v>127849.5</c:v>
                </c:pt>
                <c:pt idx="617">
                  <c:v>128049.5</c:v>
                </c:pt>
                <c:pt idx="618">
                  <c:v>128249.5</c:v>
                </c:pt>
                <c:pt idx="619">
                  <c:v>128449.5</c:v>
                </c:pt>
                <c:pt idx="620">
                  <c:v>128649.5</c:v>
                </c:pt>
                <c:pt idx="621">
                  <c:v>128849.5</c:v>
                </c:pt>
                <c:pt idx="622">
                  <c:v>129049.5</c:v>
                </c:pt>
                <c:pt idx="623">
                  <c:v>129249.5</c:v>
                </c:pt>
                <c:pt idx="624">
                  <c:v>129449.5</c:v>
                </c:pt>
                <c:pt idx="625">
                  <c:v>129649.5</c:v>
                </c:pt>
                <c:pt idx="626">
                  <c:v>129849.5</c:v>
                </c:pt>
                <c:pt idx="627">
                  <c:v>130049.5</c:v>
                </c:pt>
                <c:pt idx="628">
                  <c:v>130249.5</c:v>
                </c:pt>
                <c:pt idx="629">
                  <c:v>130449.5</c:v>
                </c:pt>
                <c:pt idx="630">
                  <c:v>130649.5</c:v>
                </c:pt>
                <c:pt idx="631">
                  <c:v>130849.5</c:v>
                </c:pt>
                <c:pt idx="632">
                  <c:v>131049.5</c:v>
                </c:pt>
                <c:pt idx="633">
                  <c:v>131249.5</c:v>
                </c:pt>
                <c:pt idx="634">
                  <c:v>131449.5</c:v>
                </c:pt>
                <c:pt idx="635">
                  <c:v>131649.5</c:v>
                </c:pt>
                <c:pt idx="636">
                  <c:v>131849.5</c:v>
                </c:pt>
                <c:pt idx="637">
                  <c:v>132049.5</c:v>
                </c:pt>
                <c:pt idx="638">
                  <c:v>132249.5</c:v>
                </c:pt>
                <c:pt idx="639">
                  <c:v>132449.5</c:v>
                </c:pt>
                <c:pt idx="640">
                  <c:v>132649.5</c:v>
                </c:pt>
                <c:pt idx="641">
                  <c:v>132849.5</c:v>
                </c:pt>
                <c:pt idx="642">
                  <c:v>133049.5</c:v>
                </c:pt>
                <c:pt idx="643">
                  <c:v>133249.5</c:v>
                </c:pt>
                <c:pt idx="644">
                  <c:v>133449.5</c:v>
                </c:pt>
                <c:pt idx="645">
                  <c:v>133649.5</c:v>
                </c:pt>
                <c:pt idx="646">
                  <c:v>133849.5</c:v>
                </c:pt>
                <c:pt idx="647">
                  <c:v>134049.5</c:v>
                </c:pt>
                <c:pt idx="648">
                  <c:v>134249.5</c:v>
                </c:pt>
                <c:pt idx="649">
                  <c:v>134449.5</c:v>
                </c:pt>
                <c:pt idx="650">
                  <c:v>134649.5</c:v>
                </c:pt>
                <c:pt idx="651">
                  <c:v>134849.5</c:v>
                </c:pt>
                <c:pt idx="652">
                  <c:v>135049.5</c:v>
                </c:pt>
                <c:pt idx="653">
                  <c:v>135249.5</c:v>
                </c:pt>
                <c:pt idx="654">
                  <c:v>135449.5</c:v>
                </c:pt>
                <c:pt idx="655">
                  <c:v>135649.5</c:v>
                </c:pt>
                <c:pt idx="656">
                  <c:v>135849.5</c:v>
                </c:pt>
                <c:pt idx="657">
                  <c:v>136049.5</c:v>
                </c:pt>
                <c:pt idx="658">
                  <c:v>136249.5</c:v>
                </c:pt>
                <c:pt idx="659">
                  <c:v>136449.5</c:v>
                </c:pt>
                <c:pt idx="660">
                  <c:v>136649.5</c:v>
                </c:pt>
                <c:pt idx="661">
                  <c:v>136849.5</c:v>
                </c:pt>
                <c:pt idx="662">
                  <c:v>137049.5</c:v>
                </c:pt>
                <c:pt idx="663">
                  <c:v>137249.5</c:v>
                </c:pt>
                <c:pt idx="664">
                  <c:v>137449.5</c:v>
                </c:pt>
                <c:pt idx="665">
                  <c:v>137649.5</c:v>
                </c:pt>
                <c:pt idx="666">
                  <c:v>137849.5</c:v>
                </c:pt>
                <c:pt idx="667">
                  <c:v>138049.5</c:v>
                </c:pt>
                <c:pt idx="668">
                  <c:v>138249.5</c:v>
                </c:pt>
                <c:pt idx="669">
                  <c:v>138449.5</c:v>
                </c:pt>
                <c:pt idx="670">
                  <c:v>138649.5</c:v>
                </c:pt>
                <c:pt idx="671">
                  <c:v>138849.5</c:v>
                </c:pt>
                <c:pt idx="672">
                  <c:v>139049.5</c:v>
                </c:pt>
                <c:pt idx="673">
                  <c:v>139249.5</c:v>
                </c:pt>
                <c:pt idx="674">
                  <c:v>139449.5</c:v>
                </c:pt>
                <c:pt idx="675">
                  <c:v>139649.5</c:v>
                </c:pt>
                <c:pt idx="676">
                  <c:v>139849.5</c:v>
                </c:pt>
                <c:pt idx="677">
                  <c:v>140049.5</c:v>
                </c:pt>
                <c:pt idx="678">
                  <c:v>140249.5</c:v>
                </c:pt>
                <c:pt idx="679">
                  <c:v>140449.5</c:v>
                </c:pt>
                <c:pt idx="680">
                  <c:v>140649.5</c:v>
                </c:pt>
                <c:pt idx="681">
                  <c:v>140849.5</c:v>
                </c:pt>
                <c:pt idx="682">
                  <c:v>141049.5</c:v>
                </c:pt>
                <c:pt idx="683">
                  <c:v>141249.5</c:v>
                </c:pt>
                <c:pt idx="684">
                  <c:v>141449.5</c:v>
                </c:pt>
                <c:pt idx="685">
                  <c:v>141649.5</c:v>
                </c:pt>
                <c:pt idx="686">
                  <c:v>141849.5</c:v>
                </c:pt>
                <c:pt idx="687">
                  <c:v>142049.5</c:v>
                </c:pt>
                <c:pt idx="688">
                  <c:v>142249.5</c:v>
                </c:pt>
                <c:pt idx="689">
                  <c:v>142449.5</c:v>
                </c:pt>
                <c:pt idx="690">
                  <c:v>142649.5</c:v>
                </c:pt>
                <c:pt idx="691">
                  <c:v>142849.5</c:v>
                </c:pt>
                <c:pt idx="692">
                  <c:v>143049.5</c:v>
                </c:pt>
                <c:pt idx="693">
                  <c:v>143249.5</c:v>
                </c:pt>
                <c:pt idx="694">
                  <c:v>143449.5</c:v>
                </c:pt>
                <c:pt idx="695">
                  <c:v>143649.5</c:v>
                </c:pt>
                <c:pt idx="696">
                  <c:v>143849.5</c:v>
                </c:pt>
                <c:pt idx="697">
                  <c:v>144049.5</c:v>
                </c:pt>
                <c:pt idx="698">
                  <c:v>144249.5</c:v>
                </c:pt>
                <c:pt idx="699">
                  <c:v>144449.5</c:v>
                </c:pt>
                <c:pt idx="700">
                  <c:v>144649.5</c:v>
                </c:pt>
                <c:pt idx="701">
                  <c:v>144849.5</c:v>
                </c:pt>
                <c:pt idx="702">
                  <c:v>145049.5</c:v>
                </c:pt>
                <c:pt idx="703">
                  <c:v>145249.5</c:v>
                </c:pt>
                <c:pt idx="704">
                  <c:v>145449.5</c:v>
                </c:pt>
                <c:pt idx="705">
                  <c:v>145649.5</c:v>
                </c:pt>
                <c:pt idx="706">
                  <c:v>145849.5</c:v>
                </c:pt>
                <c:pt idx="707">
                  <c:v>146049.5</c:v>
                </c:pt>
                <c:pt idx="708">
                  <c:v>146249.5</c:v>
                </c:pt>
                <c:pt idx="709">
                  <c:v>146449.5</c:v>
                </c:pt>
                <c:pt idx="710">
                  <c:v>146649.5</c:v>
                </c:pt>
                <c:pt idx="711">
                  <c:v>146849.5</c:v>
                </c:pt>
                <c:pt idx="712">
                  <c:v>147049.5</c:v>
                </c:pt>
                <c:pt idx="713">
                  <c:v>147249.5</c:v>
                </c:pt>
                <c:pt idx="714">
                  <c:v>147449.5</c:v>
                </c:pt>
                <c:pt idx="715">
                  <c:v>147649.5</c:v>
                </c:pt>
                <c:pt idx="716">
                  <c:v>147849.5</c:v>
                </c:pt>
                <c:pt idx="717">
                  <c:v>148049.5</c:v>
                </c:pt>
                <c:pt idx="718">
                  <c:v>148249.5</c:v>
                </c:pt>
                <c:pt idx="719">
                  <c:v>148449.5</c:v>
                </c:pt>
                <c:pt idx="720">
                  <c:v>148649.5</c:v>
                </c:pt>
                <c:pt idx="721">
                  <c:v>148849.5</c:v>
                </c:pt>
                <c:pt idx="722">
                  <c:v>149049.5</c:v>
                </c:pt>
                <c:pt idx="723">
                  <c:v>149249.5</c:v>
                </c:pt>
                <c:pt idx="724">
                  <c:v>149449.5</c:v>
                </c:pt>
                <c:pt idx="725">
                  <c:v>149649.5</c:v>
                </c:pt>
                <c:pt idx="726">
                  <c:v>149849.5</c:v>
                </c:pt>
                <c:pt idx="727">
                  <c:v>150049.5</c:v>
                </c:pt>
                <c:pt idx="728">
                  <c:v>150249.5</c:v>
                </c:pt>
                <c:pt idx="729">
                  <c:v>150449.5</c:v>
                </c:pt>
                <c:pt idx="730">
                  <c:v>150649.5</c:v>
                </c:pt>
                <c:pt idx="731">
                  <c:v>150849.5</c:v>
                </c:pt>
                <c:pt idx="732">
                  <c:v>151049.5</c:v>
                </c:pt>
                <c:pt idx="733">
                  <c:v>151249.5</c:v>
                </c:pt>
                <c:pt idx="734">
                  <c:v>151449.5</c:v>
                </c:pt>
                <c:pt idx="735">
                  <c:v>151649.5</c:v>
                </c:pt>
                <c:pt idx="736">
                  <c:v>151849.5</c:v>
                </c:pt>
                <c:pt idx="737">
                  <c:v>152049.5</c:v>
                </c:pt>
                <c:pt idx="738">
                  <c:v>152249.5</c:v>
                </c:pt>
                <c:pt idx="739">
                  <c:v>152449.5</c:v>
                </c:pt>
                <c:pt idx="740">
                  <c:v>152649.5</c:v>
                </c:pt>
                <c:pt idx="741">
                  <c:v>152849.5</c:v>
                </c:pt>
                <c:pt idx="742">
                  <c:v>153049.5</c:v>
                </c:pt>
                <c:pt idx="743">
                  <c:v>153249.5</c:v>
                </c:pt>
                <c:pt idx="744">
                  <c:v>153449.5</c:v>
                </c:pt>
                <c:pt idx="745">
                  <c:v>153649.5</c:v>
                </c:pt>
                <c:pt idx="746">
                  <c:v>153849.5</c:v>
                </c:pt>
                <c:pt idx="747">
                  <c:v>154049.5</c:v>
                </c:pt>
                <c:pt idx="748">
                  <c:v>154249.5</c:v>
                </c:pt>
                <c:pt idx="749">
                  <c:v>154449.5</c:v>
                </c:pt>
                <c:pt idx="750">
                  <c:v>154649.5</c:v>
                </c:pt>
                <c:pt idx="751">
                  <c:v>154849.5</c:v>
                </c:pt>
                <c:pt idx="752">
                  <c:v>155049.5</c:v>
                </c:pt>
                <c:pt idx="753">
                  <c:v>155249.5</c:v>
                </c:pt>
                <c:pt idx="754">
                  <c:v>155449.5</c:v>
                </c:pt>
                <c:pt idx="755">
                  <c:v>155649.5</c:v>
                </c:pt>
                <c:pt idx="756">
                  <c:v>155849.5</c:v>
                </c:pt>
                <c:pt idx="757">
                  <c:v>156049.5</c:v>
                </c:pt>
                <c:pt idx="758">
                  <c:v>156249.5</c:v>
                </c:pt>
                <c:pt idx="759">
                  <c:v>156449.5</c:v>
                </c:pt>
                <c:pt idx="760">
                  <c:v>156649.5</c:v>
                </c:pt>
                <c:pt idx="761">
                  <c:v>156849.5</c:v>
                </c:pt>
                <c:pt idx="762">
                  <c:v>157049.5</c:v>
                </c:pt>
                <c:pt idx="763">
                  <c:v>157249.5</c:v>
                </c:pt>
                <c:pt idx="764">
                  <c:v>157449.5</c:v>
                </c:pt>
                <c:pt idx="765">
                  <c:v>157649.5</c:v>
                </c:pt>
                <c:pt idx="766">
                  <c:v>157849.5</c:v>
                </c:pt>
                <c:pt idx="767">
                  <c:v>158049.5</c:v>
                </c:pt>
                <c:pt idx="768">
                  <c:v>158249.5</c:v>
                </c:pt>
                <c:pt idx="769">
                  <c:v>158449.5</c:v>
                </c:pt>
                <c:pt idx="770">
                  <c:v>158649.5</c:v>
                </c:pt>
                <c:pt idx="771">
                  <c:v>158849.5</c:v>
                </c:pt>
                <c:pt idx="772">
                  <c:v>159049.5</c:v>
                </c:pt>
                <c:pt idx="773">
                  <c:v>159249.5</c:v>
                </c:pt>
                <c:pt idx="774">
                  <c:v>159449.5</c:v>
                </c:pt>
                <c:pt idx="775">
                  <c:v>159649.5</c:v>
                </c:pt>
                <c:pt idx="776">
                  <c:v>159849.5</c:v>
                </c:pt>
                <c:pt idx="777">
                  <c:v>160049.5</c:v>
                </c:pt>
                <c:pt idx="778">
                  <c:v>160249.5</c:v>
                </c:pt>
                <c:pt idx="779">
                  <c:v>160449.5</c:v>
                </c:pt>
                <c:pt idx="780">
                  <c:v>160649.5</c:v>
                </c:pt>
                <c:pt idx="781">
                  <c:v>160849.5</c:v>
                </c:pt>
                <c:pt idx="782">
                  <c:v>161049.5</c:v>
                </c:pt>
                <c:pt idx="783">
                  <c:v>161249.5</c:v>
                </c:pt>
                <c:pt idx="784">
                  <c:v>161449.5</c:v>
                </c:pt>
                <c:pt idx="785">
                  <c:v>161649.5</c:v>
                </c:pt>
                <c:pt idx="786">
                  <c:v>161849.5</c:v>
                </c:pt>
                <c:pt idx="787">
                  <c:v>162049.5</c:v>
                </c:pt>
                <c:pt idx="788">
                  <c:v>162249.5</c:v>
                </c:pt>
                <c:pt idx="789">
                  <c:v>162449.5</c:v>
                </c:pt>
                <c:pt idx="790">
                  <c:v>162649.5</c:v>
                </c:pt>
                <c:pt idx="791">
                  <c:v>162849.5</c:v>
                </c:pt>
                <c:pt idx="792">
                  <c:v>163049.5</c:v>
                </c:pt>
                <c:pt idx="793">
                  <c:v>163249.5</c:v>
                </c:pt>
                <c:pt idx="794">
                  <c:v>163449.5</c:v>
                </c:pt>
                <c:pt idx="795">
                  <c:v>163649.5</c:v>
                </c:pt>
                <c:pt idx="796">
                  <c:v>163849.5</c:v>
                </c:pt>
                <c:pt idx="797">
                  <c:v>164049.5</c:v>
                </c:pt>
                <c:pt idx="798">
                  <c:v>164249.5</c:v>
                </c:pt>
                <c:pt idx="799">
                  <c:v>164449.5</c:v>
                </c:pt>
                <c:pt idx="800">
                  <c:v>164649.5</c:v>
                </c:pt>
                <c:pt idx="801">
                  <c:v>164849.5</c:v>
                </c:pt>
                <c:pt idx="802">
                  <c:v>165049.5</c:v>
                </c:pt>
                <c:pt idx="803">
                  <c:v>165249.5</c:v>
                </c:pt>
                <c:pt idx="804">
                  <c:v>165449.5</c:v>
                </c:pt>
                <c:pt idx="805">
                  <c:v>165649.5</c:v>
                </c:pt>
                <c:pt idx="806">
                  <c:v>165849.5</c:v>
                </c:pt>
                <c:pt idx="807">
                  <c:v>166049.5</c:v>
                </c:pt>
                <c:pt idx="808">
                  <c:v>166249.5</c:v>
                </c:pt>
                <c:pt idx="809">
                  <c:v>166449.5</c:v>
                </c:pt>
                <c:pt idx="810">
                  <c:v>166649.5</c:v>
                </c:pt>
                <c:pt idx="811">
                  <c:v>166849.5</c:v>
                </c:pt>
                <c:pt idx="812">
                  <c:v>167049.5</c:v>
                </c:pt>
                <c:pt idx="813">
                  <c:v>167249.5</c:v>
                </c:pt>
                <c:pt idx="814">
                  <c:v>167449.5</c:v>
                </c:pt>
                <c:pt idx="815">
                  <c:v>167649.5</c:v>
                </c:pt>
                <c:pt idx="816">
                  <c:v>167849.5</c:v>
                </c:pt>
                <c:pt idx="817">
                  <c:v>168049.5</c:v>
                </c:pt>
                <c:pt idx="818">
                  <c:v>168249.5</c:v>
                </c:pt>
                <c:pt idx="819">
                  <c:v>168449.5</c:v>
                </c:pt>
                <c:pt idx="820">
                  <c:v>168649.5</c:v>
                </c:pt>
                <c:pt idx="821">
                  <c:v>168849.5</c:v>
                </c:pt>
                <c:pt idx="822">
                  <c:v>169049.5</c:v>
                </c:pt>
                <c:pt idx="823">
                  <c:v>169249.5</c:v>
                </c:pt>
                <c:pt idx="824">
                  <c:v>169449.5</c:v>
                </c:pt>
                <c:pt idx="825">
                  <c:v>169649.5</c:v>
                </c:pt>
                <c:pt idx="826">
                  <c:v>169849.5</c:v>
                </c:pt>
                <c:pt idx="827">
                  <c:v>170049.5</c:v>
                </c:pt>
                <c:pt idx="828">
                  <c:v>170249.5</c:v>
                </c:pt>
                <c:pt idx="829">
                  <c:v>170449.5</c:v>
                </c:pt>
                <c:pt idx="830">
                  <c:v>170649.5</c:v>
                </c:pt>
                <c:pt idx="831">
                  <c:v>170849.5</c:v>
                </c:pt>
                <c:pt idx="832">
                  <c:v>171049.5</c:v>
                </c:pt>
                <c:pt idx="833">
                  <c:v>171249.5</c:v>
                </c:pt>
                <c:pt idx="834">
                  <c:v>171449.5</c:v>
                </c:pt>
                <c:pt idx="835">
                  <c:v>171649.5</c:v>
                </c:pt>
                <c:pt idx="836">
                  <c:v>171849.5</c:v>
                </c:pt>
                <c:pt idx="837">
                  <c:v>172049.5</c:v>
                </c:pt>
                <c:pt idx="838">
                  <c:v>172249.5</c:v>
                </c:pt>
                <c:pt idx="839">
                  <c:v>172449.5</c:v>
                </c:pt>
                <c:pt idx="840">
                  <c:v>172649.5</c:v>
                </c:pt>
                <c:pt idx="841">
                  <c:v>172849.5</c:v>
                </c:pt>
                <c:pt idx="842">
                  <c:v>173049.5</c:v>
                </c:pt>
                <c:pt idx="843">
                  <c:v>173249.5</c:v>
                </c:pt>
                <c:pt idx="844">
                  <c:v>173449.5</c:v>
                </c:pt>
                <c:pt idx="845">
                  <c:v>173649.5</c:v>
                </c:pt>
                <c:pt idx="846">
                  <c:v>173849.5</c:v>
                </c:pt>
                <c:pt idx="847">
                  <c:v>174049.5</c:v>
                </c:pt>
                <c:pt idx="848">
                  <c:v>174249.5</c:v>
                </c:pt>
                <c:pt idx="849">
                  <c:v>174449.5</c:v>
                </c:pt>
                <c:pt idx="850">
                  <c:v>174649.5</c:v>
                </c:pt>
                <c:pt idx="851">
                  <c:v>174849.5</c:v>
                </c:pt>
                <c:pt idx="852">
                  <c:v>175049.5</c:v>
                </c:pt>
                <c:pt idx="853">
                  <c:v>175249.5</c:v>
                </c:pt>
                <c:pt idx="854">
                  <c:v>175449.5</c:v>
                </c:pt>
                <c:pt idx="855">
                  <c:v>175649.5</c:v>
                </c:pt>
                <c:pt idx="856">
                  <c:v>175849.5</c:v>
                </c:pt>
                <c:pt idx="857">
                  <c:v>176049.5</c:v>
                </c:pt>
                <c:pt idx="858">
                  <c:v>176249.5</c:v>
                </c:pt>
                <c:pt idx="859">
                  <c:v>176449.5</c:v>
                </c:pt>
                <c:pt idx="860">
                  <c:v>176649.5</c:v>
                </c:pt>
                <c:pt idx="861">
                  <c:v>176849.5</c:v>
                </c:pt>
                <c:pt idx="862">
                  <c:v>177049.5</c:v>
                </c:pt>
                <c:pt idx="863">
                  <c:v>177249.5</c:v>
                </c:pt>
                <c:pt idx="864">
                  <c:v>177449.5</c:v>
                </c:pt>
                <c:pt idx="865">
                  <c:v>177649.5</c:v>
                </c:pt>
                <c:pt idx="866">
                  <c:v>177849.5</c:v>
                </c:pt>
                <c:pt idx="867">
                  <c:v>178049.5</c:v>
                </c:pt>
                <c:pt idx="868">
                  <c:v>178249.5</c:v>
                </c:pt>
                <c:pt idx="869">
                  <c:v>178449.5</c:v>
                </c:pt>
                <c:pt idx="870">
                  <c:v>178649.5</c:v>
                </c:pt>
                <c:pt idx="871">
                  <c:v>178849.5</c:v>
                </c:pt>
                <c:pt idx="872">
                  <c:v>179049.5</c:v>
                </c:pt>
                <c:pt idx="873">
                  <c:v>179249.5</c:v>
                </c:pt>
                <c:pt idx="874">
                  <c:v>179449.5</c:v>
                </c:pt>
                <c:pt idx="875">
                  <c:v>179649.5</c:v>
                </c:pt>
                <c:pt idx="876">
                  <c:v>179849.5</c:v>
                </c:pt>
                <c:pt idx="877">
                  <c:v>180049.5</c:v>
                </c:pt>
                <c:pt idx="878">
                  <c:v>180249.5</c:v>
                </c:pt>
                <c:pt idx="879">
                  <c:v>180449.5</c:v>
                </c:pt>
                <c:pt idx="880">
                  <c:v>180649.5</c:v>
                </c:pt>
                <c:pt idx="881">
                  <c:v>180849.5</c:v>
                </c:pt>
                <c:pt idx="882">
                  <c:v>181049.5</c:v>
                </c:pt>
                <c:pt idx="883">
                  <c:v>181249.5</c:v>
                </c:pt>
                <c:pt idx="884">
                  <c:v>181449.5</c:v>
                </c:pt>
                <c:pt idx="885">
                  <c:v>181649.5</c:v>
                </c:pt>
                <c:pt idx="886">
                  <c:v>181849.5</c:v>
                </c:pt>
                <c:pt idx="887">
                  <c:v>182049.5</c:v>
                </c:pt>
                <c:pt idx="888">
                  <c:v>182249.5</c:v>
                </c:pt>
                <c:pt idx="889">
                  <c:v>182449.5</c:v>
                </c:pt>
                <c:pt idx="890">
                  <c:v>182649.5</c:v>
                </c:pt>
                <c:pt idx="891">
                  <c:v>182849.5</c:v>
                </c:pt>
                <c:pt idx="892">
                  <c:v>183049.5</c:v>
                </c:pt>
                <c:pt idx="893">
                  <c:v>183249.5</c:v>
                </c:pt>
                <c:pt idx="894">
                  <c:v>183449.5</c:v>
                </c:pt>
                <c:pt idx="895">
                  <c:v>183649.5</c:v>
                </c:pt>
                <c:pt idx="896">
                  <c:v>183849.5</c:v>
                </c:pt>
                <c:pt idx="897">
                  <c:v>184049.5</c:v>
                </c:pt>
                <c:pt idx="898">
                  <c:v>184249.5</c:v>
                </c:pt>
                <c:pt idx="899">
                  <c:v>184449.5</c:v>
                </c:pt>
                <c:pt idx="900">
                  <c:v>184649.5</c:v>
                </c:pt>
                <c:pt idx="901">
                  <c:v>184849.5</c:v>
                </c:pt>
                <c:pt idx="902">
                  <c:v>185049.5</c:v>
                </c:pt>
                <c:pt idx="903">
                  <c:v>185249.5</c:v>
                </c:pt>
                <c:pt idx="904">
                  <c:v>185449.5</c:v>
                </c:pt>
                <c:pt idx="905">
                  <c:v>185649.5</c:v>
                </c:pt>
                <c:pt idx="906">
                  <c:v>185849.5</c:v>
                </c:pt>
                <c:pt idx="907">
                  <c:v>186049.5</c:v>
                </c:pt>
                <c:pt idx="908">
                  <c:v>186249.5</c:v>
                </c:pt>
                <c:pt idx="909">
                  <c:v>186449.5</c:v>
                </c:pt>
                <c:pt idx="910">
                  <c:v>186649.5</c:v>
                </c:pt>
                <c:pt idx="911">
                  <c:v>186849.5</c:v>
                </c:pt>
                <c:pt idx="912">
                  <c:v>187049.5</c:v>
                </c:pt>
                <c:pt idx="913">
                  <c:v>187249.5</c:v>
                </c:pt>
                <c:pt idx="914">
                  <c:v>187449.5</c:v>
                </c:pt>
                <c:pt idx="915">
                  <c:v>187649.5</c:v>
                </c:pt>
                <c:pt idx="916">
                  <c:v>187849.5</c:v>
                </c:pt>
                <c:pt idx="917">
                  <c:v>188049.5</c:v>
                </c:pt>
                <c:pt idx="918">
                  <c:v>188249.5</c:v>
                </c:pt>
                <c:pt idx="919">
                  <c:v>188449.5</c:v>
                </c:pt>
                <c:pt idx="920">
                  <c:v>188649.5</c:v>
                </c:pt>
                <c:pt idx="921">
                  <c:v>188849.5</c:v>
                </c:pt>
                <c:pt idx="922">
                  <c:v>189049.5</c:v>
                </c:pt>
                <c:pt idx="923">
                  <c:v>189249.5</c:v>
                </c:pt>
                <c:pt idx="924">
                  <c:v>189449.5</c:v>
                </c:pt>
                <c:pt idx="925">
                  <c:v>189649.5</c:v>
                </c:pt>
                <c:pt idx="926">
                  <c:v>189849.5</c:v>
                </c:pt>
                <c:pt idx="927">
                  <c:v>190049.5</c:v>
                </c:pt>
                <c:pt idx="928">
                  <c:v>190249.5</c:v>
                </c:pt>
                <c:pt idx="929">
                  <c:v>190449.5</c:v>
                </c:pt>
                <c:pt idx="930">
                  <c:v>190649.5</c:v>
                </c:pt>
                <c:pt idx="931">
                  <c:v>190849.5</c:v>
                </c:pt>
                <c:pt idx="932">
                  <c:v>191049.5</c:v>
                </c:pt>
                <c:pt idx="933">
                  <c:v>191249.5</c:v>
                </c:pt>
                <c:pt idx="934">
                  <c:v>191449.5</c:v>
                </c:pt>
                <c:pt idx="935">
                  <c:v>191649.5</c:v>
                </c:pt>
                <c:pt idx="936">
                  <c:v>191849.5</c:v>
                </c:pt>
                <c:pt idx="937">
                  <c:v>192049.5</c:v>
                </c:pt>
                <c:pt idx="938">
                  <c:v>192249.5</c:v>
                </c:pt>
                <c:pt idx="939">
                  <c:v>192449.5</c:v>
                </c:pt>
                <c:pt idx="940">
                  <c:v>192649.5</c:v>
                </c:pt>
                <c:pt idx="941">
                  <c:v>192849.5</c:v>
                </c:pt>
                <c:pt idx="942">
                  <c:v>193049.5</c:v>
                </c:pt>
                <c:pt idx="943">
                  <c:v>193249.5</c:v>
                </c:pt>
                <c:pt idx="944">
                  <c:v>193449.5</c:v>
                </c:pt>
                <c:pt idx="945">
                  <c:v>193649.5</c:v>
                </c:pt>
                <c:pt idx="946">
                  <c:v>193849.5</c:v>
                </c:pt>
                <c:pt idx="947">
                  <c:v>194049.5</c:v>
                </c:pt>
                <c:pt idx="948">
                  <c:v>194249.5</c:v>
                </c:pt>
                <c:pt idx="949">
                  <c:v>194449.5</c:v>
                </c:pt>
                <c:pt idx="950">
                  <c:v>194649.5</c:v>
                </c:pt>
                <c:pt idx="951">
                  <c:v>194849.5</c:v>
                </c:pt>
                <c:pt idx="952">
                  <c:v>195049.5</c:v>
                </c:pt>
                <c:pt idx="953">
                  <c:v>195249.5</c:v>
                </c:pt>
                <c:pt idx="954">
                  <c:v>195449.5</c:v>
                </c:pt>
                <c:pt idx="955">
                  <c:v>195649.5</c:v>
                </c:pt>
                <c:pt idx="956">
                  <c:v>195849.5</c:v>
                </c:pt>
                <c:pt idx="957">
                  <c:v>196049.5</c:v>
                </c:pt>
                <c:pt idx="958">
                  <c:v>196249.5</c:v>
                </c:pt>
                <c:pt idx="959">
                  <c:v>196449.5</c:v>
                </c:pt>
                <c:pt idx="960">
                  <c:v>196649.5</c:v>
                </c:pt>
                <c:pt idx="961">
                  <c:v>196849.5</c:v>
                </c:pt>
                <c:pt idx="962">
                  <c:v>197049.5</c:v>
                </c:pt>
                <c:pt idx="963">
                  <c:v>197249.5</c:v>
                </c:pt>
                <c:pt idx="964">
                  <c:v>197449.5</c:v>
                </c:pt>
                <c:pt idx="965">
                  <c:v>197649.5</c:v>
                </c:pt>
                <c:pt idx="966">
                  <c:v>197849.5</c:v>
                </c:pt>
                <c:pt idx="967">
                  <c:v>198049.5</c:v>
                </c:pt>
                <c:pt idx="968">
                  <c:v>198249.5</c:v>
                </c:pt>
                <c:pt idx="969">
                  <c:v>198449.5</c:v>
                </c:pt>
                <c:pt idx="970">
                  <c:v>198649.5</c:v>
                </c:pt>
                <c:pt idx="971">
                  <c:v>198849.5</c:v>
                </c:pt>
                <c:pt idx="972">
                  <c:v>199049.5</c:v>
                </c:pt>
                <c:pt idx="973">
                  <c:v>199249.5</c:v>
                </c:pt>
                <c:pt idx="974">
                  <c:v>199449.5</c:v>
                </c:pt>
                <c:pt idx="975">
                  <c:v>199649.5</c:v>
                </c:pt>
                <c:pt idx="976">
                  <c:v>199849.5</c:v>
                </c:pt>
                <c:pt idx="977">
                  <c:v>200049.5</c:v>
                </c:pt>
                <c:pt idx="978">
                  <c:v>200249.5</c:v>
                </c:pt>
                <c:pt idx="979">
                  <c:v>200449.5</c:v>
                </c:pt>
                <c:pt idx="980">
                  <c:v>200649.5</c:v>
                </c:pt>
                <c:pt idx="981">
                  <c:v>200849.5</c:v>
                </c:pt>
                <c:pt idx="982">
                  <c:v>201049.5</c:v>
                </c:pt>
                <c:pt idx="983">
                  <c:v>201249.5</c:v>
                </c:pt>
                <c:pt idx="984">
                  <c:v>201449.5</c:v>
                </c:pt>
                <c:pt idx="985">
                  <c:v>201649.5</c:v>
                </c:pt>
                <c:pt idx="986">
                  <c:v>201849.5</c:v>
                </c:pt>
                <c:pt idx="987">
                  <c:v>202049.5</c:v>
                </c:pt>
                <c:pt idx="988">
                  <c:v>202249.5</c:v>
                </c:pt>
                <c:pt idx="989">
                  <c:v>202449.5</c:v>
                </c:pt>
                <c:pt idx="990">
                  <c:v>202649.5</c:v>
                </c:pt>
                <c:pt idx="991">
                  <c:v>202849.5</c:v>
                </c:pt>
                <c:pt idx="992">
                  <c:v>203049.5</c:v>
                </c:pt>
                <c:pt idx="993">
                  <c:v>203249.5</c:v>
                </c:pt>
                <c:pt idx="994">
                  <c:v>203449.5</c:v>
                </c:pt>
                <c:pt idx="995">
                  <c:v>203649.5</c:v>
                </c:pt>
                <c:pt idx="996">
                  <c:v>203849.5</c:v>
                </c:pt>
                <c:pt idx="997">
                  <c:v>204049.5</c:v>
                </c:pt>
                <c:pt idx="998">
                  <c:v>204249.5</c:v>
                </c:pt>
                <c:pt idx="999">
                  <c:v>204449.5</c:v>
                </c:pt>
                <c:pt idx="1000">
                  <c:v>204649.5</c:v>
                </c:pt>
                <c:pt idx="1001">
                  <c:v>204849.5</c:v>
                </c:pt>
                <c:pt idx="1002">
                  <c:v>205049.5</c:v>
                </c:pt>
                <c:pt idx="1003">
                  <c:v>205249.5</c:v>
                </c:pt>
                <c:pt idx="1004">
                  <c:v>205449.5</c:v>
                </c:pt>
                <c:pt idx="1005">
                  <c:v>205649.5</c:v>
                </c:pt>
                <c:pt idx="1006">
                  <c:v>205849.5</c:v>
                </c:pt>
                <c:pt idx="1007">
                  <c:v>206049.5</c:v>
                </c:pt>
                <c:pt idx="1008">
                  <c:v>206249.5</c:v>
                </c:pt>
                <c:pt idx="1009">
                  <c:v>206449.5</c:v>
                </c:pt>
                <c:pt idx="1010">
                  <c:v>206649.5</c:v>
                </c:pt>
                <c:pt idx="1011">
                  <c:v>206849.5</c:v>
                </c:pt>
                <c:pt idx="1012">
                  <c:v>207049.5</c:v>
                </c:pt>
                <c:pt idx="1013">
                  <c:v>207249.5</c:v>
                </c:pt>
                <c:pt idx="1014">
                  <c:v>207449.5</c:v>
                </c:pt>
                <c:pt idx="1015">
                  <c:v>207649.5</c:v>
                </c:pt>
                <c:pt idx="1016">
                  <c:v>207849.5</c:v>
                </c:pt>
                <c:pt idx="1017">
                  <c:v>208049.5</c:v>
                </c:pt>
                <c:pt idx="1018">
                  <c:v>208249.5</c:v>
                </c:pt>
                <c:pt idx="1019">
                  <c:v>208449.5</c:v>
                </c:pt>
                <c:pt idx="1020">
                  <c:v>208649.5</c:v>
                </c:pt>
                <c:pt idx="1021">
                  <c:v>208849.5</c:v>
                </c:pt>
                <c:pt idx="1022">
                  <c:v>209049.5</c:v>
                </c:pt>
                <c:pt idx="1023">
                  <c:v>209249.5</c:v>
                </c:pt>
                <c:pt idx="1024">
                  <c:v>209449.5</c:v>
                </c:pt>
                <c:pt idx="1025">
                  <c:v>209649.5</c:v>
                </c:pt>
                <c:pt idx="1026">
                  <c:v>209849.5</c:v>
                </c:pt>
                <c:pt idx="1027">
                  <c:v>210049.5</c:v>
                </c:pt>
                <c:pt idx="1028">
                  <c:v>210249.5</c:v>
                </c:pt>
                <c:pt idx="1029">
                  <c:v>210449.5</c:v>
                </c:pt>
                <c:pt idx="1030">
                  <c:v>210649.5</c:v>
                </c:pt>
                <c:pt idx="1031">
                  <c:v>210849.5</c:v>
                </c:pt>
                <c:pt idx="1032">
                  <c:v>211049.5</c:v>
                </c:pt>
                <c:pt idx="1033">
                  <c:v>211249.5</c:v>
                </c:pt>
                <c:pt idx="1034">
                  <c:v>211449.5</c:v>
                </c:pt>
                <c:pt idx="1035">
                  <c:v>211649.5</c:v>
                </c:pt>
                <c:pt idx="1036">
                  <c:v>211849.5</c:v>
                </c:pt>
                <c:pt idx="1037">
                  <c:v>212049.5</c:v>
                </c:pt>
                <c:pt idx="1038">
                  <c:v>212249.5</c:v>
                </c:pt>
                <c:pt idx="1039">
                  <c:v>212449.5</c:v>
                </c:pt>
                <c:pt idx="1040">
                  <c:v>212649.5</c:v>
                </c:pt>
                <c:pt idx="1041">
                  <c:v>212849.5</c:v>
                </c:pt>
                <c:pt idx="1042">
                  <c:v>213049.5</c:v>
                </c:pt>
                <c:pt idx="1043">
                  <c:v>213249.5</c:v>
                </c:pt>
                <c:pt idx="1044">
                  <c:v>213449.5</c:v>
                </c:pt>
                <c:pt idx="1045">
                  <c:v>213649.5</c:v>
                </c:pt>
                <c:pt idx="1046">
                  <c:v>213849.5</c:v>
                </c:pt>
                <c:pt idx="1047">
                  <c:v>214049.5</c:v>
                </c:pt>
                <c:pt idx="1048">
                  <c:v>214249.5</c:v>
                </c:pt>
                <c:pt idx="1049">
                  <c:v>214449.5</c:v>
                </c:pt>
                <c:pt idx="1050">
                  <c:v>214649.5</c:v>
                </c:pt>
                <c:pt idx="1051">
                  <c:v>214849.5</c:v>
                </c:pt>
                <c:pt idx="1052">
                  <c:v>215049.5</c:v>
                </c:pt>
                <c:pt idx="1053">
                  <c:v>215249.5</c:v>
                </c:pt>
                <c:pt idx="1054">
                  <c:v>215449.5</c:v>
                </c:pt>
                <c:pt idx="1055">
                  <c:v>215649.5</c:v>
                </c:pt>
                <c:pt idx="1056">
                  <c:v>215849.5</c:v>
                </c:pt>
                <c:pt idx="1057">
                  <c:v>216049.5</c:v>
                </c:pt>
                <c:pt idx="1058">
                  <c:v>216249.5</c:v>
                </c:pt>
                <c:pt idx="1059">
                  <c:v>216449.5</c:v>
                </c:pt>
                <c:pt idx="1060">
                  <c:v>216649.5</c:v>
                </c:pt>
                <c:pt idx="1061">
                  <c:v>216849.5</c:v>
                </c:pt>
                <c:pt idx="1062">
                  <c:v>217049.5</c:v>
                </c:pt>
                <c:pt idx="1063">
                  <c:v>217249.5</c:v>
                </c:pt>
                <c:pt idx="1064">
                  <c:v>217449.5</c:v>
                </c:pt>
                <c:pt idx="1065">
                  <c:v>217649.5</c:v>
                </c:pt>
                <c:pt idx="1066">
                  <c:v>217849.5</c:v>
                </c:pt>
                <c:pt idx="1067">
                  <c:v>218049.5</c:v>
                </c:pt>
                <c:pt idx="1068">
                  <c:v>218249.5</c:v>
                </c:pt>
                <c:pt idx="1069">
                  <c:v>218449.5</c:v>
                </c:pt>
                <c:pt idx="1070">
                  <c:v>218649.5</c:v>
                </c:pt>
                <c:pt idx="1071">
                  <c:v>218849.5</c:v>
                </c:pt>
                <c:pt idx="1072">
                  <c:v>219049.5</c:v>
                </c:pt>
                <c:pt idx="1073">
                  <c:v>219249.5</c:v>
                </c:pt>
                <c:pt idx="1074">
                  <c:v>219449.5</c:v>
                </c:pt>
                <c:pt idx="1075">
                  <c:v>219649.5</c:v>
                </c:pt>
                <c:pt idx="1076">
                  <c:v>219849.5</c:v>
                </c:pt>
                <c:pt idx="1077">
                  <c:v>220049.5</c:v>
                </c:pt>
                <c:pt idx="1078">
                  <c:v>220249.5</c:v>
                </c:pt>
                <c:pt idx="1079">
                  <c:v>220449.5</c:v>
                </c:pt>
                <c:pt idx="1080">
                  <c:v>220649.5</c:v>
                </c:pt>
                <c:pt idx="1081">
                  <c:v>220849.5</c:v>
                </c:pt>
                <c:pt idx="1082">
                  <c:v>221049.5</c:v>
                </c:pt>
                <c:pt idx="1083">
                  <c:v>221249.5</c:v>
                </c:pt>
                <c:pt idx="1084">
                  <c:v>221449.5</c:v>
                </c:pt>
                <c:pt idx="1085">
                  <c:v>221649.5</c:v>
                </c:pt>
                <c:pt idx="1086">
                  <c:v>221849.5</c:v>
                </c:pt>
                <c:pt idx="1087">
                  <c:v>222049.5</c:v>
                </c:pt>
                <c:pt idx="1088">
                  <c:v>222249.5</c:v>
                </c:pt>
                <c:pt idx="1089">
                  <c:v>222449.5</c:v>
                </c:pt>
                <c:pt idx="1090">
                  <c:v>222649.5</c:v>
                </c:pt>
                <c:pt idx="1091">
                  <c:v>222849.5</c:v>
                </c:pt>
                <c:pt idx="1092">
                  <c:v>223049.5</c:v>
                </c:pt>
                <c:pt idx="1093">
                  <c:v>223249.5</c:v>
                </c:pt>
                <c:pt idx="1094">
                  <c:v>223449.5</c:v>
                </c:pt>
                <c:pt idx="1095">
                  <c:v>223649.5</c:v>
                </c:pt>
                <c:pt idx="1096">
                  <c:v>223849.5</c:v>
                </c:pt>
                <c:pt idx="1097">
                  <c:v>224049.5</c:v>
                </c:pt>
                <c:pt idx="1098">
                  <c:v>224249.5</c:v>
                </c:pt>
                <c:pt idx="1099">
                  <c:v>224449.5</c:v>
                </c:pt>
                <c:pt idx="1100">
                  <c:v>224649.5</c:v>
                </c:pt>
                <c:pt idx="1101">
                  <c:v>224849.5</c:v>
                </c:pt>
                <c:pt idx="1102">
                  <c:v>225049.5</c:v>
                </c:pt>
                <c:pt idx="1103">
                  <c:v>225249.5</c:v>
                </c:pt>
                <c:pt idx="1104">
                  <c:v>225449.5</c:v>
                </c:pt>
                <c:pt idx="1105">
                  <c:v>225649.5</c:v>
                </c:pt>
                <c:pt idx="1106">
                  <c:v>225849.5</c:v>
                </c:pt>
                <c:pt idx="1107">
                  <c:v>226049.5</c:v>
                </c:pt>
                <c:pt idx="1108">
                  <c:v>226249.5</c:v>
                </c:pt>
                <c:pt idx="1109">
                  <c:v>226449.5</c:v>
                </c:pt>
                <c:pt idx="1110">
                  <c:v>226649.5</c:v>
                </c:pt>
                <c:pt idx="1111">
                  <c:v>226849.5</c:v>
                </c:pt>
                <c:pt idx="1112">
                  <c:v>227049.5</c:v>
                </c:pt>
              </c:numCache>
            </c:numRef>
          </c:xVal>
          <c:yVal>
            <c:numRef>
              <c:f>Sheet1!$D$1:$D$1113</c:f>
              <c:numCache>
                <c:formatCode>0.00E+00</c:formatCode>
                <c:ptCount val="1113"/>
                <c:pt idx="0">
                  <c:v>5.2300769900903099E-2</c:v>
                </c:pt>
                <c:pt idx="1">
                  <c:v>4.07339993026107E-2</c:v>
                </c:pt>
                <c:pt idx="2">
                  <c:v>4.03562528640031E-2</c:v>
                </c:pt>
                <c:pt idx="3">
                  <c:v>3.91576356533914E-2</c:v>
                </c:pt>
                <c:pt idx="4">
                  <c:v>3.6719891987740901E-2</c:v>
                </c:pt>
                <c:pt idx="5">
                  <c:v>3.67849319986999E-2</c:v>
                </c:pt>
                <c:pt idx="6">
                  <c:v>3.6731700720265499E-2</c:v>
                </c:pt>
                <c:pt idx="7">
                  <c:v>3.6788270054385001E-2</c:v>
                </c:pt>
                <c:pt idx="8">
                  <c:v>3.6984194135293302E-2</c:v>
                </c:pt>
                <c:pt idx="9">
                  <c:v>3.5948357917368397E-2</c:v>
                </c:pt>
                <c:pt idx="10">
                  <c:v>3.6055851783603397E-2</c:v>
                </c:pt>
                <c:pt idx="11">
                  <c:v>3.5371517445892002E-2</c:v>
                </c:pt>
                <c:pt idx="12">
                  <c:v>3.5124069703742801E-2</c:v>
                </c:pt>
                <c:pt idx="13">
                  <c:v>3.5498970746993999E-2</c:v>
                </c:pt>
                <c:pt idx="14">
                  <c:v>3.5503802727907798E-2</c:v>
                </c:pt>
                <c:pt idx="15">
                  <c:v>3.4754772149026301E-2</c:v>
                </c:pt>
                <c:pt idx="16">
                  <c:v>3.5345722893252898E-2</c:v>
                </c:pt>
                <c:pt idx="17">
                  <c:v>3.4162369631230802E-2</c:v>
                </c:pt>
                <c:pt idx="18">
                  <c:v>3.52299013361334E-2</c:v>
                </c:pt>
                <c:pt idx="19">
                  <c:v>3.5027882969006802E-2</c:v>
                </c:pt>
                <c:pt idx="20">
                  <c:v>3.4116857899352898E-2</c:v>
                </c:pt>
                <c:pt idx="21">
                  <c:v>3.4575632158666797E-2</c:v>
                </c:pt>
                <c:pt idx="22">
                  <c:v>3.4176540393382297E-2</c:v>
                </c:pt>
                <c:pt idx="23">
                  <c:v>3.4977074032649401E-2</c:v>
                </c:pt>
                <c:pt idx="24">
                  <c:v>3.4692091252654697E-2</c:v>
                </c:pt>
                <c:pt idx="25">
                  <c:v>3.4908547401428201E-2</c:v>
                </c:pt>
                <c:pt idx="26">
                  <c:v>3.4903605310246298E-2</c:v>
                </c:pt>
                <c:pt idx="27">
                  <c:v>3.3908800939097997E-2</c:v>
                </c:pt>
                <c:pt idx="28">
                  <c:v>3.4783339938148798E-2</c:v>
                </c:pt>
                <c:pt idx="29">
                  <c:v>3.4119077660143299E-2</c:v>
                </c:pt>
                <c:pt idx="30">
                  <c:v>3.42717596516013E-2</c:v>
                </c:pt>
                <c:pt idx="31">
                  <c:v>3.4936081385239903E-2</c:v>
                </c:pt>
                <c:pt idx="32">
                  <c:v>3.4495570911094502E-2</c:v>
                </c:pt>
                <c:pt idx="33">
                  <c:v>3.31802471168339E-2</c:v>
                </c:pt>
                <c:pt idx="34">
                  <c:v>3.4157348088920098E-2</c:v>
                </c:pt>
                <c:pt idx="35">
                  <c:v>3.3863260224461497E-2</c:v>
                </c:pt>
                <c:pt idx="36">
                  <c:v>3.3648353796452202E-2</c:v>
                </c:pt>
                <c:pt idx="37">
                  <c:v>3.3795754788443398E-2</c:v>
                </c:pt>
                <c:pt idx="38">
                  <c:v>3.4521552957594299E-2</c:v>
                </c:pt>
                <c:pt idx="39">
                  <c:v>3.3938035899773199E-2</c:v>
                </c:pt>
                <c:pt idx="40">
                  <c:v>3.3419850468635499E-2</c:v>
                </c:pt>
                <c:pt idx="41">
                  <c:v>3.3306908281519998E-2</c:v>
                </c:pt>
                <c:pt idx="42">
                  <c:v>3.3657334037125099E-2</c:v>
                </c:pt>
                <c:pt idx="43">
                  <c:v>3.3279077140614302E-2</c:v>
                </c:pt>
                <c:pt idx="44">
                  <c:v>3.3847215864807302E-2</c:v>
                </c:pt>
                <c:pt idx="45">
                  <c:v>3.2760599153116299E-2</c:v>
                </c:pt>
                <c:pt idx="46">
                  <c:v>3.2985927555709997E-2</c:v>
                </c:pt>
                <c:pt idx="47">
                  <c:v>3.31924854498356E-2</c:v>
                </c:pt>
                <c:pt idx="48">
                  <c:v>3.3590232897549803E-2</c:v>
                </c:pt>
                <c:pt idx="49">
                  <c:v>3.3761182157322697E-2</c:v>
                </c:pt>
                <c:pt idx="50">
                  <c:v>3.3232760168611999E-2</c:v>
                </c:pt>
                <c:pt idx="51">
                  <c:v>3.3478161757811903E-2</c:v>
                </c:pt>
                <c:pt idx="52">
                  <c:v>3.3276059711351898E-2</c:v>
                </c:pt>
                <c:pt idx="53">
                  <c:v>3.3203385146334703E-2</c:v>
                </c:pt>
                <c:pt idx="54">
                  <c:v>3.3271248126402399E-2</c:v>
                </c:pt>
                <c:pt idx="55">
                  <c:v>3.27369204722344E-2</c:v>
                </c:pt>
                <c:pt idx="56">
                  <c:v>3.3731430973857598E-2</c:v>
                </c:pt>
                <c:pt idx="57">
                  <c:v>3.3505355697125101E-2</c:v>
                </c:pt>
                <c:pt idx="58">
                  <c:v>3.3024274986237202E-2</c:v>
                </c:pt>
                <c:pt idx="59">
                  <c:v>3.2879505874589002E-2</c:v>
                </c:pt>
                <c:pt idx="60">
                  <c:v>3.2571389637887402E-2</c:v>
                </c:pt>
                <c:pt idx="61">
                  <c:v>3.2759124040603597E-2</c:v>
                </c:pt>
                <c:pt idx="62">
                  <c:v>3.2539651785045802E-2</c:v>
                </c:pt>
                <c:pt idx="63">
                  <c:v>3.2433556467294601E-2</c:v>
                </c:pt>
                <c:pt idx="64">
                  <c:v>3.2991179013624701E-2</c:v>
                </c:pt>
                <c:pt idx="65">
                  <c:v>3.2979280119761797E-2</c:v>
                </c:pt>
                <c:pt idx="66">
                  <c:v>3.2797386655583897E-2</c:v>
                </c:pt>
                <c:pt idx="67">
                  <c:v>3.25107270199805E-2</c:v>
                </c:pt>
                <c:pt idx="68">
                  <c:v>3.2272817650809797E-2</c:v>
                </c:pt>
                <c:pt idx="69">
                  <c:v>3.2524892473593303E-2</c:v>
                </c:pt>
                <c:pt idx="70">
                  <c:v>3.33809340186417E-2</c:v>
                </c:pt>
                <c:pt idx="71">
                  <c:v>3.2491317903622897E-2</c:v>
                </c:pt>
                <c:pt idx="72">
                  <c:v>3.30220095999538E-2</c:v>
                </c:pt>
                <c:pt idx="73">
                  <c:v>3.2260160418227303E-2</c:v>
                </c:pt>
                <c:pt idx="74">
                  <c:v>3.15965161379426E-2</c:v>
                </c:pt>
                <c:pt idx="75">
                  <c:v>3.2460576118901303E-2</c:v>
                </c:pt>
                <c:pt idx="76">
                  <c:v>3.1785065000876703E-2</c:v>
                </c:pt>
                <c:pt idx="77">
                  <c:v>3.2823670329526003E-2</c:v>
                </c:pt>
                <c:pt idx="78">
                  <c:v>3.2073593446984801E-2</c:v>
                </c:pt>
                <c:pt idx="79">
                  <c:v>3.2361349966376997E-2</c:v>
                </c:pt>
                <c:pt idx="80">
                  <c:v>3.2312038335949103E-2</c:v>
                </c:pt>
                <c:pt idx="81">
                  <c:v>3.2297716988250597E-2</c:v>
                </c:pt>
                <c:pt idx="82">
                  <c:v>3.2258529737591697E-2</c:v>
                </c:pt>
                <c:pt idx="83">
                  <c:v>3.2531169001013001E-2</c:v>
                </c:pt>
                <c:pt idx="84">
                  <c:v>3.1455612359568397E-2</c:v>
                </c:pt>
                <c:pt idx="85">
                  <c:v>3.2577748475596302E-2</c:v>
                </c:pt>
                <c:pt idx="86">
                  <c:v>3.2221452407538799E-2</c:v>
                </c:pt>
                <c:pt idx="87">
                  <c:v>3.2396703623235198E-2</c:v>
                </c:pt>
                <c:pt idx="88">
                  <c:v>3.2009365623816802E-2</c:v>
                </c:pt>
                <c:pt idx="89">
                  <c:v>3.2491119010373902E-2</c:v>
                </c:pt>
                <c:pt idx="90">
                  <c:v>3.1703053787350603E-2</c:v>
                </c:pt>
                <c:pt idx="91">
                  <c:v>3.2407285170629602E-2</c:v>
                </c:pt>
                <c:pt idx="92">
                  <c:v>3.1462013227865002E-2</c:v>
                </c:pt>
                <c:pt idx="93">
                  <c:v>3.1501560825854501E-2</c:v>
                </c:pt>
                <c:pt idx="94">
                  <c:v>3.1858463985845402E-2</c:v>
                </c:pt>
                <c:pt idx="95">
                  <c:v>3.1514387167990203E-2</c:v>
                </c:pt>
                <c:pt idx="96">
                  <c:v>3.1468459926545601E-2</c:v>
                </c:pt>
                <c:pt idx="97">
                  <c:v>3.1216020993888299E-2</c:v>
                </c:pt>
                <c:pt idx="98">
                  <c:v>3.10461203195154E-2</c:v>
                </c:pt>
                <c:pt idx="99">
                  <c:v>3.1144675305113102E-2</c:v>
                </c:pt>
                <c:pt idx="100">
                  <c:v>3.1012479197233898E-2</c:v>
                </c:pt>
                <c:pt idx="101">
                  <c:v>3.0989327952265701E-2</c:v>
                </c:pt>
                <c:pt idx="102">
                  <c:v>3.1327496608719203E-2</c:v>
                </c:pt>
                <c:pt idx="103">
                  <c:v>3.1266113091260102E-2</c:v>
                </c:pt>
                <c:pt idx="104">
                  <c:v>3.15306797903031E-2</c:v>
                </c:pt>
                <c:pt idx="105">
                  <c:v>3.0734185473993401E-2</c:v>
                </c:pt>
                <c:pt idx="106">
                  <c:v>3.08534977212548E-2</c:v>
                </c:pt>
                <c:pt idx="107">
                  <c:v>3.1121743181720299E-2</c:v>
                </c:pt>
                <c:pt idx="108">
                  <c:v>3.0682702474296001E-2</c:v>
                </c:pt>
                <c:pt idx="109">
                  <c:v>3.0524564655497601E-2</c:v>
                </c:pt>
                <c:pt idx="110">
                  <c:v>3.0715414648875498E-2</c:v>
                </c:pt>
                <c:pt idx="111">
                  <c:v>3.0780989862978399E-2</c:v>
                </c:pt>
                <c:pt idx="112">
                  <c:v>3.0807502623647402E-2</c:v>
                </c:pt>
                <c:pt idx="113">
                  <c:v>3.0683869523927501E-2</c:v>
                </c:pt>
                <c:pt idx="114">
                  <c:v>3.0378420185297701E-2</c:v>
                </c:pt>
                <c:pt idx="115">
                  <c:v>3.0547065008431601E-2</c:v>
                </c:pt>
                <c:pt idx="116">
                  <c:v>3.0007442617788899E-2</c:v>
                </c:pt>
                <c:pt idx="117">
                  <c:v>3.0524427974596601E-2</c:v>
                </c:pt>
                <c:pt idx="118">
                  <c:v>3.0760999824851702E-2</c:v>
                </c:pt>
                <c:pt idx="119">
                  <c:v>3.0027594305574799E-2</c:v>
                </c:pt>
                <c:pt idx="120">
                  <c:v>3.0500504560768599E-2</c:v>
                </c:pt>
                <c:pt idx="121">
                  <c:v>3.0812116861343299E-2</c:v>
                </c:pt>
                <c:pt idx="122">
                  <c:v>3.02020962722599E-2</c:v>
                </c:pt>
                <c:pt idx="123">
                  <c:v>3.0264217434450898E-2</c:v>
                </c:pt>
                <c:pt idx="124">
                  <c:v>2.97096369694918E-2</c:v>
                </c:pt>
                <c:pt idx="125">
                  <c:v>2.9950274573639E-2</c:v>
                </c:pt>
                <c:pt idx="126">
                  <c:v>2.9828869178891101E-2</c:v>
                </c:pt>
                <c:pt idx="127">
                  <c:v>2.97594026662409E-2</c:v>
                </c:pt>
                <c:pt idx="128">
                  <c:v>2.94537761062383E-2</c:v>
                </c:pt>
                <c:pt idx="129">
                  <c:v>2.93469147570431E-2</c:v>
                </c:pt>
                <c:pt idx="130">
                  <c:v>2.9765119990333901E-2</c:v>
                </c:pt>
                <c:pt idx="131">
                  <c:v>2.9902523746713899E-2</c:v>
                </c:pt>
                <c:pt idx="132">
                  <c:v>3.0064959581941299E-2</c:v>
                </c:pt>
                <c:pt idx="133">
                  <c:v>2.9535175859928101E-2</c:v>
                </c:pt>
                <c:pt idx="134">
                  <c:v>2.9707654099911399E-2</c:v>
                </c:pt>
                <c:pt idx="135">
                  <c:v>2.9486249014735198E-2</c:v>
                </c:pt>
                <c:pt idx="136">
                  <c:v>2.95554705709218E-2</c:v>
                </c:pt>
                <c:pt idx="137">
                  <c:v>2.93249289225786E-2</c:v>
                </c:pt>
                <c:pt idx="138">
                  <c:v>2.9734537061303801E-2</c:v>
                </c:pt>
                <c:pt idx="139">
                  <c:v>2.8991409856825998E-2</c:v>
                </c:pt>
                <c:pt idx="140">
                  <c:v>2.9299008492380301E-2</c:v>
                </c:pt>
                <c:pt idx="141">
                  <c:v>2.8739034598693199E-2</c:v>
                </c:pt>
                <c:pt idx="142">
                  <c:v>2.94067863561213E-2</c:v>
                </c:pt>
                <c:pt idx="143">
                  <c:v>2.9310485469177298E-2</c:v>
                </c:pt>
                <c:pt idx="144">
                  <c:v>2.8881948655471199E-2</c:v>
                </c:pt>
                <c:pt idx="145">
                  <c:v>2.9539753887802299E-2</c:v>
                </c:pt>
                <c:pt idx="146">
                  <c:v>2.8544895164668498E-2</c:v>
                </c:pt>
                <c:pt idx="147">
                  <c:v>2.86514940485358E-2</c:v>
                </c:pt>
                <c:pt idx="148">
                  <c:v>2.849991729483E-2</c:v>
                </c:pt>
                <c:pt idx="149">
                  <c:v>2.84846793115139E-2</c:v>
                </c:pt>
                <c:pt idx="150">
                  <c:v>2.9038631748408001E-2</c:v>
                </c:pt>
                <c:pt idx="151">
                  <c:v>2.85192880779504E-2</c:v>
                </c:pt>
                <c:pt idx="152">
                  <c:v>2.8427290301769902E-2</c:v>
                </c:pt>
                <c:pt idx="153">
                  <c:v>2.87680770829319E-2</c:v>
                </c:pt>
                <c:pt idx="154">
                  <c:v>2.8612650074064699E-2</c:v>
                </c:pt>
                <c:pt idx="155">
                  <c:v>2.7760961633175599E-2</c:v>
                </c:pt>
                <c:pt idx="156">
                  <c:v>2.81752590462565E-2</c:v>
                </c:pt>
                <c:pt idx="157">
                  <c:v>2.84928498603403E-2</c:v>
                </c:pt>
                <c:pt idx="158">
                  <c:v>2.8679555384442199E-2</c:v>
                </c:pt>
                <c:pt idx="159">
                  <c:v>2.8116348888724999E-2</c:v>
                </c:pt>
                <c:pt idx="160">
                  <c:v>2.8292884491384E-2</c:v>
                </c:pt>
                <c:pt idx="161">
                  <c:v>2.8231579698622201E-2</c:v>
                </c:pt>
                <c:pt idx="162">
                  <c:v>2.78427402395755E-2</c:v>
                </c:pt>
                <c:pt idx="163">
                  <c:v>2.8115213280543599E-2</c:v>
                </c:pt>
                <c:pt idx="164">
                  <c:v>2.8075619963928999E-2</c:v>
                </c:pt>
                <c:pt idx="165">
                  <c:v>2.8097376739606199E-2</c:v>
                </c:pt>
                <c:pt idx="166">
                  <c:v>2.7693649744614902E-2</c:v>
                </c:pt>
                <c:pt idx="167">
                  <c:v>2.7799505246803101E-2</c:v>
                </c:pt>
                <c:pt idx="168">
                  <c:v>2.7462099958211101E-2</c:v>
                </c:pt>
                <c:pt idx="169">
                  <c:v>2.7028452549129701E-2</c:v>
                </c:pt>
                <c:pt idx="170">
                  <c:v>2.7467348705977199E-2</c:v>
                </c:pt>
                <c:pt idx="171">
                  <c:v>2.76486820541322E-2</c:v>
                </c:pt>
                <c:pt idx="172">
                  <c:v>2.75374447740614E-2</c:v>
                </c:pt>
                <c:pt idx="173">
                  <c:v>2.7690445072948901E-2</c:v>
                </c:pt>
                <c:pt idx="174">
                  <c:v>2.7351701753214001E-2</c:v>
                </c:pt>
                <c:pt idx="175">
                  <c:v>2.70926821697503E-2</c:v>
                </c:pt>
                <c:pt idx="176">
                  <c:v>2.6721359202638201E-2</c:v>
                </c:pt>
                <c:pt idx="177">
                  <c:v>2.7142619593068899E-2</c:v>
                </c:pt>
                <c:pt idx="178">
                  <c:v>2.6916572796180802E-2</c:v>
                </c:pt>
                <c:pt idx="179">
                  <c:v>2.7108065597712901E-2</c:v>
                </c:pt>
                <c:pt idx="180">
                  <c:v>2.6778652751818201E-2</c:v>
                </c:pt>
                <c:pt idx="181">
                  <c:v>2.6616327445954002E-2</c:v>
                </c:pt>
                <c:pt idx="182">
                  <c:v>2.7012507487088399E-2</c:v>
                </c:pt>
                <c:pt idx="183">
                  <c:v>2.6631105132400901E-2</c:v>
                </c:pt>
                <c:pt idx="184">
                  <c:v>2.7002336569130401E-2</c:v>
                </c:pt>
                <c:pt idx="185">
                  <c:v>2.6697831265628299E-2</c:v>
                </c:pt>
                <c:pt idx="186">
                  <c:v>2.6409529093652899E-2</c:v>
                </c:pt>
                <c:pt idx="187">
                  <c:v>2.7249654475599499E-2</c:v>
                </c:pt>
                <c:pt idx="188">
                  <c:v>2.7097978582605702E-2</c:v>
                </c:pt>
                <c:pt idx="189">
                  <c:v>2.6593833677470601E-2</c:v>
                </c:pt>
                <c:pt idx="190">
                  <c:v>2.70191870070993E-2</c:v>
                </c:pt>
                <c:pt idx="191">
                  <c:v>2.6276972563937299E-2</c:v>
                </c:pt>
                <c:pt idx="192">
                  <c:v>2.6646867962553999E-2</c:v>
                </c:pt>
                <c:pt idx="193">
                  <c:v>2.6352888476103498E-2</c:v>
                </c:pt>
                <c:pt idx="194">
                  <c:v>2.5987580576911501E-2</c:v>
                </c:pt>
                <c:pt idx="195">
                  <c:v>2.6876717302948199E-2</c:v>
                </c:pt>
                <c:pt idx="196">
                  <c:v>2.6355455629527499E-2</c:v>
                </c:pt>
                <c:pt idx="197">
                  <c:v>2.6026783809065802E-2</c:v>
                </c:pt>
                <c:pt idx="198">
                  <c:v>2.6106452629901401E-2</c:v>
                </c:pt>
                <c:pt idx="199">
                  <c:v>2.6586912972852501E-2</c:v>
                </c:pt>
                <c:pt idx="200">
                  <c:v>2.6032878318801501E-2</c:v>
                </c:pt>
                <c:pt idx="201">
                  <c:v>2.6266995528712801E-2</c:v>
                </c:pt>
                <c:pt idx="202">
                  <c:v>2.60429728217422E-2</c:v>
                </c:pt>
                <c:pt idx="203">
                  <c:v>2.5625844663009E-2</c:v>
                </c:pt>
                <c:pt idx="204">
                  <c:v>2.6609957730397499E-2</c:v>
                </c:pt>
                <c:pt idx="205">
                  <c:v>2.63521736301481E-2</c:v>
                </c:pt>
                <c:pt idx="206">
                  <c:v>2.65254704747349E-2</c:v>
                </c:pt>
                <c:pt idx="207">
                  <c:v>2.60078769922256E-2</c:v>
                </c:pt>
                <c:pt idx="208">
                  <c:v>2.65546215232461E-2</c:v>
                </c:pt>
                <c:pt idx="209">
                  <c:v>2.6081830989569399E-2</c:v>
                </c:pt>
                <c:pt idx="210">
                  <c:v>2.6648898655548599E-2</c:v>
                </c:pt>
                <c:pt idx="211">
                  <c:v>2.62864981219172E-2</c:v>
                </c:pt>
                <c:pt idx="212">
                  <c:v>2.5960041824728199E-2</c:v>
                </c:pt>
                <c:pt idx="213">
                  <c:v>2.6330197462812E-2</c:v>
                </c:pt>
                <c:pt idx="214">
                  <c:v>2.61782599054276E-2</c:v>
                </c:pt>
                <c:pt idx="215">
                  <c:v>2.6189608415588699E-2</c:v>
                </c:pt>
                <c:pt idx="216">
                  <c:v>2.5967334397137099E-2</c:v>
                </c:pt>
                <c:pt idx="217">
                  <c:v>2.60026561655104E-2</c:v>
                </c:pt>
                <c:pt idx="218">
                  <c:v>2.6027119792997801E-2</c:v>
                </c:pt>
                <c:pt idx="219">
                  <c:v>2.6319226082414299E-2</c:v>
                </c:pt>
                <c:pt idx="220">
                  <c:v>2.6280834358185502E-2</c:v>
                </c:pt>
                <c:pt idx="221">
                  <c:v>2.6391102252528002E-2</c:v>
                </c:pt>
                <c:pt idx="222">
                  <c:v>2.6227461649104899E-2</c:v>
                </c:pt>
                <c:pt idx="223">
                  <c:v>2.58800051035359E-2</c:v>
                </c:pt>
                <c:pt idx="224">
                  <c:v>2.6276516960933801E-2</c:v>
                </c:pt>
                <c:pt idx="225">
                  <c:v>2.62908480968326E-2</c:v>
                </c:pt>
                <c:pt idx="226">
                  <c:v>2.5760232955217299E-2</c:v>
                </c:pt>
                <c:pt idx="227">
                  <c:v>2.6198939261958001E-2</c:v>
                </c:pt>
                <c:pt idx="228">
                  <c:v>2.6328264726325799E-2</c:v>
                </c:pt>
                <c:pt idx="229">
                  <c:v>2.60371818579733E-2</c:v>
                </c:pt>
                <c:pt idx="230">
                  <c:v>2.68004729785025E-2</c:v>
                </c:pt>
                <c:pt idx="231">
                  <c:v>2.6708831135183499E-2</c:v>
                </c:pt>
                <c:pt idx="232">
                  <c:v>2.6270831814035701E-2</c:v>
                </c:pt>
                <c:pt idx="233">
                  <c:v>2.62294610310345E-2</c:v>
                </c:pt>
                <c:pt idx="234">
                  <c:v>2.6209318302571699E-2</c:v>
                </c:pt>
                <c:pt idx="235">
                  <c:v>2.6317143272608499E-2</c:v>
                </c:pt>
                <c:pt idx="236">
                  <c:v>2.6551451189443399E-2</c:v>
                </c:pt>
                <c:pt idx="237">
                  <c:v>2.6297606592997898E-2</c:v>
                </c:pt>
                <c:pt idx="238">
                  <c:v>2.6514547038823302E-2</c:v>
                </c:pt>
                <c:pt idx="239">
                  <c:v>2.6952124638482899E-2</c:v>
                </c:pt>
                <c:pt idx="240">
                  <c:v>2.6291118189692399E-2</c:v>
                </c:pt>
                <c:pt idx="241">
                  <c:v>2.6500543840229498E-2</c:v>
                </c:pt>
                <c:pt idx="242">
                  <c:v>2.6180413598194702E-2</c:v>
                </c:pt>
                <c:pt idx="243">
                  <c:v>2.6682723416015498E-2</c:v>
                </c:pt>
                <c:pt idx="244">
                  <c:v>2.6815521381795399E-2</c:v>
                </c:pt>
                <c:pt idx="245">
                  <c:v>2.6422149669378898E-2</c:v>
                </c:pt>
                <c:pt idx="246">
                  <c:v>2.68854150734841E-2</c:v>
                </c:pt>
                <c:pt idx="247">
                  <c:v>2.6720645818859301E-2</c:v>
                </c:pt>
                <c:pt idx="248">
                  <c:v>2.6672933977097201E-2</c:v>
                </c:pt>
                <c:pt idx="249">
                  <c:v>2.62825268227607E-2</c:v>
                </c:pt>
                <c:pt idx="250">
                  <c:v>2.65541400108486E-2</c:v>
                </c:pt>
                <c:pt idx="251">
                  <c:v>2.6700133318081399E-2</c:v>
                </c:pt>
                <c:pt idx="252">
                  <c:v>2.68197065498679E-2</c:v>
                </c:pt>
                <c:pt idx="253">
                  <c:v>2.6690986342728099E-2</c:v>
                </c:pt>
                <c:pt idx="254">
                  <c:v>2.64573961775749E-2</c:v>
                </c:pt>
                <c:pt idx="255">
                  <c:v>2.67682867404073E-2</c:v>
                </c:pt>
                <c:pt idx="256">
                  <c:v>2.6662335442379101E-2</c:v>
                </c:pt>
                <c:pt idx="257">
                  <c:v>2.6749112922698201E-2</c:v>
                </c:pt>
                <c:pt idx="258">
                  <c:v>2.6830753646790901E-2</c:v>
                </c:pt>
                <c:pt idx="259">
                  <c:v>2.6550309471786E-2</c:v>
                </c:pt>
                <c:pt idx="260">
                  <c:v>2.6759440787136501E-2</c:v>
                </c:pt>
                <c:pt idx="261">
                  <c:v>2.70386435464024E-2</c:v>
                </c:pt>
                <c:pt idx="262">
                  <c:v>2.7101625883951701E-2</c:v>
                </c:pt>
                <c:pt idx="263">
                  <c:v>2.6797651341184898E-2</c:v>
                </c:pt>
                <c:pt idx="264">
                  <c:v>2.6588271679356599E-2</c:v>
                </c:pt>
                <c:pt idx="265">
                  <c:v>2.6425872500985801E-2</c:v>
                </c:pt>
                <c:pt idx="266">
                  <c:v>2.66223593149334E-2</c:v>
                </c:pt>
                <c:pt idx="267">
                  <c:v>2.62512046284973E-2</c:v>
                </c:pt>
                <c:pt idx="268">
                  <c:v>2.67500952724367E-2</c:v>
                </c:pt>
                <c:pt idx="269">
                  <c:v>2.6707135364413201E-2</c:v>
                </c:pt>
                <c:pt idx="270">
                  <c:v>2.66325219348073E-2</c:v>
                </c:pt>
                <c:pt idx="271">
                  <c:v>2.7047169385477798E-2</c:v>
                </c:pt>
                <c:pt idx="272">
                  <c:v>2.6607342250645101E-2</c:v>
                </c:pt>
                <c:pt idx="273">
                  <c:v>2.6832179455086501E-2</c:v>
                </c:pt>
                <c:pt idx="274">
                  <c:v>2.7194560505449699E-2</c:v>
                </c:pt>
                <c:pt idx="275">
                  <c:v>2.6742825414985402E-2</c:v>
                </c:pt>
                <c:pt idx="276">
                  <c:v>2.69107313174754E-2</c:v>
                </c:pt>
                <c:pt idx="277">
                  <c:v>2.7118281014263598E-2</c:v>
                </c:pt>
                <c:pt idx="278">
                  <c:v>2.71834731753915E-2</c:v>
                </c:pt>
                <c:pt idx="279">
                  <c:v>2.64923907537013E-2</c:v>
                </c:pt>
                <c:pt idx="280">
                  <c:v>2.6484007276594598E-2</c:v>
                </c:pt>
                <c:pt idx="281">
                  <c:v>2.7150502968579501E-2</c:v>
                </c:pt>
                <c:pt idx="282">
                  <c:v>2.7132307114079501E-2</c:v>
                </c:pt>
                <c:pt idx="283">
                  <c:v>2.71405030507594E-2</c:v>
                </c:pt>
                <c:pt idx="284">
                  <c:v>2.7207458410412E-2</c:v>
                </c:pt>
                <c:pt idx="285">
                  <c:v>2.6909214826300699E-2</c:v>
                </c:pt>
                <c:pt idx="286">
                  <c:v>2.6941565126180601E-2</c:v>
                </c:pt>
                <c:pt idx="287">
                  <c:v>2.6732509024441201E-2</c:v>
                </c:pt>
                <c:pt idx="288">
                  <c:v>2.6837723655626099E-2</c:v>
                </c:pt>
                <c:pt idx="289">
                  <c:v>2.6950140949338602E-2</c:v>
                </c:pt>
                <c:pt idx="290">
                  <c:v>2.7500510569661799E-2</c:v>
                </c:pt>
                <c:pt idx="291">
                  <c:v>2.76243414264172E-2</c:v>
                </c:pt>
                <c:pt idx="292">
                  <c:v>2.68440737202763E-2</c:v>
                </c:pt>
                <c:pt idx="293">
                  <c:v>2.71670513041317E-2</c:v>
                </c:pt>
                <c:pt idx="294">
                  <c:v>2.71216261107474E-2</c:v>
                </c:pt>
                <c:pt idx="295">
                  <c:v>2.73554116208106E-2</c:v>
                </c:pt>
                <c:pt idx="296">
                  <c:v>2.7355388412252001E-2</c:v>
                </c:pt>
                <c:pt idx="297">
                  <c:v>2.7498057233169601E-2</c:v>
                </c:pt>
                <c:pt idx="298">
                  <c:v>2.7072120755910801E-2</c:v>
                </c:pt>
                <c:pt idx="299">
                  <c:v>2.74425059743225E-2</c:v>
                </c:pt>
                <c:pt idx="300">
                  <c:v>2.7081854231655499E-2</c:v>
                </c:pt>
                <c:pt idx="301">
                  <c:v>2.7536441236734301E-2</c:v>
                </c:pt>
                <c:pt idx="302">
                  <c:v>2.7045429944992001E-2</c:v>
                </c:pt>
                <c:pt idx="303">
                  <c:v>2.80312968231737E-2</c:v>
                </c:pt>
                <c:pt idx="304">
                  <c:v>2.7115460354834701E-2</c:v>
                </c:pt>
                <c:pt idx="305">
                  <c:v>2.7340285964310099E-2</c:v>
                </c:pt>
                <c:pt idx="306">
                  <c:v>2.70261139050126E-2</c:v>
                </c:pt>
                <c:pt idx="307">
                  <c:v>2.7021609889343299E-2</c:v>
                </c:pt>
                <c:pt idx="308">
                  <c:v>2.7241871915757599E-2</c:v>
                </c:pt>
                <c:pt idx="309">
                  <c:v>2.6894439253956001E-2</c:v>
                </c:pt>
                <c:pt idx="310">
                  <c:v>2.6726175788789899E-2</c:v>
                </c:pt>
                <c:pt idx="311">
                  <c:v>2.72910076379776E-2</c:v>
                </c:pt>
                <c:pt idx="312">
                  <c:v>2.74884264916181E-2</c:v>
                </c:pt>
                <c:pt idx="313">
                  <c:v>2.6666911691427202E-2</c:v>
                </c:pt>
                <c:pt idx="314">
                  <c:v>2.6208052309229901E-2</c:v>
                </c:pt>
                <c:pt idx="315">
                  <c:v>2.6973382066935302E-2</c:v>
                </c:pt>
                <c:pt idx="316">
                  <c:v>2.7207440957427002E-2</c:v>
                </c:pt>
                <c:pt idx="317">
                  <c:v>2.7447671871632301E-2</c:v>
                </c:pt>
                <c:pt idx="318">
                  <c:v>2.72075187973678E-2</c:v>
                </c:pt>
                <c:pt idx="319">
                  <c:v>2.7472554631531199E-2</c:v>
                </c:pt>
                <c:pt idx="320">
                  <c:v>2.7347515691071699E-2</c:v>
                </c:pt>
                <c:pt idx="321">
                  <c:v>2.7056649951264201E-2</c:v>
                </c:pt>
                <c:pt idx="322">
                  <c:v>2.7432226799428399E-2</c:v>
                </c:pt>
                <c:pt idx="323">
                  <c:v>2.6712681418284701E-2</c:v>
                </c:pt>
                <c:pt idx="324">
                  <c:v>2.6617849245667399E-2</c:v>
                </c:pt>
                <c:pt idx="325">
                  <c:v>2.7530227471143E-2</c:v>
                </c:pt>
                <c:pt idx="326">
                  <c:v>2.71118558663874E-2</c:v>
                </c:pt>
                <c:pt idx="327">
                  <c:v>2.7222176576033201E-2</c:v>
                </c:pt>
                <c:pt idx="328">
                  <c:v>2.7066974826157001E-2</c:v>
                </c:pt>
                <c:pt idx="329">
                  <c:v>2.7186524616554301E-2</c:v>
                </c:pt>
                <c:pt idx="330">
                  <c:v>2.7476756144314999E-2</c:v>
                </c:pt>
                <c:pt idx="331">
                  <c:v>2.76427383348345E-2</c:v>
                </c:pt>
                <c:pt idx="332">
                  <c:v>2.7244533570483301E-2</c:v>
                </c:pt>
                <c:pt idx="333">
                  <c:v>2.66208074614405E-2</c:v>
                </c:pt>
                <c:pt idx="334">
                  <c:v>2.6775302411988298E-2</c:v>
                </c:pt>
                <c:pt idx="335">
                  <c:v>2.7197371823713099E-2</c:v>
                </c:pt>
                <c:pt idx="336">
                  <c:v>2.6892017498612399E-2</c:v>
                </c:pt>
                <c:pt idx="337">
                  <c:v>2.7242234256118499E-2</c:v>
                </c:pt>
                <c:pt idx="338">
                  <c:v>2.7041776683181501E-2</c:v>
                </c:pt>
                <c:pt idx="339">
                  <c:v>2.7117902040481499E-2</c:v>
                </c:pt>
                <c:pt idx="340">
                  <c:v>2.6828056108206499E-2</c:v>
                </c:pt>
                <c:pt idx="341">
                  <c:v>2.7214951720088702E-2</c:v>
                </c:pt>
                <c:pt idx="342">
                  <c:v>2.71196345333009E-2</c:v>
                </c:pt>
                <c:pt idx="343">
                  <c:v>2.7505198959261099E-2</c:v>
                </c:pt>
                <c:pt idx="344">
                  <c:v>2.7338316608220298E-2</c:v>
                </c:pt>
                <c:pt idx="345">
                  <c:v>2.72045918647199E-2</c:v>
                </c:pt>
                <c:pt idx="346">
                  <c:v>2.75190377887338E-2</c:v>
                </c:pt>
                <c:pt idx="347">
                  <c:v>2.83108099643141E-2</c:v>
                </c:pt>
                <c:pt idx="348">
                  <c:v>2.7677394542843101E-2</c:v>
                </c:pt>
                <c:pt idx="349">
                  <c:v>2.7174476329237199E-2</c:v>
                </c:pt>
                <c:pt idx="350">
                  <c:v>2.74852806143462E-2</c:v>
                </c:pt>
                <c:pt idx="351">
                  <c:v>2.73225648235529E-2</c:v>
                </c:pt>
                <c:pt idx="352">
                  <c:v>2.7558661103248502E-2</c:v>
                </c:pt>
                <c:pt idx="353">
                  <c:v>2.7632258553057901E-2</c:v>
                </c:pt>
                <c:pt idx="354">
                  <c:v>2.7212224565446301E-2</c:v>
                </c:pt>
                <c:pt idx="355">
                  <c:v>2.7736696237698099E-2</c:v>
                </c:pt>
                <c:pt idx="356">
                  <c:v>2.81459423433989E-2</c:v>
                </c:pt>
                <c:pt idx="357">
                  <c:v>2.74416244402527E-2</c:v>
                </c:pt>
                <c:pt idx="358">
                  <c:v>2.7264021597802598E-2</c:v>
                </c:pt>
                <c:pt idx="359">
                  <c:v>2.7247420754283599E-2</c:v>
                </c:pt>
                <c:pt idx="360">
                  <c:v>2.7658922476693899E-2</c:v>
                </c:pt>
                <c:pt idx="361">
                  <c:v>2.6927285073325001E-2</c:v>
                </c:pt>
                <c:pt idx="362">
                  <c:v>2.7998084742575799E-2</c:v>
                </c:pt>
                <c:pt idx="363">
                  <c:v>2.7374902898445699E-2</c:v>
                </c:pt>
                <c:pt idx="364">
                  <c:v>2.7180544976144999E-2</c:v>
                </c:pt>
                <c:pt idx="365">
                  <c:v>2.7905195737257499E-2</c:v>
                </c:pt>
                <c:pt idx="366">
                  <c:v>2.7283223811537E-2</c:v>
                </c:pt>
                <c:pt idx="367">
                  <c:v>2.7971101636066999E-2</c:v>
                </c:pt>
                <c:pt idx="368">
                  <c:v>2.77192340698093E-2</c:v>
                </c:pt>
                <c:pt idx="369">
                  <c:v>2.7206560131162402E-2</c:v>
                </c:pt>
                <c:pt idx="370">
                  <c:v>2.7604955984279499E-2</c:v>
                </c:pt>
                <c:pt idx="371">
                  <c:v>2.7748131053522199E-2</c:v>
                </c:pt>
                <c:pt idx="372">
                  <c:v>2.8005815958604199E-2</c:v>
                </c:pt>
                <c:pt idx="373">
                  <c:v>2.7188074560835902E-2</c:v>
                </c:pt>
                <c:pt idx="374">
                  <c:v>2.6742183929309198E-2</c:v>
                </c:pt>
                <c:pt idx="375">
                  <c:v>2.7103722225874601E-2</c:v>
                </c:pt>
                <c:pt idx="376">
                  <c:v>2.7117427019402299E-2</c:v>
                </c:pt>
                <c:pt idx="377">
                  <c:v>2.7869446231052201E-2</c:v>
                </c:pt>
                <c:pt idx="378">
                  <c:v>2.81472132541239E-2</c:v>
                </c:pt>
                <c:pt idx="379">
                  <c:v>2.7540426049381402E-2</c:v>
                </c:pt>
                <c:pt idx="380">
                  <c:v>2.8564348034560601E-2</c:v>
                </c:pt>
                <c:pt idx="381">
                  <c:v>2.76629726588726E-2</c:v>
                </c:pt>
                <c:pt idx="382">
                  <c:v>2.7969857808202499E-2</c:v>
                </c:pt>
                <c:pt idx="383">
                  <c:v>2.7983706602826699E-2</c:v>
                </c:pt>
                <c:pt idx="384">
                  <c:v>2.8610030403360701E-2</c:v>
                </c:pt>
                <c:pt idx="385">
                  <c:v>2.8459342140704301E-2</c:v>
                </c:pt>
                <c:pt idx="386">
                  <c:v>2.8599995672702699E-2</c:v>
                </c:pt>
                <c:pt idx="387">
                  <c:v>2.7675397824496E-2</c:v>
                </c:pt>
                <c:pt idx="388">
                  <c:v>2.8336703330278299E-2</c:v>
                </c:pt>
                <c:pt idx="389">
                  <c:v>2.8505370570346699E-2</c:v>
                </c:pt>
                <c:pt idx="390">
                  <c:v>2.7882078057155001E-2</c:v>
                </c:pt>
                <c:pt idx="391">
                  <c:v>2.7287883982062298E-2</c:v>
                </c:pt>
                <c:pt idx="392">
                  <c:v>2.7847743164747901E-2</c:v>
                </c:pt>
                <c:pt idx="393">
                  <c:v>2.75577444210648E-2</c:v>
                </c:pt>
                <c:pt idx="394">
                  <c:v>2.7802868513390401E-2</c:v>
                </c:pt>
                <c:pt idx="395">
                  <c:v>2.7944960324093701E-2</c:v>
                </c:pt>
                <c:pt idx="396">
                  <c:v>2.76215245202183E-2</c:v>
                </c:pt>
                <c:pt idx="397">
                  <c:v>2.75154415518045E-2</c:v>
                </c:pt>
                <c:pt idx="398">
                  <c:v>2.7165313055738799E-2</c:v>
                </c:pt>
                <c:pt idx="399">
                  <c:v>2.7340924609452401E-2</c:v>
                </c:pt>
                <c:pt idx="400">
                  <c:v>2.7509732684120498E-2</c:v>
                </c:pt>
                <c:pt idx="401">
                  <c:v>2.76493027154356E-2</c:v>
                </c:pt>
                <c:pt idx="402">
                  <c:v>2.74496741127222E-2</c:v>
                </c:pt>
                <c:pt idx="403">
                  <c:v>2.86230745818465E-2</c:v>
                </c:pt>
                <c:pt idx="404">
                  <c:v>2.8257499141618601E-2</c:v>
                </c:pt>
                <c:pt idx="405">
                  <c:v>2.77646851260215E-2</c:v>
                </c:pt>
                <c:pt idx="406">
                  <c:v>2.7072734963148801E-2</c:v>
                </c:pt>
                <c:pt idx="407">
                  <c:v>2.7633422967046399E-2</c:v>
                </c:pt>
                <c:pt idx="408">
                  <c:v>2.7099174689501501E-2</c:v>
                </c:pt>
                <c:pt idx="409">
                  <c:v>2.7375342650338998E-2</c:v>
                </c:pt>
                <c:pt idx="410">
                  <c:v>2.7811545096337702E-2</c:v>
                </c:pt>
                <c:pt idx="411">
                  <c:v>2.7866640584543301E-2</c:v>
                </c:pt>
                <c:pt idx="412">
                  <c:v>2.76850060094147E-2</c:v>
                </c:pt>
                <c:pt idx="413">
                  <c:v>2.7118266848847199E-2</c:v>
                </c:pt>
                <c:pt idx="414">
                  <c:v>2.7651402791962001E-2</c:v>
                </c:pt>
                <c:pt idx="415">
                  <c:v>2.80256997607648E-2</c:v>
                </c:pt>
                <c:pt idx="416">
                  <c:v>2.7095385733991801E-2</c:v>
                </c:pt>
                <c:pt idx="417">
                  <c:v>2.70617737341672E-2</c:v>
                </c:pt>
                <c:pt idx="418">
                  <c:v>2.75760936923325E-2</c:v>
                </c:pt>
                <c:pt idx="419">
                  <c:v>2.7503123637288799E-2</c:v>
                </c:pt>
                <c:pt idx="420">
                  <c:v>2.7440171102061799E-2</c:v>
                </c:pt>
                <c:pt idx="421">
                  <c:v>2.76645523495972E-2</c:v>
                </c:pt>
                <c:pt idx="422">
                  <c:v>2.8175411624833901E-2</c:v>
                </c:pt>
                <c:pt idx="423">
                  <c:v>2.8061570916324802E-2</c:v>
                </c:pt>
                <c:pt idx="424">
                  <c:v>2.7931243637576601E-2</c:v>
                </c:pt>
                <c:pt idx="425">
                  <c:v>2.7302610613405699E-2</c:v>
                </c:pt>
                <c:pt idx="426">
                  <c:v>2.7678680745884698E-2</c:v>
                </c:pt>
                <c:pt idx="427">
                  <c:v>2.7580274874344401E-2</c:v>
                </c:pt>
                <c:pt idx="428">
                  <c:v>2.82949576340615E-2</c:v>
                </c:pt>
                <c:pt idx="429">
                  <c:v>2.7416370064020101E-2</c:v>
                </c:pt>
                <c:pt idx="430">
                  <c:v>2.7250532433390599E-2</c:v>
                </c:pt>
                <c:pt idx="431">
                  <c:v>2.7150061158463301E-2</c:v>
                </c:pt>
                <c:pt idx="432">
                  <c:v>2.7150056464597502E-2</c:v>
                </c:pt>
                <c:pt idx="433">
                  <c:v>2.77652925625443E-2</c:v>
                </c:pt>
                <c:pt idx="434">
                  <c:v>2.90220203064382E-2</c:v>
                </c:pt>
                <c:pt idx="435">
                  <c:v>2.8069576388224899E-2</c:v>
                </c:pt>
                <c:pt idx="436">
                  <c:v>2.8166643176227801E-2</c:v>
                </c:pt>
                <c:pt idx="437">
                  <c:v>2.8509700503200199E-2</c:v>
                </c:pt>
                <c:pt idx="438">
                  <c:v>2.7967735193669699E-2</c:v>
                </c:pt>
                <c:pt idx="439">
                  <c:v>2.84291378688067E-2</c:v>
                </c:pt>
                <c:pt idx="440">
                  <c:v>2.8219188218936299E-2</c:v>
                </c:pt>
                <c:pt idx="441">
                  <c:v>2.7676392514258599E-2</c:v>
                </c:pt>
                <c:pt idx="442">
                  <c:v>2.8200091673061201E-2</c:v>
                </c:pt>
                <c:pt idx="443">
                  <c:v>2.8428018810227499E-2</c:v>
                </c:pt>
                <c:pt idx="444">
                  <c:v>2.81609214842319E-2</c:v>
                </c:pt>
                <c:pt idx="445">
                  <c:v>2.77067932486534E-2</c:v>
                </c:pt>
                <c:pt idx="446">
                  <c:v>2.7770474320277499E-2</c:v>
                </c:pt>
                <c:pt idx="447">
                  <c:v>2.8421668671071501E-2</c:v>
                </c:pt>
                <c:pt idx="448">
                  <c:v>2.8340137824416099E-2</c:v>
                </c:pt>
                <c:pt idx="449">
                  <c:v>2.86013210564851E-2</c:v>
                </c:pt>
                <c:pt idx="450">
                  <c:v>2.8449069363996299E-2</c:v>
                </c:pt>
                <c:pt idx="451">
                  <c:v>2.83675565663725E-2</c:v>
                </c:pt>
                <c:pt idx="452">
                  <c:v>2.82129632588475E-2</c:v>
                </c:pt>
                <c:pt idx="453">
                  <c:v>2.8023462304845401E-2</c:v>
                </c:pt>
                <c:pt idx="454">
                  <c:v>2.8025927133858201E-2</c:v>
                </c:pt>
                <c:pt idx="455">
                  <c:v>2.90101913455873E-2</c:v>
                </c:pt>
                <c:pt idx="456">
                  <c:v>2.8230301616713398E-2</c:v>
                </c:pt>
                <c:pt idx="457">
                  <c:v>2.9544171495363099E-2</c:v>
                </c:pt>
                <c:pt idx="458">
                  <c:v>2.8504978846758601E-2</c:v>
                </c:pt>
                <c:pt idx="459">
                  <c:v>2.8617607662454199E-2</c:v>
                </c:pt>
                <c:pt idx="460">
                  <c:v>2.8020578436553398E-2</c:v>
                </c:pt>
                <c:pt idx="461">
                  <c:v>2.8682552743703099E-2</c:v>
                </c:pt>
                <c:pt idx="462">
                  <c:v>2.8407665425911499E-2</c:v>
                </c:pt>
                <c:pt idx="463">
                  <c:v>2.8376527260988899E-2</c:v>
                </c:pt>
                <c:pt idx="464">
                  <c:v>2.85903629753738E-2</c:v>
                </c:pt>
                <c:pt idx="465">
                  <c:v>2.8265409898012801E-2</c:v>
                </c:pt>
                <c:pt idx="466">
                  <c:v>2.8112554876133702E-2</c:v>
                </c:pt>
                <c:pt idx="467">
                  <c:v>2.8160339901223699E-2</c:v>
                </c:pt>
                <c:pt idx="468">
                  <c:v>2.7822563480585798E-2</c:v>
                </c:pt>
                <c:pt idx="469">
                  <c:v>2.7720178235322201E-2</c:v>
                </c:pt>
                <c:pt idx="470">
                  <c:v>2.8555931886658E-2</c:v>
                </c:pt>
                <c:pt idx="471">
                  <c:v>2.8399479603394801E-2</c:v>
                </c:pt>
                <c:pt idx="472">
                  <c:v>2.82455624453723E-2</c:v>
                </c:pt>
                <c:pt idx="473">
                  <c:v>2.9005464278161499E-2</c:v>
                </c:pt>
                <c:pt idx="474">
                  <c:v>2.7961586816236301E-2</c:v>
                </c:pt>
                <c:pt idx="475">
                  <c:v>2.7917357841506601E-2</c:v>
                </c:pt>
                <c:pt idx="476">
                  <c:v>2.74309179652482E-2</c:v>
                </c:pt>
                <c:pt idx="477">
                  <c:v>2.7759633129462499E-2</c:v>
                </c:pt>
                <c:pt idx="478">
                  <c:v>2.7967942366376501E-2</c:v>
                </c:pt>
                <c:pt idx="479">
                  <c:v>2.8477638177573601E-2</c:v>
                </c:pt>
                <c:pt idx="480">
                  <c:v>2.8792274277657199E-2</c:v>
                </c:pt>
                <c:pt idx="481">
                  <c:v>2.8613050105050199E-2</c:v>
                </c:pt>
                <c:pt idx="482">
                  <c:v>2.8397126253694199E-2</c:v>
                </c:pt>
                <c:pt idx="483">
                  <c:v>2.7813464831560799E-2</c:v>
                </c:pt>
                <c:pt idx="484">
                  <c:v>2.8417496783658801E-2</c:v>
                </c:pt>
                <c:pt idx="485">
                  <c:v>2.7757940711453499E-2</c:v>
                </c:pt>
                <c:pt idx="486">
                  <c:v>2.7303582234308101E-2</c:v>
                </c:pt>
                <c:pt idx="487">
                  <c:v>2.7973091676831201E-2</c:v>
                </c:pt>
                <c:pt idx="488">
                  <c:v>2.7166674137115401E-2</c:v>
                </c:pt>
                <c:pt idx="489">
                  <c:v>2.7692291261628199E-2</c:v>
                </c:pt>
                <c:pt idx="490">
                  <c:v>2.8614693814888501E-2</c:v>
                </c:pt>
                <c:pt idx="491">
                  <c:v>2.7687800582498302E-2</c:v>
                </c:pt>
                <c:pt idx="492">
                  <c:v>2.8098705261945699E-2</c:v>
                </c:pt>
                <c:pt idx="493">
                  <c:v>2.82972713466733E-2</c:v>
                </c:pt>
                <c:pt idx="494">
                  <c:v>2.7858623648062301E-2</c:v>
                </c:pt>
                <c:pt idx="495">
                  <c:v>2.8448446849361E-2</c:v>
                </c:pt>
                <c:pt idx="496">
                  <c:v>2.81400755420327E-2</c:v>
                </c:pt>
                <c:pt idx="497">
                  <c:v>2.7497919648885701E-2</c:v>
                </c:pt>
                <c:pt idx="498">
                  <c:v>2.7594752945005799E-2</c:v>
                </c:pt>
                <c:pt idx="499">
                  <c:v>2.8338313605636298E-2</c:v>
                </c:pt>
                <c:pt idx="500">
                  <c:v>2.7721258485689699E-2</c:v>
                </c:pt>
                <c:pt idx="501">
                  <c:v>2.7737751509994201E-2</c:v>
                </c:pt>
                <c:pt idx="502">
                  <c:v>2.8212153976783099E-2</c:v>
                </c:pt>
                <c:pt idx="503">
                  <c:v>2.7714454215019901E-2</c:v>
                </c:pt>
                <c:pt idx="504">
                  <c:v>2.8101875269785501E-2</c:v>
                </c:pt>
                <c:pt idx="505">
                  <c:v>2.8206901140511002E-2</c:v>
                </c:pt>
                <c:pt idx="506">
                  <c:v>2.6989474538713601E-2</c:v>
                </c:pt>
                <c:pt idx="507">
                  <c:v>2.7682458348572199E-2</c:v>
                </c:pt>
                <c:pt idx="508">
                  <c:v>2.8228134158998702E-2</c:v>
                </c:pt>
                <c:pt idx="509">
                  <c:v>2.8870159517973601E-2</c:v>
                </c:pt>
                <c:pt idx="510">
                  <c:v>2.83109093364328E-2</c:v>
                </c:pt>
                <c:pt idx="511">
                  <c:v>2.8282201820984398E-2</c:v>
                </c:pt>
                <c:pt idx="512">
                  <c:v>2.8843211997300298E-2</c:v>
                </c:pt>
                <c:pt idx="513">
                  <c:v>2.81192899215966E-2</c:v>
                </c:pt>
                <c:pt idx="514">
                  <c:v>2.7255920274183099E-2</c:v>
                </c:pt>
                <c:pt idx="515">
                  <c:v>2.7951039280742399E-2</c:v>
                </c:pt>
                <c:pt idx="516">
                  <c:v>2.8393400935456101E-2</c:v>
                </c:pt>
                <c:pt idx="517">
                  <c:v>2.94535866100341E-2</c:v>
                </c:pt>
                <c:pt idx="518">
                  <c:v>2.8740541748702501E-2</c:v>
                </c:pt>
                <c:pt idx="519">
                  <c:v>2.81365306209772E-2</c:v>
                </c:pt>
                <c:pt idx="520">
                  <c:v>2.8168558645993401E-2</c:v>
                </c:pt>
                <c:pt idx="521">
                  <c:v>2.7711360044777301E-2</c:v>
                </c:pt>
                <c:pt idx="522">
                  <c:v>2.86678190995007E-2</c:v>
                </c:pt>
                <c:pt idx="523">
                  <c:v>2.90784462727606E-2</c:v>
                </c:pt>
                <c:pt idx="524">
                  <c:v>2.8901899829506798E-2</c:v>
                </c:pt>
                <c:pt idx="525">
                  <c:v>2.8000964168459101E-2</c:v>
                </c:pt>
                <c:pt idx="526">
                  <c:v>2.84929802827537E-2</c:v>
                </c:pt>
                <c:pt idx="527">
                  <c:v>2.8654896523803399E-2</c:v>
                </c:pt>
                <c:pt idx="528">
                  <c:v>2.7813626630231701E-2</c:v>
                </c:pt>
                <c:pt idx="529">
                  <c:v>2.9104722673073399E-2</c:v>
                </c:pt>
                <c:pt idx="530">
                  <c:v>2.8840398872271099E-2</c:v>
                </c:pt>
                <c:pt idx="531">
                  <c:v>2.8518001586198799E-2</c:v>
                </c:pt>
                <c:pt idx="532">
                  <c:v>2.7628857996314701E-2</c:v>
                </c:pt>
                <c:pt idx="533">
                  <c:v>2.7927042907103801E-2</c:v>
                </c:pt>
                <c:pt idx="534">
                  <c:v>2.7555065518244999E-2</c:v>
                </c:pt>
                <c:pt idx="535">
                  <c:v>2.8705263594165399E-2</c:v>
                </c:pt>
                <c:pt idx="536">
                  <c:v>2.8914134548977E-2</c:v>
                </c:pt>
                <c:pt idx="537">
                  <c:v>2.8195908553898301E-2</c:v>
                </c:pt>
                <c:pt idx="538">
                  <c:v>2.8498041294515102E-2</c:v>
                </c:pt>
                <c:pt idx="539">
                  <c:v>2.8831593813374599E-2</c:v>
                </c:pt>
                <c:pt idx="540">
                  <c:v>2.9365660706534898E-2</c:v>
                </c:pt>
                <c:pt idx="541">
                  <c:v>2.8670727564021899E-2</c:v>
                </c:pt>
                <c:pt idx="542">
                  <c:v>2.8561831954866598E-2</c:v>
                </c:pt>
                <c:pt idx="543">
                  <c:v>2.8066263096407001E-2</c:v>
                </c:pt>
                <c:pt idx="544">
                  <c:v>2.8917281990870802E-2</c:v>
                </c:pt>
                <c:pt idx="545">
                  <c:v>2.8887965567409898E-2</c:v>
                </c:pt>
                <c:pt idx="546">
                  <c:v>2.7938645640388102E-2</c:v>
                </c:pt>
                <c:pt idx="547">
                  <c:v>2.7891396330669501E-2</c:v>
                </c:pt>
                <c:pt idx="548">
                  <c:v>2.8508474202826602E-2</c:v>
                </c:pt>
                <c:pt idx="549">
                  <c:v>2.7915210686624E-2</c:v>
                </c:pt>
                <c:pt idx="550">
                  <c:v>2.8693142896518101E-2</c:v>
                </c:pt>
                <c:pt idx="551">
                  <c:v>2.93407930992543E-2</c:v>
                </c:pt>
                <c:pt idx="552">
                  <c:v>2.84269855264574E-2</c:v>
                </c:pt>
                <c:pt idx="553">
                  <c:v>2.8497737077996101E-2</c:v>
                </c:pt>
                <c:pt idx="554">
                  <c:v>2.8190019847825099E-2</c:v>
                </c:pt>
                <c:pt idx="555">
                  <c:v>2.8450928479433001E-2</c:v>
                </c:pt>
                <c:pt idx="556">
                  <c:v>2.8760993704199701E-2</c:v>
                </c:pt>
                <c:pt idx="557">
                  <c:v>2.8583830399438698E-2</c:v>
                </c:pt>
                <c:pt idx="558">
                  <c:v>2.8365770485252101E-2</c:v>
                </c:pt>
                <c:pt idx="559">
                  <c:v>2.7542012128978902E-2</c:v>
                </c:pt>
                <c:pt idx="560">
                  <c:v>2.8188707670196801E-2</c:v>
                </c:pt>
                <c:pt idx="561">
                  <c:v>2.8494728859513901E-2</c:v>
                </c:pt>
                <c:pt idx="562">
                  <c:v>2.8305535651743399E-2</c:v>
                </c:pt>
                <c:pt idx="563">
                  <c:v>2.7726086387410701E-2</c:v>
                </c:pt>
                <c:pt idx="564">
                  <c:v>2.7785494169220298E-2</c:v>
                </c:pt>
                <c:pt idx="565">
                  <c:v>2.8264532256871401E-2</c:v>
                </c:pt>
                <c:pt idx="566">
                  <c:v>2.90672213584184E-2</c:v>
                </c:pt>
                <c:pt idx="567">
                  <c:v>3.0907210968434799E-2</c:v>
                </c:pt>
                <c:pt idx="568">
                  <c:v>3.02185384277254E-2</c:v>
                </c:pt>
                <c:pt idx="569">
                  <c:v>2.92957688122987E-2</c:v>
                </c:pt>
                <c:pt idx="570">
                  <c:v>2.8550165519118299E-2</c:v>
                </c:pt>
                <c:pt idx="571">
                  <c:v>2.8132811635732599E-2</c:v>
                </c:pt>
                <c:pt idx="572">
                  <c:v>2.89409651514142E-2</c:v>
                </c:pt>
                <c:pt idx="573">
                  <c:v>2.8648364199325399E-2</c:v>
                </c:pt>
                <c:pt idx="574">
                  <c:v>2.8845103485509699E-2</c:v>
                </c:pt>
                <c:pt idx="575">
                  <c:v>2.84875660575926E-2</c:v>
                </c:pt>
                <c:pt idx="576">
                  <c:v>2.8661014353856401E-2</c:v>
                </c:pt>
                <c:pt idx="577">
                  <c:v>2.9115445371717199E-2</c:v>
                </c:pt>
                <c:pt idx="578">
                  <c:v>2.8849387168884199E-2</c:v>
                </c:pt>
                <c:pt idx="579">
                  <c:v>2.8685839688405299E-2</c:v>
                </c:pt>
                <c:pt idx="580">
                  <c:v>2.7944208579137899E-2</c:v>
                </c:pt>
                <c:pt idx="581">
                  <c:v>2.8458094811066901E-2</c:v>
                </c:pt>
                <c:pt idx="582">
                  <c:v>2.71437097247689E-2</c:v>
                </c:pt>
                <c:pt idx="583">
                  <c:v>2.8393410565331501E-2</c:v>
                </c:pt>
                <c:pt idx="584">
                  <c:v>2.93155040033161E-2</c:v>
                </c:pt>
                <c:pt idx="585">
                  <c:v>2.7227743351832E-2</c:v>
                </c:pt>
                <c:pt idx="586">
                  <c:v>2.7456070818006901E-2</c:v>
                </c:pt>
                <c:pt idx="587">
                  <c:v>2.8291224921122099E-2</c:v>
                </c:pt>
                <c:pt idx="588">
                  <c:v>2.8539601005613799E-2</c:v>
                </c:pt>
                <c:pt idx="589">
                  <c:v>2.8938026400282899E-2</c:v>
                </c:pt>
                <c:pt idx="590">
                  <c:v>2.77681761980056E-2</c:v>
                </c:pt>
                <c:pt idx="591">
                  <c:v>2.82726439461112E-2</c:v>
                </c:pt>
                <c:pt idx="592">
                  <c:v>2.86912079434841E-2</c:v>
                </c:pt>
                <c:pt idx="593">
                  <c:v>2.8514706213027201E-2</c:v>
                </c:pt>
                <c:pt idx="594">
                  <c:v>2.8279164982959602E-2</c:v>
                </c:pt>
                <c:pt idx="595">
                  <c:v>2.8535767281427898E-2</c:v>
                </c:pt>
                <c:pt idx="596">
                  <c:v>2.9744387082755501E-2</c:v>
                </c:pt>
                <c:pt idx="597">
                  <c:v>3.0256491471081899E-2</c:v>
                </c:pt>
                <c:pt idx="598">
                  <c:v>2.9290405875071798E-2</c:v>
                </c:pt>
                <c:pt idx="599">
                  <c:v>2.8722812645137302E-2</c:v>
                </c:pt>
                <c:pt idx="600">
                  <c:v>2.7366194101050401E-2</c:v>
                </c:pt>
                <c:pt idx="601">
                  <c:v>2.7742173690348801E-2</c:v>
                </c:pt>
                <c:pt idx="602">
                  <c:v>2.8353511756286E-2</c:v>
                </c:pt>
                <c:pt idx="603">
                  <c:v>2.86782818753272E-2</c:v>
                </c:pt>
                <c:pt idx="604">
                  <c:v>2.8758222656324502E-2</c:v>
                </c:pt>
                <c:pt idx="605">
                  <c:v>2.8521255832165401E-2</c:v>
                </c:pt>
                <c:pt idx="606">
                  <c:v>2.9395426595583501E-2</c:v>
                </c:pt>
                <c:pt idx="607">
                  <c:v>2.95553029421716E-2</c:v>
                </c:pt>
                <c:pt idx="608">
                  <c:v>2.8779540993273199E-2</c:v>
                </c:pt>
                <c:pt idx="609">
                  <c:v>2.8742746217176301E-2</c:v>
                </c:pt>
                <c:pt idx="610">
                  <c:v>2.8034671554341899E-2</c:v>
                </c:pt>
                <c:pt idx="611">
                  <c:v>2.7905887756496599E-2</c:v>
                </c:pt>
                <c:pt idx="612">
                  <c:v>2.9148650513961899E-2</c:v>
                </c:pt>
                <c:pt idx="613">
                  <c:v>2.9629735099151702E-2</c:v>
                </c:pt>
                <c:pt idx="614">
                  <c:v>2.8455759352073E-2</c:v>
                </c:pt>
                <c:pt idx="615">
                  <c:v>2.82651847135275E-2</c:v>
                </c:pt>
                <c:pt idx="616">
                  <c:v>2.8515825401991601E-2</c:v>
                </c:pt>
                <c:pt idx="617">
                  <c:v>2.8076296448707499E-2</c:v>
                </c:pt>
                <c:pt idx="618">
                  <c:v>2.7947190972045E-2</c:v>
                </c:pt>
                <c:pt idx="619">
                  <c:v>2.8792669149115602E-2</c:v>
                </c:pt>
                <c:pt idx="620">
                  <c:v>2.83988336846232E-2</c:v>
                </c:pt>
                <c:pt idx="621">
                  <c:v>2.8480178881436499E-2</c:v>
                </c:pt>
                <c:pt idx="622">
                  <c:v>2.8896090043708599E-2</c:v>
                </c:pt>
                <c:pt idx="623">
                  <c:v>2.8254430238157501E-2</c:v>
                </c:pt>
                <c:pt idx="624">
                  <c:v>2.76260791439563E-2</c:v>
                </c:pt>
                <c:pt idx="625">
                  <c:v>2.7248132405802601E-2</c:v>
                </c:pt>
                <c:pt idx="626">
                  <c:v>2.7313984595239101E-2</c:v>
                </c:pt>
                <c:pt idx="627">
                  <c:v>2.7601105831563399E-2</c:v>
                </c:pt>
                <c:pt idx="628">
                  <c:v>2.7358280625194301E-2</c:v>
                </c:pt>
                <c:pt idx="629">
                  <c:v>2.7386034391820399E-2</c:v>
                </c:pt>
                <c:pt idx="630">
                  <c:v>2.8868270162492899E-2</c:v>
                </c:pt>
                <c:pt idx="631">
                  <c:v>2.77553804498165E-2</c:v>
                </c:pt>
                <c:pt idx="632">
                  <c:v>2.86972226575016E-2</c:v>
                </c:pt>
                <c:pt idx="633">
                  <c:v>2.8880677176639401E-2</c:v>
                </c:pt>
                <c:pt idx="634">
                  <c:v>2.87872307840734E-2</c:v>
                </c:pt>
                <c:pt idx="635">
                  <c:v>2.8374196188524301E-2</c:v>
                </c:pt>
                <c:pt idx="636">
                  <c:v>2.8453791802748998E-2</c:v>
                </c:pt>
                <c:pt idx="637">
                  <c:v>2.7995371464639901E-2</c:v>
                </c:pt>
                <c:pt idx="638">
                  <c:v>2.8227544315159302E-2</c:v>
                </c:pt>
                <c:pt idx="639">
                  <c:v>2.8497920418158101E-2</c:v>
                </c:pt>
                <c:pt idx="640">
                  <c:v>2.84126504510641E-2</c:v>
                </c:pt>
                <c:pt idx="641">
                  <c:v>2.9347537206485801E-2</c:v>
                </c:pt>
                <c:pt idx="642">
                  <c:v>2.8538880366832001E-2</c:v>
                </c:pt>
                <c:pt idx="643">
                  <c:v>2.81980862747877E-2</c:v>
                </c:pt>
                <c:pt idx="644">
                  <c:v>2.7508492693304999E-2</c:v>
                </c:pt>
                <c:pt idx="645">
                  <c:v>2.7629313543438901E-2</c:v>
                </c:pt>
                <c:pt idx="646">
                  <c:v>2.9713671049103101E-2</c:v>
                </c:pt>
                <c:pt idx="647">
                  <c:v>2.8539638640359001E-2</c:v>
                </c:pt>
                <c:pt idx="648">
                  <c:v>2.8295338610187099E-2</c:v>
                </c:pt>
                <c:pt idx="649">
                  <c:v>2.8524266239255601E-2</c:v>
                </c:pt>
                <c:pt idx="650">
                  <c:v>2.7858757660724199E-2</c:v>
                </c:pt>
                <c:pt idx="651">
                  <c:v>2.8611464649438801E-2</c:v>
                </c:pt>
                <c:pt idx="652">
                  <c:v>2.8127829330042001E-2</c:v>
                </c:pt>
                <c:pt idx="653">
                  <c:v>2.78550918959081E-2</c:v>
                </c:pt>
                <c:pt idx="654">
                  <c:v>2.83711172826588E-2</c:v>
                </c:pt>
                <c:pt idx="655">
                  <c:v>2.84471030347049E-2</c:v>
                </c:pt>
                <c:pt idx="656">
                  <c:v>2.7842655312269898E-2</c:v>
                </c:pt>
                <c:pt idx="657">
                  <c:v>2.8440348617732501E-2</c:v>
                </c:pt>
                <c:pt idx="658">
                  <c:v>2.81802598014473E-2</c:v>
                </c:pt>
                <c:pt idx="659">
                  <c:v>2.76437392458319E-2</c:v>
                </c:pt>
                <c:pt idx="660">
                  <c:v>2.7604101346805601E-2</c:v>
                </c:pt>
                <c:pt idx="661">
                  <c:v>2.7731880145147401E-2</c:v>
                </c:pt>
                <c:pt idx="662">
                  <c:v>2.7270248141139701E-2</c:v>
                </c:pt>
                <c:pt idx="663">
                  <c:v>2.7412890074774598E-2</c:v>
                </c:pt>
                <c:pt idx="664">
                  <c:v>2.75643775146454E-2</c:v>
                </c:pt>
                <c:pt idx="665">
                  <c:v>2.8087001889944001E-2</c:v>
                </c:pt>
                <c:pt idx="666">
                  <c:v>2.8392386352643299E-2</c:v>
                </c:pt>
                <c:pt idx="667">
                  <c:v>2.8604616615921199E-2</c:v>
                </c:pt>
                <c:pt idx="668">
                  <c:v>2.89353670738637E-2</c:v>
                </c:pt>
                <c:pt idx="669">
                  <c:v>2.85778196249157E-2</c:v>
                </c:pt>
                <c:pt idx="670">
                  <c:v>2.7876625573262499E-2</c:v>
                </c:pt>
                <c:pt idx="671">
                  <c:v>2.79860763903707E-2</c:v>
                </c:pt>
                <c:pt idx="672">
                  <c:v>2.7536270869895799E-2</c:v>
                </c:pt>
                <c:pt idx="673">
                  <c:v>2.7811381425708499E-2</c:v>
                </c:pt>
                <c:pt idx="674">
                  <c:v>2.8002816112711999E-2</c:v>
                </c:pt>
                <c:pt idx="675">
                  <c:v>2.8998809922486501E-2</c:v>
                </c:pt>
                <c:pt idx="676">
                  <c:v>2.75856102444231E-2</c:v>
                </c:pt>
                <c:pt idx="677">
                  <c:v>2.7648470755666399E-2</c:v>
                </c:pt>
                <c:pt idx="678">
                  <c:v>2.8841921873390599E-2</c:v>
                </c:pt>
                <c:pt idx="679">
                  <c:v>2.77827780880033E-2</c:v>
                </c:pt>
                <c:pt idx="680">
                  <c:v>2.8415756803005902E-2</c:v>
                </c:pt>
                <c:pt idx="681">
                  <c:v>2.8411302063614099E-2</c:v>
                </c:pt>
                <c:pt idx="682">
                  <c:v>2.77040708437561E-2</c:v>
                </c:pt>
                <c:pt idx="683">
                  <c:v>2.7692411160096499E-2</c:v>
                </c:pt>
                <c:pt idx="684">
                  <c:v>2.8135003969073199E-2</c:v>
                </c:pt>
                <c:pt idx="685">
                  <c:v>2.98267821315675E-2</c:v>
                </c:pt>
                <c:pt idx="686">
                  <c:v>2.8283734219148701E-2</c:v>
                </c:pt>
                <c:pt idx="687">
                  <c:v>2.80076878331601E-2</c:v>
                </c:pt>
                <c:pt idx="688">
                  <c:v>2.7129348288290198E-2</c:v>
                </c:pt>
                <c:pt idx="689">
                  <c:v>2.7818052601069201E-2</c:v>
                </c:pt>
                <c:pt idx="690">
                  <c:v>2.8166923187672999E-2</c:v>
                </c:pt>
                <c:pt idx="691">
                  <c:v>2.7944798776879901E-2</c:v>
                </c:pt>
                <c:pt idx="692">
                  <c:v>2.8736622352153001E-2</c:v>
                </c:pt>
                <c:pt idx="693">
                  <c:v>2.89586565177887E-2</c:v>
                </c:pt>
                <c:pt idx="694">
                  <c:v>2.8198615582659799E-2</c:v>
                </c:pt>
                <c:pt idx="695">
                  <c:v>2.7972036637365801E-2</c:v>
                </c:pt>
                <c:pt idx="696">
                  <c:v>2.7671829583123302E-2</c:v>
                </c:pt>
                <c:pt idx="697">
                  <c:v>2.8193391682580098E-2</c:v>
                </c:pt>
                <c:pt idx="698">
                  <c:v>2.79941901005804E-2</c:v>
                </c:pt>
                <c:pt idx="699">
                  <c:v>2.92091627418994E-2</c:v>
                </c:pt>
                <c:pt idx="700">
                  <c:v>2.8890246590599401E-2</c:v>
                </c:pt>
                <c:pt idx="701">
                  <c:v>2.98410516511648E-2</c:v>
                </c:pt>
                <c:pt idx="702">
                  <c:v>2.8523334832861999E-2</c:v>
                </c:pt>
                <c:pt idx="703">
                  <c:v>2.88110402692109E-2</c:v>
                </c:pt>
                <c:pt idx="704">
                  <c:v>2.8065377101302101E-2</c:v>
                </c:pt>
                <c:pt idx="705">
                  <c:v>2.7995493328198701E-2</c:v>
                </c:pt>
                <c:pt idx="706">
                  <c:v>2.8084663627669201E-2</c:v>
                </c:pt>
                <c:pt idx="707">
                  <c:v>2.7675748430192399E-2</c:v>
                </c:pt>
                <c:pt idx="708">
                  <c:v>2.8291082391515301E-2</c:v>
                </c:pt>
                <c:pt idx="709">
                  <c:v>2.7921186964958902E-2</c:v>
                </c:pt>
                <c:pt idx="710">
                  <c:v>2.8211684236302902E-2</c:v>
                </c:pt>
                <c:pt idx="711">
                  <c:v>2.80835128109902E-2</c:v>
                </c:pt>
                <c:pt idx="712">
                  <c:v>2.8998952629044599E-2</c:v>
                </c:pt>
                <c:pt idx="713">
                  <c:v>2.8910703007131801E-2</c:v>
                </c:pt>
                <c:pt idx="714">
                  <c:v>2.8265482140704901E-2</c:v>
                </c:pt>
                <c:pt idx="715">
                  <c:v>2.7740496667101901E-2</c:v>
                </c:pt>
                <c:pt idx="716">
                  <c:v>2.78323664981871E-2</c:v>
                </c:pt>
                <c:pt idx="717">
                  <c:v>2.8544842610135599E-2</c:v>
                </c:pt>
                <c:pt idx="718">
                  <c:v>2.7283385396003699E-2</c:v>
                </c:pt>
                <c:pt idx="719">
                  <c:v>2.8143878281116402E-2</c:v>
                </c:pt>
                <c:pt idx="720">
                  <c:v>2.8335496615618402E-2</c:v>
                </c:pt>
                <c:pt idx="721">
                  <c:v>2.9132604701444499E-2</c:v>
                </c:pt>
                <c:pt idx="722">
                  <c:v>2.8252601502463202E-2</c:v>
                </c:pt>
                <c:pt idx="723">
                  <c:v>2.8833616059273402E-2</c:v>
                </c:pt>
                <c:pt idx="724">
                  <c:v>2.8857782706618301E-2</c:v>
                </c:pt>
                <c:pt idx="725">
                  <c:v>2.88072415627539E-2</c:v>
                </c:pt>
                <c:pt idx="726">
                  <c:v>2.8373346803709801E-2</c:v>
                </c:pt>
                <c:pt idx="727">
                  <c:v>2.84714142885059E-2</c:v>
                </c:pt>
                <c:pt idx="728">
                  <c:v>2.97379517834633E-2</c:v>
                </c:pt>
                <c:pt idx="729">
                  <c:v>2.9398075733333799E-2</c:v>
                </c:pt>
                <c:pt idx="730">
                  <c:v>2.8825294114649201E-2</c:v>
                </c:pt>
                <c:pt idx="731">
                  <c:v>2.99229004979133E-2</c:v>
                </c:pt>
                <c:pt idx="732">
                  <c:v>2.93714356329292E-2</c:v>
                </c:pt>
                <c:pt idx="733">
                  <c:v>3.0224180845543701E-2</c:v>
                </c:pt>
                <c:pt idx="734">
                  <c:v>3.0321470191702199E-2</c:v>
                </c:pt>
                <c:pt idx="735">
                  <c:v>2.97033076919615E-2</c:v>
                </c:pt>
                <c:pt idx="736">
                  <c:v>3.06880506966263E-2</c:v>
                </c:pt>
                <c:pt idx="737">
                  <c:v>3.0635996237397101E-2</c:v>
                </c:pt>
                <c:pt idx="738">
                  <c:v>2.9575658077374101E-2</c:v>
                </c:pt>
                <c:pt idx="739">
                  <c:v>2.8642120463773599E-2</c:v>
                </c:pt>
                <c:pt idx="740">
                  <c:v>2.96257774531841E-2</c:v>
                </c:pt>
                <c:pt idx="741">
                  <c:v>2.9323981637135101E-2</c:v>
                </c:pt>
                <c:pt idx="742">
                  <c:v>2.98800555244088E-2</c:v>
                </c:pt>
                <c:pt idx="743">
                  <c:v>2.8724787980317999E-2</c:v>
                </c:pt>
                <c:pt idx="744">
                  <c:v>2.9530096277594502E-2</c:v>
                </c:pt>
                <c:pt idx="745">
                  <c:v>2.9369051801040699E-2</c:v>
                </c:pt>
                <c:pt idx="746">
                  <c:v>2.8928569443523799E-2</c:v>
                </c:pt>
                <c:pt idx="747">
                  <c:v>2.8786785975098601E-2</c:v>
                </c:pt>
                <c:pt idx="748">
                  <c:v>2.9037016900256198E-2</c:v>
                </c:pt>
                <c:pt idx="749">
                  <c:v>2.8357844548299899E-2</c:v>
                </c:pt>
                <c:pt idx="750">
                  <c:v>2.8253965722396902E-2</c:v>
                </c:pt>
                <c:pt idx="751">
                  <c:v>2.8868334172293501E-2</c:v>
                </c:pt>
                <c:pt idx="752">
                  <c:v>2.8631826136261199E-2</c:v>
                </c:pt>
                <c:pt idx="753">
                  <c:v>2.9465965302661001E-2</c:v>
                </c:pt>
                <c:pt idx="754">
                  <c:v>2.8782901773229199E-2</c:v>
                </c:pt>
                <c:pt idx="755">
                  <c:v>2.8808741914108298E-2</c:v>
                </c:pt>
                <c:pt idx="756">
                  <c:v>2.7609516279771901E-2</c:v>
                </c:pt>
                <c:pt idx="757">
                  <c:v>2.9692650856450099E-2</c:v>
                </c:pt>
                <c:pt idx="758">
                  <c:v>2.8336143167689402E-2</c:v>
                </c:pt>
                <c:pt idx="759">
                  <c:v>2.7552102543413601E-2</c:v>
                </c:pt>
                <c:pt idx="760">
                  <c:v>2.84228848945349E-2</c:v>
                </c:pt>
                <c:pt idx="761">
                  <c:v>2.7995144007727499E-2</c:v>
                </c:pt>
                <c:pt idx="762">
                  <c:v>2.8490629326552101E-2</c:v>
                </c:pt>
                <c:pt idx="763">
                  <c:v>2.8145320173352899E-2</c:v>
                </c:pt>
                <c:pt idx="764">
                  <c:v>2.8810962447896601E-2</c:v>
                </c:pt>
                <c:pt idx="765">
                  <c:v>2.9797983700409501E-2</c:v>
                </c:pt>
                <c:pt idx="766">
                  <c:v>2.9960957337170802E-2</c:v>
                </c:pt>
                <c:pt idx="767">
                  <c:v>2.9790931912138999E-2</c:v>
                </c:pt>
                <c:pt idx="768">
                  <c:v>2.83894631825387E-2</c:v>
                </c:pt>
                <c:pt idx="769">
                  <c:v>2.90877709072083E-2</c:v>
                </c:pt>
                <c:pt idx="770">
                  <c:v>2.9339313618838701E-2</c:v>
                </c:pt>
                <c:pt idx="771">
                  <c:v>2.9005848336964801E-2</c:v>
                </c:pt>
                <c:pt idx="772">
                  <c:v>2.8462530393153399E-2</c:v>
                </c:pt>
                <c:pt idx="773">
                  <c:v>2.8045088695362201E-2</c:v>
                </c:pt>
                <c:pt idx="774">
                  <c:v>2.89673120528459E-2</c:v>
                </c:pt>
                <c:pt idx="775">
                  <c:v>2.8518667127936999E-2</c:v>
                </c:pt>
                <c:pt idx="776">
                  <c:v>2.9791709026321701E-2</c:v>
                </c:pt>
                <c:pt idx="777">
                  <c:v>3.08378721121698E-2</c:v>
                </c:pt>
                <c:pt idx="778">
                  <c:v>2.9294798681512399E-2</c:v>
                </c:pt>
                <c:pt idx="779">
                  <c:v>2.9770993832498701E-2</c:v>
                </c:pt>
                <c:pt idx="780">
                  <c:v>2.8812423050403501E-2</c:v>
                </c:pt>
                <c:pt idx="781">
                  <c:v>2.9384094122797199E-2</c:v>
                </c:pt>
                <c:pt idx="782">
                  <c:v>2.94031811412423E-2</c:v>
                </c:pt>
                <c:pt idx="783">
                  <c:v>2.9633815735578498E-2</c:v>
                </c:pt>
                <c:pt idx="784">
                  <c:v>2.92673577368259E-2</c:v>
                </c:pt>
                <c:pt idx="785">
                  <c:v>2.89069394581019E-2</c:v>
                </c:pt>
                <c:pt idx="786">
                  <c:v>2.9612346263602301E-2</c:v>
                </c:pt>
                <c:pt idx="787">
                  <c:v>2.9725053533911701E-2</c:v>
                </c:pt>
                <c:pt idx="788">
                  <c:v>2.9052819320932E-2</c:v>
                </c:pt>
                <c:pt idx="789">
                  <c:v>2.8495417209342101E-2</c:v>
                </c:pt>
                <c:pt idx="790">
                  <c:v>2.9840162610635101E-2</c:v>
                </c:pt>
                <c:pt idx="791">
                  <c:v>2.8872797973454E-2</c:v>
                </c:pt>
                <c:pt idx="792">
                  <c:v>2.82984556164592E-2</c:v>
                </c:pt>
                <c:pt idx="793">
                  <c:v>2.89507192838937E-2</c:v>
                </c:pt>
                <c:pt idx="794">
                  <c:v>2.9575326852500399E-2</c:v>
                </c:pt>
                <c:pt idx="795">
                  <c:v>2.91009366698563E-2</c:v>
                </c:pt>
                <c:pt idx="796">
                  <c:v>2.9244667906314099E-2</c:v>
                </c:pt>
                <c:pt idx="797">
                  <c:v>2.83321651443839E-2</c:v>
                </c:pt>
                <c:pt idx="798">
                  <c:v>2.8858061721548402E-2</c:v>
                </c:pt>
                <c:pt idx="799">
                  <c:v>2.81059761531651E-2</c:v>
                </c:pt>
                <c:pt idx="800">
                  <c:v>2.8827439397573401E-2</c:v>
                </c:pt>
                <c:pt idx="801">
                  <c:v>2.85100998077541E-2</c:v>
                </c:pt>
                <c:pt idx="802">
                  <c:v>2.8932440457865499E-2</c:v>
                </c:pt>
                <c:pt idx="803">
                  <c:v>2.8688677782192799E-2</c:v>
                </c:pt>
                <c:pt idx="804">
                  <c:v>2.8838753700256299E-2</c:v>
                </c:pt>
                <c:pt idx="805">
                  <c:v>2.8140083020552899E-2</c:v>
                </c:pt>
                <c:pt idx="806">
                  <c:v>2.81516729202121E-2</c:v>
                </c:pt>
                <c:pt idx="807">
                  <c:v>2.8612973997369399E-2</c:v>
                </c:pt>
                <c:pt idx="808">
                  <c:v>2.9057987295091101E-2</c:v>
                </c:pt>
                <c:pt idx="809">
                  <c:v>2.8966358955949501E-2</c:v>
                </c:pt>
                <c:pt idx="810">
                  <c:v>2.9628460016101501E-2</c:v>
                </c:pt>
                <c:pt idx="811">
                  <c:v>2.8484882414340901E-2</c:v>
                </c:pt>
                <c:pt idx="812">
                  <c:v>2.9309695297852101E-2</c:v>
                </c:pt>
                <c:pt idx="813">
                  <c:v>3.0129582099616501E-2</c:v>
                </c:pt>
                <c:pt idx="814">
                  <c:v>2.98755695763975E-2</c:v>
                </c:pt>
                <c:pt idx="815">
                  <c:v>2.84720603283494E-2</c:v>
                </c:pt>
                <c:pt idx="816">
                  <c:v>2.93673918023705E-2</c:v>
                </c:pt>
                <c:pt idx="817">
                  <c:v>2.9192902212962502E-2</c:v>
                </c:pt>
                <c:pt idx="818">
                  <c:v>2.85962618887424E-2</c:v>
                </c:pt>
                <c:pt idx="819">
                  <c:v>2.8157456321641801E-2</c:v>
                </c:pt>
                <c:pt idx="820">
                  <c:v>2.8837454635649899E-2</c:v>
                </c:pt>
                <c:pt idx="821">
                  <c:v>2.84311051853001E-2</c:v>
                </c:pt>
                <c:pt idx="822">
                  <c:v>2.83570450544357E-2</c:v>
                </c:pt>
                <c:pt idx="823">
                  <c:v>2.9297097502276302E-2</c:v>
                </c:pt>
                <c:pt idx="824">
                  <c:v>2.9371376568451499E-2</c:v>
                </c:pt>
                <c:pt idx="825">
                  <c:v>2.9177983375266101E-2</c:v>
                </c:pt>
                <c:pt idx="826">
                  <c:v>2.9504606658592801E-2</c:v>
                </c:pt>
                <c:pt idx="827">
                  <c:v>2.8676766483113101E-2</c:v>
                </c:pt>
                <c:pt idx="828">
                  <c:v>2.9351562419906201E-2</c:v>
                </c:pt>
                <c:pt idx="829">
                  <c:v>2.8634642492979701E-2</c:v>
                </c:pt>
                <c:pt idx="830">
                  <c:v>2.8385435771196999E-2</c:v>
                </c:pt>
                <c:pt idx="831">
                  <c:v>2.8476815018802799E-2</c:v>
                </c:pt>
                <c:pt idx="832">
                  <c:v>2.8993417080491701E-2</c:v>
                </c:pt>
                <c:pt idx="833">
                  <c:v>2.8319847127422599E-2</c:v>
                </c:pt>
                <c:pt idx="834">
                  <c:v>2.7941272426396602E-2</c:v>
                </c:pt>
                <c:pt idx="835">
                  <c:v>2.8595924982800999E-2</c:v>
                </c:pt>
                <c:pt idx="836">
                  <c:v>2.94938895478844E-2</c:v>
                </c:pt>
                <c:pt idx="837">
                  <c:v>2.9463120847940401E-2</c:v>
                </c:pt>
                <c:pt idx="838">
                  <c:v>2.9476882880553602E-2</c:v>
                </c:pt>
                <c:pt idx="839">
                  <c:v>3.0064490688964701E-2</c:v>
                </c:pt>
                <c:pt idx="840">
                  <c:v>2.993227657862E-2</c:v>
                </c:pt>
                <c:pt idx="841">
                  <c:v>2.95400562696158E-2</c:v>
                </c:pt>
                <c:pt idx="842">
                  <c:v>2.9277911540120799E-2</c:v>
                </c:pt>
                <c:pt idx="843">
                  <c:v>2.90439331904053E-2</c:v>
                </c:pt>
                <c:pt idx="844">
                  <c:v>2.9706355035304999E-2</c:v>
                </c:pt>
                <c:pt idx="845">
                  <c:v>3.1005439516156901E-2</c:v>
                </c:pt>
                <c:pt idx="846">
                  <c:v>2.9817848065868E-2</c:v>
                </c:pt>
                <c:pt idx="847">
                  <c:v>3.0583498133346401E-2</c:v>
                </c:pt>
                <c:pt idx="848">
                  <c:v>3.0288552371784998E-2</c:v>
                </c:pt>
                <c:pt idx="849">
                  <c:v>2.8379187583923299E-2</c:v>
                </c:pt>
                <c:pt idx="850">
                  <c:v>2.8571170158684201E-2</c:v>
                </c:pt>
                <c:pt idx="851">
                  <c:v>2.8608261561021201E-2</c:v>
                </c:pt>
                <c:pt idx="852">
                  <c:v>2.8972996445372701E-2</c:v>
                </c:pt>
                <c:pt idx="853">
                  <c:v>2.8513364959508101E-2</c:v>
                </c:pt>
                <c:pt idx="854">
                  <c:v>2.8340214546769799E-2</c:v>
                </c:pt>
                <c:pt idx="855">
                  <c:v>2.8014240656048E-2</c:v>
                </c:pt>
                <c:pt idx="856">
                  <c:v>2.85918165557086E-2</c:v>
                </c:pt>
                <c:pt idx="857">
                  <c:v>2.81282728351652E-2</c:v>
                </c:pt>
                <c:pt idx="858">
                  <c:v>2.8607150372117699E-2</c:v>
                </c:pt>
                <c:pt idx="859">
                  <c:v>2.88884160853922E-2</c:v>
                </c:pt>
                <c:pt idx="860">
                  <c:v>2.96390434913337E-2</c:v>
                </c:pt>
                <c:pt idx="861">
                  <c:v>3.0073866955935901E-2</c:v>
                </c:pt>
                <c:pt idx="862">
                  <c:v>2.9336814302951E-2</c:v>
                </c:pt>
                <c:pt idx="863">
                  <c:v>2.9473413573578001E-2</c:v>
                </c:pt>
                <c:pt idx="864">
                  <c:v>2.9179454343393401E-2</c:v>
                </c:pt>
                <c:pt idx="865">
                  <c:v>2.9341474045068001E-2</c:v>
                </c:pt>
                <c:pt idx="866">
                  <c:v>3.10631975810974E-2</c:v>
                </c:pt>
                <c:pt idx="867">
                  <c:v>2.94690264388918E-2</c:v>
                </c:pt>
                <c:pt idx="868">
                  <c:v>2.9144272655248601E-2</c:v>
                </c:pt>
                <c:pt idx="869">
                  <c:v>2.9356893803924301E-2</c:v>
                </c:pt>
                <c:pt idx="870">
                  <c:v>2.9432951444759901E-2</c:v>
                </c:pt>
                <c:pt idx="871">
                  <c:v>2.88109048642218E-2</c:v>
                </c:pt>
                <c:pt idx="872">
                  <c:v>2.97804490383714E-2</c:v>
                </c:pt>
                <c:pt idx="873">
                  <c:v>2.94163013063371E-2</c:v>
                </c:pt>
                <c:pt idx="874">
                  <c:v>3.05120132770389E-2</c:v>
                </c:pt>
                <c:pt idx="875">
                  <c:v>2.9698263583704799E-2</c:v>
                </c:pt>
                <c:pt idx="876">
                  <c:v>2.96585343312472E-2</c:v>
                </c:pt>
                <c:pt idx="877">
                  <c:v>3.01639447733759E-2</c:v>
                </c:pt>
                <c:pt idx="878">
                  <c:v>2.9742716113105399E-2</c:v>
                </c:pt>
                <c:pt idx="879">
                  <c:v>2.9714207397773799E-2</c:v>
                </c:pt>
                <c:pt idx="880">
                  <c:v>2.87321422155946E-2</c:v>
                </c:pt>
                <c:pt idx="881">
                  <c:v>2.9443842498585501E-2</c:v>
                </c:pt>
                <c:pt idx="882">
                  <c:v>2.9814549181610299E-2</c:v>
                </c:pt>
                <c:pt idx="883">
                  <c:v>2.97748178336769E-2</c:v>
                </c:pt>
                <c:pt idx="884">
                  <c:v>3.0055912304669599E-2</c:v>
                </c:pt>
                <c:pt idx="885">
                  <c:v>2.9633418302983001E-2</c:v>
                </c:pt>
                <c:pt idx="886">
                  <c:v>3.0673261471092599E-2</c:v>
                </c:pt>
                <c:pt idx="887">
                  <c:v>2.9233654895797299E-2</c:v>
                </c:pt>
                <c:pt idx="888">
                  <c:v>3.00154404249042E-2</c:v>
                </c:pt>
                <c:pt idx="889">
                  <c:v>2.9556057360023199E-2</c:v>
                </c:pt>
                <c:pt idx="890">
                  <c:v>2.93004355300217E-2</c:v>
                </c:pt>
                <c:pt idx="891">
                  <c:v>2.98415870778262E-2</c:v>
                </c:pt>
                <c:pt idx="892">
                  <c:v>3.0226619392633401E-2</c:v>
                </c:pt>
                <c:pt idx="893">
                  <c:v>2.9454980241134701E-2</c:v>
                </c:pt>
                <c:pt idx="894">
                  <c:v>2.9826486995443699E-2</c:v>
                </c:pt>
                <c:pt idx="895">
                  <c:v>2.91467227600514E-2</c:v>
                </c:pt>
                <c:pt idx="896">
                  <c:v>2.8975520459935001E-2</c:v>
                </c:pt>
                <c:pt idx="897">
                  <c:v>2.8730569416657002E-2</c:v>
                </c:pt>
                <c:pt idx="898">
                  <c:v>2.73532484471797E-2</c:v>
                </c:pt>
                <c:pt idx="899">
                  <c:v>2.8064155038446101E-2</c:v>
                </c:pt>
                <c:pt idx="900">
                  <c:v>2.8471091929823101E-2</c:v>
                </c:pt>
                <c:pt idx="901">
                  <c:v>2.8612211272120401E-2</c:v>
                </c:pt>
                <c:pt idx="902">
                  <c:v>2.8403104869648799E-2</c:v>
                </c:pt>
                <c:pt idx="903">
                  <c:v>2.8587429458275401E-2</c:v>
                </c:pt>
                <c:pt idx="904">
                  <c:v>2.88049354124814E-2</c:v>
                </c:pt>
                <c:pt idx="905">
                  <c:v>2.8227420980110701E-2</c:v>
                </c:pt>
                <c:pt idx="906">
                  <c:v>2.9832473099231701E-2</c:v>
                </c:pt>
                <c:pt idx="907">
                  <c:v>3.02234551124274E-2</c:v>
                </c:pt>
                <c:pt idx="908">
                  <c:v>2.9258357537910298E-2</c:v>
                </c:pt>
                <c:pt idx="909">
                  <c:v>2.8841944700106901E-2</c:v>
                </c:pt>
                <c:pt idx="910">
                  <c:v>2.8396610394120201E-2</c:v>
                </c:pt>
                <c:pt idx="911">
                  <c:v>2.9273052569478701E-2</c:v>
                </c:pt>
                <c:pt idx="912">
                  <c:v>2.9612358752638099E-2</c:v>
                </c:pt>
                <c:pt idx="913">
                  <c:v>3.0129074044525601E-2</c:v>
                </c:pt>
                <c:pt idx="914">
                  <c:v>2.9284079074859599E-2</c:v>
                </c:pt>
                <c:pt idx="915">
                  <c:v>2.9861603258177601E-2</c:v>
                </c:pt>
                <c:pt idx="916">
                  <c:v>3.01711958833038E-2</c:v>
                </c:pt>
                <c:pt idx="917">
                  <c:v>3.08821311499923E-2</c:v>
                </c:pt>
                <c:pt idx="918">
                  <c:v>2.9514455990865801E-2</c:v>
                </c:pt>
                <c:pt idx="919">
                  <c:v>2.8671391662210201E-2</c:v>
                </c:pt>
                <c:pt idx="920">
                  <c:v>2.8552941130474199E-2</c:v>
                </c:pt>
                <c:pt idx="921">
                  <c:v>2.8431345643475599E-2</c:v>
                </c:pt>
                <c:pt idx="922">
                  <c:v>2.87488407455384E-2</c:v>
                </c:pt>
                <c:pt idx="923">
                  <c:v>2.8206394622102299E-2</c:v>
                </c:pt>
                <c:pt idx="924">
                  <c:v>2.8869281653314802E-2</c:v>
                </c:pt>
                <c:pt idx="925">
                  <c:v>2.8898631669580899E-2</c:v>
                </c:pt>
                <c:pt idx="926">
                  <c:v>2.8896388979628599E-2</c:v>
                </c:pt>
                <c:pt idx="927">
                  <c:v>2.88068524654954E-2</c:v>
                </c:pt>
                <c:pt idx="928">
                  <c:v>2.9663474289700301E-2</c:v>
                </c:pt>
                <c:pt idx="929">
                  <c:v>2.9332604007795401E-2</c:v>
                </c:pt>
                <c:pt idx="930">
                  <c:v>2.9820793094113399E-2</c:v>
                </c:pt>
                <c:pt idx="931">
                  <c:v>3.0313296960666699E-2</c:v>
                </c:pt>
                <c:pt idx="932">
                  <c:v>2.8321100473403901E-2</c:v>
                </c:pt>
                <c:pt idx="933">
                  <c:v>2.93469129689037E-2</c:v>
                </c:pt>
                <c:pt idx="934">
                  <c:v>2.9690955765545299E-2</c:v>
                </c:pt>
                <c:pt idx="935">
                  <c:v>2.90170207247138E-2</c:v>
                </c:pt>
                <c:pt idx="936">
                  <c:v>2.9702650159597301E-2</c:v>
                </c:pt>
                <c:pt idx="937">
                  <c:v>2.9148316392675001E-2</c:v>
                </c:pt>
                <c:pt idx="938">
                  <c:v>2.9945336338132601E-2</c:v>
                </c:pt>
                <c:pt idx="939">
                  <c:v>2.8772742683067901E-2</c:v>
                </c:pt>
                <c:pt idx="940">
                  <c:v>2.9125657537952002E-2</c:v>
                </c:pt>
                <c:pt idx="941">
                  <c:v>2.8557633133605102E-2</c:v>
                </c:pt>
                <c:pt idx="942">
                  <c:v>2.7969364281743701E-2</c:v>
                </c:pt>
                <c:pt idx="943">
                  <c:v>2.7268469361588301E-2</c:v>
                </c:pt>
                <c:pt idx="944">
                  <c:v>2.9361410774290501E-2</c:v>
                </c:pt>
                <c:pt idx="945">
                  <c:v>2.91605427209287E-2</c:v>
                </c:pt>
                <c:pt idx="946">
                  <c:v>2.8794534597545801E-2</c:v>
                </c:pt>
                <c:pt idx="947">
                  <c:v>2.88996406923979E-2</c:v>
                </c:pt>
                <c:pt idx="948">
                  <c:v>2.8233993547037199E-2</c:v>
                </c:pt>
                <c:pt idx="949">
                  <c:v>2.9591191634535701E-2</c:v>
                </c:pt>
                <c:pt idx="950">
                  <c:v>2.9376487508416101E-2</c:v>
                </c:pt>
                <c:pt idx="951">
                  <c:v>3.05412027239799E-2</c:v>
                </c:pt>
                <c:pt idx="952">
                  <c:v>2.9684275100007599E-2</c:v>
                </c:pt>
                <c:pt idx="953">
                  <c:v>3.1137599674984799E-2</c:v>
                </c:pt>
                <c:pt idx="954">
                  <c:v>3.08635088987648E-2</c:v>
                </c:pt>
                <c:pt idx="955">
                  <c:v>2.93357735220342E-2</c:v>
                </c:pt>
                <c:pt idx="956">
                  <c:v>2.9504773281514601E-2</c:v>
                </c:pt>
                <c:pt idx="957">
                  <c:v>2.9866476189345102E-2</c:v>
                </c:pt>
                <c:pt idx="958">
                  <c:v>3.0146195301786E-2</c:v>
                </c:pt>
                <c:pt idx="959">
                  <c:v>2.9822114352136799E-2</c:v>
                </c:pt>
                <c:pt idx="960">
                  <c:v>2.9302464853972102E-2</c:v>
                </c:pt>
                <c:pt idx="961">
                  <c:v>2.92956929188221E-2</c:v>
                </c:pt>
                <c:pt idx="962">
                  <c:v>2.8684281483292499E-2</c:v>
                </c:pt>
                <c:pt idx="963">
                  <c:v>2.8814010797068398E-2</c:v>
                </c:pt>
                <c:pt idx="964">
                  <c:v>2.9208597280085E-2</c:v>
                </c:pt>
                <c:pt idx="965">
                  <c:v>2.96485117916017E-2</c:v>
                </c:pt>
                <c:pt idx="966">
                  <c:v>2.9384049847721999E-2</c:v>
                </c:pt>
                <c:pt idx="967">
                  <c:v>2.8575599109753901E-2</c:v>
                </c:pt>
                <c:pt idx="968">
                  <c:v>2.8428209414705599E-2</c:v>
                </c:pt>
                <c:pt idx="969">
                  <c:v>2.8999275863170599E-2</c:v>
                </c:pt>
                <c:pt idx="970">
                  <c:v>2.9644112447276699E-2</c:v>
                </c:pt>
                <c:pt idx="971">
                  <c:v>3.0360920568928099E-2</c:v>
                </c:pt>
                <c:pt idx="972">
                  <c:v>2.9627218060195401E-2</c:v>
                </c:pt>
                <c:pt idx="973">
                  <c:v>2.9335428131744199E-2</c:v>
                </c:pt>
                <c:pt idx="974">
                  <c:v>2.8503414429724198E-2</c:v>
                </c:pt>
                <c:pt idx="975">
                  <c:v>2.97676889039576E-2</c:v>
                </c:pt>
                <c:pt idx="976">
                  <c:v>2.9163663024082701E-2</c:v>
                </c:pt>
                <c:pt idx="977">
                  <c:v>3.0348147600889198E-2</c:v>
                </c:pt>
                <c:pt idx="978">
                  <c:v>2.99207090679556E-2</c:v>
                </c:pt>
                <c:pt idx="979">
                  <c:v>3.0182765349745701E-2</c:v>
                </c:pt>
                <c:pt idx="980">
                  <c:v>2.9576677540317099E-2</c:v>
                </c:pt>
                <c:pt idx="981">
                  <c:v>2.9250445375218901E-2</c:v>
                </c:pt>
                <c:pt idx="982">
                  <c:v>2.9548252057284102E-2</c:v>
                </c:pt>
                <c:pt idx="983">
                  <c:v>2.9811685727909199E-2</c:v>
                </c:pt>
                <c:pt idx="984">
                  <c:v>2.91402554977685E-2</c:v>
                </c:pt>
                <c:pt idx="985">
                  <c:v>2.9325604690238798E-2</c:v>
                </c:pt>
                <c:pt idx="986">
                  <c:v>2.9531155209988301E-2</c:v>
                </c:pt>
                <c:pt idx="987">
                  <c:v>2.9886525245383301E-2</c:v>
                </c:pt>
                <c:pt idx="988">
                  <c:v>2.9621965754777099E-2</c:v>
                </c:pt>
                <c:pt idx="989">
                  <c:v>2.7889826362952501E-2</c:v>
                </c:pt>
                <c:pt idx="990">
                  <c:v>2.9673598790541201E-2</c:v>
                </c:pt>
                <c:pt idx="991">
                  <c:v>2.8749254141002802E-2</c:v>
                </c:pt>
                <c:pt idx="992">
                  <c:v>2.7972748316824399E-2</c:v>
                </c:pt>
                <c:pt idx="993">
                  <c:v>2.8954542344436E-2</c:v>
                </c:pt>
                <c:pt idx="994">
                  <c:v>2.89234795980155E-2</c:v>
                </c:pt>
                <c:pt idx="995">
                  <c:v>2.8993429616093601E-2</c:v>
                </c:pt>
                <c:pt idx="996">
                  <c:v>2.9570294758304898E-2</c:v>
                </c:pt>
                <c:pt idx="997">
                  <c:v>2.9757449738681298E-2</c:v>
                </c:pt>
                <c:pt idx="998">
                  <c:v>2.9322467129677499E-2</c:v>
                </c:pt>
                <c:pt idx="999">
                  <c:v>2.8369184639304799E-2</c:v>
                </c:pt>
                <c:pt idx="1000">
                  <c:v>3.0332179982215102E-2</c:v>
                </c:pt>
                <c:pt idx="1001">
                  <c:v>3.0049018654972299E-2</c:v>
                </c:pt>
                <c:pt idx="1002">
                  <c:v>3.0758389765396701E-2</c:v>
                </c:pt>
                <c:pt idx="1003">
                  <c:v>2.9740005005151001E-2</c:v>
                </c:pt>
                <c:pt idx="1004">
                  <c:v>2.9228029279038299E-2</c:v>
                </c:pt>
                <c:pt idx="1005">
                  <c:v>2.96083456277847E-2</c:v>
                </c:pt>
                <c:pt idx="1006">
                  <c:v>2.9364420380443301E-2</c:v>
                </c:pt>
                <c:pt idx="1007">
                  <c:v>2.8730799909680999E-2</c:v>
                </c:pt>
                <c:pt idx="1008">
                  <c:v>2.9309147084131799E-2</c:v>
                </c:pt>
                <c:pt idx="1009">
                  <c:v>2.99043774232268E-2</c:v>
                </c:pt>
                <c:pt idx="1010">
                  <c:v>2.9496809560805502E-2</c:v>
                </c:pt>
                <c:pt idx="1011">
                  <c:v>3.12325019109994E-2</c:v>
                </c:pt>
                <c:pt idx="1012">
                  <c:v>3.0228243246674499E-2</c:v>
                </c:pt>
                <c:pt idx="1013">
                  <c:v>2.96336959861218E-2</c:v>
                </c:pt>
                <c:pt idx="1014">
                  <c:v>2.9145342847332299E-2</c:v>
                </c:pt>
                <c:pt idx="1015">
                  <c:v>3.0821146778762298E-2</c:v>
                </c:pt>
                <c:pt idx="1016">
                  <c:v>2.98835306055843E-2</c:v>
                </c:pt>
                <c:pt idx="1017">
                  <c:v>2.8874807571992199E-2</c:v>
                </c:pt>
                <c:pt idx="1018">
                  <c:v>2.9540099315345202E-2</c:v>
                </c:pt>
                <c:pt idx="1019">
                  <c:v>2.9928649328648999E-2</c:v>
                </c:pt>
                <c:pt idx="1020">
                  <c:v>2.9908000705763601E-2</c:v>
                </c:pt>
                <c:pt idx="1021">
                  <c:v>2.9529622439295002E-2</c:v>
                </c:pt>
                <c:pt idx="1022">
                  <c:v>3.06851637363433E-2</c:v>
                </c:pt>
                <c:pt idx="1023">
                  <c:v>2.9713035179301999E-2</c:v>
                </c:pt>
                <c:pt idx="1024">
                  <c:v>3.0757156275212701E-2</c:v>
                </c:pt>
                <c:pt idx="1025">
                  <c:v>2.9674399886280199E-2</c:v>
                </c:pt>
                <c:pt idx="1026">
                  <c:v>3.0287961736321398E-2</c:v>
                </c:pt>
                <c:pt idx="1027">
                  <c:v>3.01576757803559E-2</c:v>
                </c:pt>
                <c:pt idx="1028">
                  <c:v>2.94730962626636E-2</c:v>
                </c:pt>
                <c:pt idx="1029">
                  <c:v>3.0298135876655499E-2</c:v>
                </c:pt>
                <c:pt idx="1030">
                  <c:v>3.0505797825753599E-2</c:v>
                </c:pt>
                <c:pt idx="1031">
                  <c:v>2.9130723765119899E-2</c:v>
                </c:pt>
                <c:pt idx="1032">
                  <c:v>2.71759313717484E-2</c:v>
                </c:pt>
                <c:pt idx="1033">
                  <c:v>2.7793500842526499E-2</c:v>
                </c:pt>
                <c:pt idx="1034">
                  <c:v>2.7832750733941699E-2</c:v>
                </c:pt>
                <c:pt idx="1035">
                  <c:v>2.8903980422764999E-2</c:v>
                </c:pt>
                <c:pt idx="1036">
                  <c:v>2.90866163838654E-2</c:v>
                </c:pt>
                <c:pt idx="1037">
                  <c:v>2.8642159998416902E-2</c:v>
                </c:pt>
                <c:pt idx="1038">
                  <c:v>2.8580833757296201E-2</c:v>
                </c:pt>
                <c:pt idx="1039">
                  <c:v>2.8955068467184899E-2</c:v>
                </c:pt>
                <c:pt idx="1040">
                  <c:v>2.8890609242953301E-2</c:v>
                </c:pt>
                <c:pt idx="1041">
                  <c:v>2.8795469366014001E-2</c:v>
                </c:pt>
                <c:pt idx="1042">
                  <c:v>2.91578796505928E-2</c:v>
                </c:pt>
                <c:pt idx="1043">
                  <c:v>2.9065896775573401E-2</c:v>
                </c:pt>
                <c:pt idx="1044">
                  <c:v>3.0042294953018401E-2</c:v>
                </c:pt>
                <c:pt idx="1045">
                  <c:v>2.9687075270339799E-2</c:v>
                </c:pt>
                <c:pt idx="1046">
                  <c:v>3.0165779329836301E-2</c:v>
                </c:pt>
                <c:pt idx="1047">
                  <c:v>3.04217259772121E-2</c:v>
                </c:pt>
                <c:pt idx="1048">
                  <c:v>3.0165384178981101E-2</c:v>
                </c:pt>
                <c:pt idx="1049">
                  <c:v>2.93534817174077E-2</c:v>
                </c:pt>
                <c:pt idx="1050">
                  <c:v>2.9575007846578901E-2</c:v>
                </c:pt>
                <c:pt idx="1051">
                  <c:v>2.9590698163956399E-2</c:v>
                </c:pt>
                <c:pt idx="1052">
                  <c:v>2.91939243581146E-2</c:v>
                </c:pt>
                <c:pt idx="1053">
                  <c:v>3.0145578859373901E-2</c:v>
                </c:pt>
                <c:pt idx="1054">
                  <c:v>2.9042443744838199E-2</c:v>
                </c:pt>
                <c:pt idx="1055">
                  <c:v>2.9311402095481699E-2</c:v>
                </c:pt>
                <c:pt idx="1056">
                  <c:v>2.8406216362491198E-2</c:v>
                </c:pt>
                <c:pt idx="1057">
                  <c:v>2.8274082224816002E-2</c:v>
                </c:pt>
                <c:pt idx="1058">
                  <c:v>2.9330233084037802E-2</c:v>
                </c:pt>
                <c:pt idx="1059">
                  <c:v>3.0115673812106201E-2</c:v>
                </c:pt>
                <c:pt idx="1060">
                  <c:v>3.0262645939365E-2</c:v>
                </c:pt>
                <c:pt idx="1061">
                  <c:v>3.0072392122820001E-2</c:v>
                </c:pt>
                <c:pt idx="1062">
                  <c:v>3.0637211808934799E-2</c:v>
                </c:pt>
                <c:pt idx="1063">
                  <c:v>3.0739081846550099E-2</c:v>
                </c:pt>
                <c:pt idx="1064">
                  <c:v>2.9525153320282601E-2</c:v>
                </c:pt>
                <c:pt idx="1065">
                  <c:v>2.8895262805745E-2</c:v>
                </c:pt>
                <c:pt idx="1066">
                  <c:v>2.8799112858250701E-2</c:v>
                </c:pt>
                <c:pt idx="1067">
                  <c:v>2.9508567089214899E-2</c:v>
                </c:pt>
                <c:pt idx="1068">
                  <c:v>2.8977460907772101E-2</c:v>
                </c:pt>
                <c:pt idx="1069">
                  <c:v>2.9604719961061999E-2</c:v>
                </c:pt>
                <c:pt idx="1070">
                  <c:v>3.0067278156057E-2</c:v>
                </c:pt>
                <c:pt idx="1071">
                  <c:v>2.9429380856454301E-2</c:v>
                </c:pt>
                <c:pt idx="1072">
                  <c:v>2.9257854120805799E-2</c:v>
                </c:pt>
                <c:pt idx="1073">
                  <c:v>2.98180704843252E-2</c:v>
                </c:pt>
                <c:pt idx="1074">
                  <c:v>3.1104807117953801E-2</c:v>
                </c:pt>
                <c:pt idx="1075">
                  <c:v>2.9178629377856799E-2</c:v>
                </c:pt>
                <c:pt idx="1076">
                  <c:v>3.03148814197629E-2</c:v>
                </c:pt>
                <c:pt idx="1077">
                  <c:v>2.9051410853862699E-2</c:v>
                </c:pt>
                <c:pt idx="1078">
                  <c:v>2.9283435596153099E-2</c:v>
                </c:pt>
                <c:pt idx="1079">
                  <c:v>2.8416134230792499E-2</c:v>
                </c:pt>
                <c:pt idx="1080">
                  <c:v>2.8431543959304601E-2</c:v>
                </c:pt>
                <c:pt idx="1081">
                  <c:v>2.8985534496605299E-2</c:v>
                </c:pt>
                <c:pt idx="1082">
                  <c:v>2.9241662630811301E-2</c:v>
                </c:pt>
                <c:pt idx="1083">
                  <c:v>2.97772349137812E-2</c:v>
                </c:pt>
                <c:pt idx="1084">
                  <c:v>2.86097538564354E-2</c:v>
                </c:pt>
                <c:pt idx="1085">
                  <c:v>2.92568076215684E-2</c:v>
                </c:pt>
                <c:pt idx="1086">
                  <c:v>2.8963512871414399E-2</c:v>
                </c:pt>
                <c:pt idx="1087">
                  <c:v>2.9853925136849199E-2</c:v>
                </c:pt>
                <c:pt idx="1088">
                  <c:v>3.0493305493146099E-2</c:v>
                </c:pt>
                <c:pt idx="1089">
                  <c:v>2.8755648415535601E-2</c:v>
                </c:pt>
                <c:pt idx="1090">
                  <c:v>2.9168119980022299E-2</c:v>
                </c:pt>
                <c:pt idx="1091">
                  <c:v>2.93606391921639E-2</c:v>
                </c:pt>
                <c:pt idx="1092">
                  <c:v>3.0995869794860399E-2</c:v>
                </c:pt>
                <c:pt idx="1093">
                  <c:v>3.00676961708813E-2</c:v>
                </c:pt>
                <c:pt idx="1094">
                  <c:v>2.90600810945034E-2</c:v>
                </c:pt>
                <c:pt idx="1095">
                  <c:v>2.9053401425480799E-2</c:v>
                </c:pt>
                <c:pt idx="1096">
                  <c:v>3.04345384426414E-2</c:v>
                </c:pt>
                <c:pt idx="1097">
                  <c:v>3.0050982283428299E-2</c:v>
                </c:pt>
                <c:pt idx="1098">
                  <c:v>2.8831741865724299E-2</c:v>
                </c:pt>
                <c:pt idx="1099">
                  <c:v>3.05155355110764E-2</c:v>
                </c:pt>
                <c:pt idx="1100">
                  <c:v>2.8676081988960499E-2</c:v>
                </c:pt>
                <c:pt idx="1101">
                  <c:v>2.97711727581918E-2</c:v>
                </c:pt>
                <c:pt idx="1102">
                  <c:v>3.0292480215430202E-2</c:v>
                </c:pt>
                <c:pt idx="1103">
                  <c:v>3.0053532859310499E-2</c:v>
                </c:pt>
                <c:pt idx="1104">
                  <c:v>2.8214748529717299E-2</c:v>
                </c:pt>
                <c:pt idx="1105">
                  <c:v>2.96794738527387E-2</c:v>
                </c:pt>
                <c:pt idx="1106">
                  <c:v>2.88011744152754E-2</c:v>
                </c:pt>
                <c:pt idx="1107">
                  <c:v>2.7031741449609299E-2</c:v>
                </c:pt>
                <c:pt idx="1108">
                  <c:v>2.8055790998041601E-2</c:v>
                </c:pt>
                <c:pt idx="1109">
                  <c:v>2.8558533880859601E-2</c:v>
                </c:pt>
                <c:pt idx="1110">
                  <c:v>2.9485178757458898E-2</c:v>
                </c:pt>
                <c:pt idx="1111">
                  <c:v>2.7553135836496899E-2</c:v>
                </c:pt>
                <c:pt idx="1112">
                  <c:v>2.7121963864192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DCD-41F5-B41F-4626DE7C29F7}"/>
            </c:ext>
          </c:extLst>
        </c:ser>
        <c:ser>
          <c:idx val="0"/>
          <c:order val="1"/>
          <c:tx>
            <c:v>Dev MSE Loss</c:v>
          </c:tx>
          <c:spPr>
            <a:ln w="19050" cap="rnd">
              <a:solidFill>
                <a:srgbClr val="199CFF"/>
              </a:solidFill>
              <a:round/>
            </a:ln>
            <a:effectLst/>
          </c:spPr>
          <c:marker>
            <c:symbol val="none"/>
          </c:marker>
          <c:xVal>
            <c:numRef>
              <c:f>Sheet1!$A$1:$A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0899.5</c:v>
                </c:pt>
                <c:pt idx="205">
                  <c:v>45699.5</c:v>
                </c:pt>
                <c:pt idx="206">
                  <c:v>45899.5</c:v>
                </c:pt>
                <c:pt idx="207">
                  <c:v>46099.5</c:v>
                </c:pt>
                <c:pt idx="208">
                  <c:v>46299.5</c:v>
                </c:pt>
                <c:pt idx="209">
                  <c:v>46499.5</c:v>
                </c:pt>
                <c:pt idx="210">
                  <c:v>46699.5</c:v>
                </c:pt>
                <c:pt idx="211">
                  <c:v>46899.5</c:v>
                </c:pt>
                <c:pt idx="212">
                  <c:v>47099.5</c:v>
                </c:pt>
                <c:pt idx="213">
                  <c:v>47299.5</c:v>
                </c:pt>
                <c:pt idx="214">
                  <c:v>47499.5</c:v>
                </c:pt>
                <c:pt idx="215">
                  <c:v>47699.5</c:v>
                </c:pt>
                <c:pt idx="216">
                  <c:v>47899.5</c:v>
                </c:pt>
                <c:pt idx="217">
                  <c:v>48099.5</c:v>
                </c:pt>
                <c:pt idx="218">
                  <c:v>48299.5</c:v>
                </c:pt>
                <c:pt idx="219">
                  <c:v>48499.5</c:v>
                </c:pt>
                <c:pt idx="220">
                  <c:v>48699.5</c:v>
                </c:pt>
                <c:pt idx="221">
                  <c:v>48899.5</c:v>
                </c:pt>
                <c:pt idx="222">
                  <c:v>49099.5</c:v>
                </c:pt>
                <c:pt idx="223">
                  <c:v>49299.5</c:v>
                </c:pt>
                <c:pt idx="224">
                  <c:v>49499.5</c:v>
                </c:pt>
                <c:pt idx="225">
                  <c:v>49699.5</c:v>
                </c:pt>
                <c:pt idx="226">
                  <c:v>49899.5</c:v>
                </c:pt>
                <c:pt idx="227">
                  <c:v>50099.5</c:v>
                </c:pt>
                <c:pt idx="228">
                  <c:v>50299.5</c:v>
                </c:pt>
                <c:pt idx="229">
                  <c:v>50499.5</c:v>
                </c:pt>
                <c:pt idx="230">
                  <c:v>50699.5</c:v>
                </c:pt>
                <c:pt idx="231">
                  <c:v>50899.5</c:v>
                </c:pt>
                <c:pt idx="232">
                  <c:v>51099.5</c:v>
                </c:pt>
                <c:pt idx="233">
                  <c:v>51299.5</c:v>
                </c:pt>
                <c:pt idx="234">
                  <c:v>51499.5</c:v>
                </c:pt>
                <c:pt idx="235">
                  <c:v>51699.5</c:v>
                </c:pt>
                <c:pt idx="236">
                  <c:v>51899.5</c:v>
                </c:pt>
                <c:pt idx="237">
                  <c:v>52099.5</c:v>
                </c:pt>
                <c:pt idx="238">
                  <c:v>52299.5</c:v>
                </c:pt>
                <c:pt idx="239">
                  <c:v>52499.5</c:v>
                </c:pt>
                <c:pt idx="240">
                  <c:v>52699.5</c:v>
                </c:pt>
                <c:pt idx="241">
                  <c:v>52899.5</c:v>
                </c:pt>
                <c:pt idx="242">
                  <c:v>53099.5</c:v>
                </c:pt>
                <c:pt idx="243">
                  <c:v>53299.5</c:v>
                </c:pt>
                <c:pt idx="244">
                  <c:v>53499.5</c:v>
                </c:pt>
                <c:pt idx="245">
                  <c:v>53699.5</c:v>
                </c:pt>
                <c:pt idx="246">
                  <c:v>53899.5</c:v>
                </c:pt>
                <c:pt idx="247">
                  <c:v>54099.5</c:v>
                </c:pt>
                <c:pt idx="248">
                  <c:v>54299.5</c:v>
                </c:pt>
                <c:pt idx="249">
                  <c:v>54499.5</c:v>
                </c:pt>
                <c:pt idx="250">
                  <c:v>54699.5</c:v>
                </c:pt>
                <c:pt idx="251">
                  <c:v>54899.5</c:v>
                </c:pt>
                <c:pt idx="252">
                  <c:v>55099.5</c:v>
                </c:pt>
                <c:pt idx="253">
                  <c:v>55299.5</c:v>
                </c:pt>
                <c:pt idx="254">
                  <c:v>55499.5</c:v>
                </c:pt>
                <c:pt idx="255">
                  <c:v>55699.5</c:v>
                </c:pt>
                <c:pt idx="256">
                  <c:v>55899.5</c:v>
                </c:pt>
                <c:pt idx="257">
                  <c:v>56099.5</c:v>
                </c:pt>
                <c:pt idx="258">
                  <c:v>56299.5</c:v>
                </c:pt>
                <c:pt idx="259">
                  <c:v>56499.5</c:v>
                </c:pt>
                <c:pt idx="260">
                  <c:v>56699.5</c:v>
                </c:pt>
                <c:pt idx="261">
                  <c:v>56899.5</c:v>
                </c:pt>
                <c:pt idx="262">
                  <c:v>57099.5</c:v>
                </c:pt>
                <c:pt idx="263">
                  <c:v>57299.5</c:v>
                </c:pt>
                <c:pt idx="264">
                  <c:v>57499.5</c:v>
                </c:pt>
                <c:pt idx="265">
                  <c:v>57699.5</c:v>
                </c:pt>
                <c:pt idx="266">
                  <c:v>57899.5</c:v>
                </c:pt>
                <c:pt idx="267">
                  <c:v>58099.5</c:v>
                </c:pt>
                <c:pt idx="268">
                  <c:v>58299.5</c:v>
                </c:pt>
                <c:pt idx="269">
                  <c:v>58499.5</c:v>
                </c:pt>
                <c:pt idx="270">
                  <c:v>58699.5</c:v>
                </c:pt>
                <c:pt idx="271">
                  <c:v>58899.5</c:v>
                </c:pt>
                <c:pt idx="272">
                  <c:v>59099.5</c:v>
                </c:pt>
                <c:pt idx="273">
                  <c:v>59299.5</c:v>
                </c:pt>
                <c:pt idx="274">
                  <c:v>59499.5</c:v>
                </c:pt>
                <c:pt idx="275">
                  <c:v>59699.5</c:v>
                </c:pt>
                <c:pt idx="276">
                  <c:v>59899.5</c:v>
                </c:pt>
                <c:pt idx="277">
                  <c:v>60099.5</c:v>
                </c:pt>
                <c:pt idx="278">
                  <c:v>60299.5</c:v>
                </c:pt>
                <c:pt idx="279">
                  <c:v>60499.5</c:v>
                </c:pt>
                <c:pt idx="280">
                  <c:v>60699.5</c:v>
                </c:pt>
                <c:pt idx="281">
                  <c:v>60899.5</c:v>
                </c:pt>
                <c:pt idx="282">
                  <c:v>61099.5</c:v>
                </c:pt>
                <c:pt idx="283">
                  <c:v>61299.5</c:v>
                </c:pt>
                <c:pt idx="284">
                  <c:v>61499.5</c:v>
                </c:pt>
                <c:pt idx="285">
                  <c:v>61699.5</c:v>
                </c:pt>
                <c:pt idx="286">
                  <c:v>61899.5</c:v>
                </c:pt>
                <c:pt idx="287">
                  <c:v>62099.5</c:v>
                </c:pt>
                <c:pt idx="288">
                  <c:v>62299.5</c:v>
                </c:pt>
                <c:pt idx="289">
                  <c:v>62499.5</c:v>
                </c:pt>
                <c:pt idx="290">
                  <c:v>62699.5</c:v>
                </c:pt>
                <c:pt idx="291">
                  <c:v>62899.5</c:v>
                </c:pt>
                <c:pt idx="292">
                  <c:v>63099.5</c:v>
                </c:pt>
                <c:pt idx="293">
                  <c:v>63299.5</c:v>
                </c:pt>
                <c:pt idx="294">
                  <c:v>63499.5</c:v>
                </c:pt>
                <c:pt idx="295">
                  <c:v>63699.5</c:v>
                </c:pt>
                <c:pt idx="296">
                  <c:v>63899.5</c:v>
                </c:pt>
                <c:pt idx="297">
                  <c:v>64099.5</c:v>
                </c:pt>
                <c:pt idx="298">
                  <c:v>64299.5</c:v>
                </c:pt>
                <c:pt idx="299">
                  <c:v>64499.5</c:v>
                </c:pt>
                <c:pt idx="300">
                  <c:v>64699.5</c:v>
                </c:pt>
                <c:pt idx="301">
                  <c:v>64899.5</c:v>
                </c:pt>
                <c:pt idx="302">
                  <c:v>65099.5</c:v>
                </c:pt>
                <c:pt idx="303">
                  <c:v>65299.5</c:v>
                </c:pt>
                <c:pt idx="304">
                  <c:v>65499.5</c:v>
                </c:pt>
                <c:pt idx="305">
                  <c:v>65699.5</c:v>
                </c:pt>
                <c:pt idx="306">
                  <c:v>65899.5</c:v>
                </c:pt>
                <c:pt idx="307">
                  <c:v>66099.5</c:v>
                </c:pt>
                <c:pt idx="308">
                  <c:v>66299.5</c:v>
                </c:pt>
                <c:pt idx="309">
                  <c:v>66499.5</c:v>
                </c:pt>
                <c:pt idx="310">
                  <c:v>66699.5</c:v>
                </c:pt>
                <c:pt idx="311">
                  <c:v>66899.5</c:v>
                </c:pt>
                <c:pt idx="312">
                  <c:v>67099.5</c:v>
                </c:pt>
                <c:pt idx="313">
                  <c:v>67299.5</c:v>
                </c:pt>
                <c:pt idx="314">
                  <c:v>67499.5</c:v>
                </c:pt>
                <c:pt idx="315">
                  <c:v>67699.5</c:v>
                </c:pt>
                <c:pt idx="316">
                  <c:v>67899.5</c:v>
                </c:pt>
                <c:pt idx="317">
                  <c:v>68099.5</c:v>
                </c:pt>
                <c:pt idx="318">
                  <c:v>68299.5</c:v>
                </c:pt>
                <c:pt idx="319">
                  <c:v>68499.5</c:v>
                </c:pt>
                <c:pt idx="320">
                  <c:v>68699.5</c:v>
                </c:pt>
                <c:pt idx="321">
                  <c:v>68899.5</c:v>
                </c:pt>
                <c:pt idx="322">
                  <c:v>69099.5</c:v>
                </c:pt>
                <c:pt idx="323">
                  <c:v>69299.5</c:v>
                </c:pt>
                <c:pt idx="324">
                  <c:v>69499.5</c:v>
                </c:pt>
                <c:pt idx="325">
                  <c:v>69699.5</c:v>
                </c:pt>
                <c:pt idx="326">
                  <c:v>69899.5</c:v>
                </c:pt>
                <c:pt idx="327">
                  <c:v>70099.5</c:v>
                </c:pt>
                <c:pt idx="328">
                  <c:v>70299.5</c:v>
                </c:pt>
                <c:pt idx="329">
                  <c:v>70499.5</c:v>
                </c:pt>
                <c:pt idx="330">
                  <c:v>70699.5</c:v>
                </c:pt>
                <c:pt idx="331">
                  <c:v>70899.5</c:v>
                </c:pt>
                <c:pt idx="332">
                  <c:v>71099.5</c:v>
                </c:pt>
                <c:pt idx="333">
                  <c:v>71299.5</c:v>
                </c:pt>
                <c:pt idx="334">
                  <c:v>71499.5</c:v>
                </c:pt>
                <c:pt idx="335">
                  <c:v>71699.5</c:v>
                </c:pt>
                <c:pt idx="336">
                  <c:v>71899.5</c:v>
                </c:pt>
                <c:pt idx="337">
                  <c:v>72099.5</c:v>
                </c:pt>
                <c:pt idx="338">
                  <c:v>72299.5</c:v>
                </c:pt>
                <c:pt idx="339">
                  <c:v>72499.5</c:v>
                </c:pt>
                <c:pt idx="340">
                  <c:v>72699.5</c:v>
                </c:pt>
                <c:pt idx="341">
                  <c:v>72899.5</c:v>
                </c:pt>
                <c:pt idx="342">
                  <c:v>73099.5</c:v>
                </c:pt>
                <c:pt idx="343">
                  <c:v>73299.5</c:v>
                </c:pt>
                <c:pt idx="344">
                  <c:v>73499.5</c:v>
                </c:pt>
                <c:pt idx="345">
                  <c:v>73699.5</c:v>
                </c:pt>
                <c:pt idx="346">
                  <c:v>73899.5</c:v>
                </c:pt>
                <c:pt idx="347">
                  <c:v>74099.5</c:v>
                </c:pt>
                <c:pt idx="348">
                  <c:v>74299.5</c:v>
                </c:pt>
                <c:pt idx="349">
                  <c:v>74499.5</c:v>
                </c:pt>
                <c:pt idx="350">
                  <c:v>74699.5</c:v>
                </c:pt>
                <c:pt idx="351">
                  <c:v>74899.5</c:v>
                </c:pt>
                <c:pt idx="352">
                  <c:v>75099.5</c:v>
                </c:pt>
                <c:pt idx="353">
                  <c:v>75299.5</c:v>
                </c:pt>
                <c:pt idx="354">
                  <c:v>75499.5</c:v>
                </c:pt>
                <c:pt idx="355">
                  <c:v>75699.5</c:v>
                </c:pt>
                <c:pt idx="356">
                  <c:v>75899.5</c:v>
                </c:pt>
                <c:pt idx="357">
                  <c:v>76099.5</c:v>
                </c:pt>
                <c:pt idx="358">
                  <c:v>76299.5</c:v>
                </c:pt>
                <c:pt idx="359">
                  <c:v>76499.5</c:v>
                </c:pt>
                <c:pt idx="360">
                  <c:v>76699.5</c:v>
                </c:pt>
                <c:pt idx="361">
                  <c:v>76899.5</c:v>
                </c:pt>
                <c:pt idx="362">
                  <c:v>77099.5</c:v>
                </c:pt>
                <c:pt idx="363">
                  <c:v>77299.5</c:v>
                </c:pt>
                <c:pt idx="364">
                  <c:v>77499.5</c:v>
                </c:pt>
                <c:pt idx="365">
                  <c:v>77699.5</c:v>
                </c:pt>
                <c:pt idx="366">
                  <c:v>77899.5</c:v>
                </c:pt>
                <c:pt idx="367">
                  <c:v>78099.5</c:v>
                </c:pt>
                <c:pt idx="368">
                  <c:v>78299.5</c:v>
                </c:pt>
                <c:pt idx="369">
                  <c:v>78499.5</c:v>
                </c:pt>
                <c:pt idx="370">
                  <c:v>78699.5</c:v>
                </c:pt>
                <c:pt idx="371">
                  <c:v>78899.5</c:v>
                </c:pt>
                <c:pt idx="372">
                  <c:v>79099.5</c:v>
                </c:pt>
                <c:pt idx="373">
                  <c:v>79299.5</c:v>
                </c:pt>
                <c:pt idx="374">
                  <c:v>79499.5</c:v>
                </c:pt>
                <c:pt idx="375">
                  <c:v>79699.5</c:v>
                </c:pt>
                <c:pt idx="376">
                  <c:v>79899.5</c:v>
                </c:pt>
                <c:pt idx="377">
                  <c:v>80099.5</c:v>
                </c:pt>
                <c:pt idx="378">
                  <c:v>80299.5</c:v>
                </c:pt>
                <c:pt idx="379">
                  <c:v>80499.5</c:v>
                </c:pt>
                <c:pt idx="380">
                  <c:v>80699.5</c:v>
                </c:pt>
                <c:pt idx="381">
                  <c:v>80899.5</c:v>
                </c:pt>
                <c:pt idx="382">
                  <c:v>81099.5</c:v>
                </c:pt>
                <c:pt idx="383">
                  <c:v>81299.5</c:v>
                </c:pt>
                <c:pt idx="384">
                  <c:v>81499.5</c:v>
                </c:pt>
                <c:pt idx="385">
                  <c:v>81699.5</c:v>
                </c:pt>
                <c:pt idx="386">
                  <c:v>81899.5</c:v>
                </c:pt>
                <c:pt idx="387">
                  <c:v>82099.5</c:v>
                </c:pt>
                <c:pt idx="388">
                  <c:v>82299.5</c:v>
                </c:pt>
                <c:pt idx="389">
                  <c:v>82499.5</c:v>
                </c:pt>
                <c:pt idx="390">
                  <c:v>82699.5</c:v>
                </c:pt>
                <c:pt idx="391">
                  <c:v>82899.5</c:v>
                </c:pt>
                <c:pt idx="392">
                  <c:v>83099.5</c:v>
                </c:pt>
                <c:pt idx="393">
                  <c:v>83299.5</c:v>
                </c:pt>
                <c:pt idx="394">
                  <c:v>83499.5</c:v>
                </c:pt>
                <c:pt idx="395">
                  <c:v>83699.5</c:v>
                </c:pt>
                <c:pt idx="396">
                  <c:v>83899.5</c:v>
                </c:pt>
                <c:pt idx="397">
                  <c:v>84099.5</c:v>
                </c:pt>
                <c:pt idx="398">
                  <c:v>84299.5</c:v>
                </c:pt>
                <c:pt idx="399">
                  <c:v>84499.5</c:v>
                </c:pt>
                <c:pt idx="400">
                  <c:v>84699.5</c:v>
                </c:pt>
                <c:pt idx="401">
                  <c:v>84899.5</c:v>
                </c:pt>
                <c:pt idx="402">
                  <c:v>85099.5</c:v>
                </c:pt>
                <c:pt idx="403">
                  <c:v>85299.5</c:v>
                </c:pt>
                <c:pt idx="404">
                  <c:v>85499.5</c:v>
                </c:pt>
                <c:pt idx="405">
                  <c:v>85699.5</c:v>
                </c:pt>
                <c:pt idx="406">
                  <c:v>85899.5</c:v>
                </c:pt>
                <c:pt idx="407">
                  <c:v>86099.5</c:v>
                </c:pt>
                <c:pt idx="408">
                  <c:v>86299.5</c:v>
                </c:pt>
                <c:pt idx="409">
                  <c:v>86499.5</c:v>
                </c:pt>
                <c:pt idx="410">
                  <c:v>86699.5</c:v>
                </c:pt>
                <c:pt idx="411">
                  <c:v>86899.5</c:v>
                </c:pt>
                <c:pt idx="412">
                  <c:v>87099.5</c:v>
                </c:pt>
                <c:pt idx="413">
                  <c:v>87299.5</c:v>
                </c:pt>
                <c:pt idx="414">
                  <c:v>87499.5</c:v>
                </c:pt>
                <c:pt idx="415">
                  <c:v>87699.5</c:v>
                </c:pt>
                <c:pt idx="416">
                  <c:v>87899.5</c:v>
                </c:pt>
                <c:pt idx="417">
                  <c:v>88099.5</c:v>
                </c:pt>
                <c:pt idx="418">
                  <c:v>88299.5</c:v>
                </c:pt>
                <c:pt idx="419">
                  <c:v>88499.5</c:v>
                </c:pt>
                <c:pt idx="420">
                  <c:v>88699.5</c:v>
                </c:pt>
                <c:pt idx="421">
                  <c:v>88899.5</c:v>
                </c:pt>
                <c:pt idx="422">
                  <c:v>89099.5</c:v>
                </c:pt>
                <c:pt idx="423">
                  <c:v>89299.5</c:v>
                </c:pt>
                <c:pt idx="424">
                  <c:v>89499.5</c:v>
                </c:pt>
                <c:pt idx="425">
                  <c:v>89699.5</c:v>
                </c:pt>
                <c:pt idx="426">
                  <c:v>89899.5</c:v>
                </c:pt>
                <c:pt idx="427">
                  <c:v>90099.5</c:v>
                </c:pt>
                <c:pt idx="428">
                  <c:v>90299.5</c:v>
                </c:pt>
                <c:pt idx="429">
                  <c:v>90499.5</c:v>
                </c:pt>
                <c:pt idx="430">
                  <c:v>90699.5</c:v>
                </c:pt>
                <c:pt idx="431">
                  <c:v>90899.5</c:v>
                </c:pt>
                <c:pt idx="432">
                  <c:v>91099.5</c:v>
                </c:pt>
                <c:pt idx="433">
                  <c:v>91299.5</c:v>
                </c:pt>
                <c:pt idx="434">
                  <c:v>91499.5</c:v>
                </c:pt>
                <c:pt idx="435">
                  <c:v>91699.5</c:v>
                </c:pt>
                <c:pt idx="436">
                  <c:v>91899.5</c:v>
                </c:pt>
                <c:pt idx="437">
                  <c:v>92099.5</c:v>
                </c:pt>
                <c:pt idx="438">
                  <c:v>92299.5</c:v>
                </c:pt>
                <c:pt idx="439">
                  <c:v>92499.5</c:v>
                </c:pt>
                <c:pt idx="440">
                  <c:v>92699.5</c:v>
                </c:pt>
                <c:pt idx="441">
                  <c:v>92899.5</c:v>
                </c:pt>
                <c:pt idx="442">
                  <c:v>93099.5</c:v>
                </c:pt>
                <c:pt idx="443">
                  <c:v>93299.5</c:v>
                </c:pt>
                <c:pt idx="444">
                  <c:v>93499.5</c:v>
                </c:pt>
                <c:pt idx="445">
                  <c:v>93699.5</c:v>
                </c:pt>
                <c:pt idx="446">
                  <c:v>93899.5</c:v>
                </c:pt>
                <c:pt idx="447">
                  <c:v>94099.5</c:v>
                </c:pt>
                <c:pt idx="448">
                  <c:v>94299.5</c:v>
                </c:pt>
                <c:pt idx="449">
                  <c:v>94499.5</c:v>
                </c:pt>
                <c:pt idx="450">
                  <c:v>94699.5</c:v>
                </c:pt>
                <c:pt idx="451">
                  <c:v>94899.5</c:v>
                </c:pt>
                <c:pt idx="452">
                  <c:v>95099.5</c:v>
                </c:pt>
                <c:pt idx="453">
                  <c:v>95299.5</c:v>
                </c:pt>
                <c:pt idx="454">
                  <c:v>95499.5</c:v>
                </c:pt>
                <c:pt idx="455">
                  <c:v>95699.5</c:v>
                </c:pt>
                <c:pt idx="456">
                  <c:v>95899.5</c:v>
                </c:pt>
                <c:pt idx="457">
                  <c:v>96099.5</c:v>
                </c:pt>
                <c:pt idx="458">
                  <c:v>96299.5</c:v>
                </c:pt>
                <c:pt idx="459">
                  <c:v>96499.5</c:v>
                </c:pt>
                <c:pt idx="460">
                  <c:v>96699.5</c:v>
                </c:pt>
                <c:pt idx="461">
                  <c:v>96899.5</c:v>
                </c:pt>
                <c:pt idx="462">
                  <c:v>97099.5</c:v>
                </c:pt>
                <c:pt idx="463">
                  <c:v>97299.5</c:v>
                </c:pt>
                <c:pt idx="464">
                  <c:v>97499.5</c:v>
                </c:pt>
                <c:pt idx="465">
                  <c:v>97699.5</c:v>
                </c:pt>
                <c:pt idx="466">
                  <c:v>97899.5</c:v>
                </c:pt>
                <c:pt idx="467">
                  <c:v>98099.5</c:v>
                </c:pt>
                <c:pt idx="468">
                  <c:v>98299.5</c:v>
                </c:pt>
                <c:pt idx="469">
                  <c:v>98499.5</c:v>
                </c:pt>
                <c:pt idx="470">
                  <c:v>98699.5</c:v>
                </c:pt>
                <c:pt idx="471">
                  <c:v>98899.5</c:v>
                </c:pt>
                <c:pt idx="472">
                  <c:v>99099.5</c:v>
                </c:pt>
                <c:pt idx="473">
                  <c:v>99299.5</c:v>
                </c:pt>
                <c:pt idx="474">
                  <c:v>99499.5</c:v>
                </c:pt>
                <c:pt idx="475">
                  <c:v>99699.5</c:v>
                </c:pt>
                <c:pt idx="476">
                  <c:v>99899.5</c:v>
                </c:pt>
                <c:pt idx="477">
                  <c:v>100099.5</c:v>
                </c:pt>
                <c:pt idx="478">
                  <c:v>100299.5</c:v>
                </c:pt>
                <c:pt idx="479">
                  <c:v>100499.5</c:v>
                </c:pt>
                <c:pt idx="480">
                  <c:v>100699.5</c:v>
                </c:pt>
                <c:pt idx="481">
                  <c:v>100899.5</c:v>
                </c:pt>
                <c:pt idx="482">
                  <c:v>101099.5</c:v>
                </c:pt>
                <c:pt idx="483">
                  <c:v>101299.5</c:v>
                </c:pt>
                <c:pt idx="484">
                  <c:v>101499.5</c:v>
                </c:pt>
                <c:pt idx="485">
                  <c:v>101699.5</c:v>
                </c:pt>
                <c:pt idx="486">
                  <c:v>101899.5</c:v>
                </c:pt>
                <c:pt idx="487">
                  <c:v>102099.5</c:v>
                </c:pt>
                <c:pt idx="488">
                  <c:v>102299.5</c:v>
                </c:pt>
                <c:pt idx="489">
                  <c:v>102499.5</c:v>
                </c:pt>
                <c:pt idx="490">
                  <c:v>102699.5</c:v>
                </c:pt>
                <c:pt idx="491">
                  <c:v>102899.5</c:v>
                </c:pt>
                <c:pt idx="492">
                  <c:v>103099.5</c:v>
                </c:pt>
                <c:pt idx="493">
                  <c:v>103299.5</c:v>
                </c:pt>
                <c:pt idx="494">
                  <c:v>103499.5</c:v>
                </c:pt>
                <c:pt idx="495">
                  <c:v>103699.5</c:v>
                </c:pt>
                <c:pt idx="496">
                  <c:v>103899.5</c:v>
                </c:pt>
                <c:pt idx="497">
                  <c:v>104099.5</c:v>
                </c:pt>
                <c:pt idx="498">
                  <c:v>104299.5</c:v>
                </c:pt>
                <c:pt idx="499">
                  <c:v>104499.5</c:v>
                </c:pt>
                <c:pt idx="500">
                  <c:v>104699.5</c:v>
                </c:pt>
                <c:pt idx="501">
                  <c:v>104899.5</c:v>
                </c:pt>
                <c:pt idx="502">
                  <c:v>105099.5</c:v>
                </c:pt>
                <c:pt idx="503">
                  <c:v>105299.5</c:v>
                </c:pt>
                <c:pt idx="504">
                  <c:v>105499.5</c:v>
                </c:pt>
                <c:pt idx="505">
                  <c:v>105699.5</c:v>
                </c:pt>
                <c:pt idx="506">
                  <c:v>105899.5</c:v>
                </c:pt>
                <c:pt idx="507">
                  <c:v>106099.5</c:v>
                </c:pt>
                <c:pt idx="508">
                  <c:v>106299.5</c:v>
                </c:pt>
                <c:pt idx="509">
                  <c:v>106499.5</c:v>
                </c:pt>
                <c:pt idx="510">
                  <c:v>106699.5</c:v>
                </c:pt>
                <c:pt idx="511">
                  <c:v>106899.5</c:v>
                </c:pt>
                <c:pt idx="512">
                  <c:v>107099.5</c:v>
                </c:pt>
                <c:pt idx="513">
                  <c:v>107299.5</c:v>
                </c:pt>
                <c:pt idx="514">
                  <c:v>107499.5</c:v>
                </c:pt>
                <c:pt idx="515">
                  <c:v>107699.5</c:v>
                </c:pt>
                <c:pt idx="516">
                  <c:v>107899.5</c:v>
                </c:pt>
                <c:pt idx="517">
                  <c:v>108099.5</c:v>
                </c:pt>
                <c:pt idx="518">
                  <c:v>108299.5</c:v>
                </c:pt>
                <c:pt idx="519">
                  <c:v>108499.5</c:v>
                </c:pt>
                <c:pt idx="520">
                  <c:v>108699.5</c:v>
                </c:pt>
                <c:pt idx="521">
                  <c:v>108899.5</c:v>
                </c:pt>
                <c:pt idx="522">
                  <c:v>109099.5</c:v>
                </c:pt>
                <c:pt idx="523">
                  <c:v>109299.5</c:v>
                </c:pt>
                <c:pt idx="524">
                  <c:v>109499.5</c:v>
                </c:pt>
                <c:pt idx="525">
                  <c:v>109699.5</c:v>
                </c:pt>
                <c:pt idx="526">
                  <c:v>109899.5</c:v>
                </c:pt>
                <c:pt idx="527">
                  <c:v>110099.5</c:v>
                </c:pt>
                <c:pt idx="528">
                  <c:v>110299.5</c:v>
                </c:pt>
                <c:pt idx="529">
                  <c:v>110499.5</c:v>
                </c:pt>
                <c:pt idx="530">
                  <c:v>110699.5</c:v>
                </c:pt>
                <c:pt idx="531">
                  <c:v>110899.5</c:v>
                </c:pt>
                <c:pt idx="532">
                  <c:v>111099.5</c:v>
                </c:pt>
                <c:pt idx="533">
                  <c:v>111299.5</c:v>
                </c:pt>
                <c:pt idx="534">
                  <c:v>111499.5</c:v>
                </c:pt>
                <c:pt idx="535">
                  <c:v>111699.5</c:v>
                </c:pt>
                <c:pt idx="536">
                  <c:v>111899.5</c:v>
                </c:pt>
                <c:pt idx="537">
                  <c:v>112099.5</c:v>
                </c:pt>
                <c:pt idx="538">
                  <c:v>112299.5</c:v>
                </c:pt>
                <c:pt idx="539">
                  <c:v>112499.5</c:v>
                </c:pt>
                <c:pt idx="540">
                  <c:v>112699.5</c:v>
                </c:pt>
                <c:pt idx="541">
                  <c:v>112899.5</c:v>
                </c:pt>
                <c:pt idx="542">
                  <c:v>113099.5</c:v>
                </c:pt>
                <c:pt idx="543">
                  <c:v>113299.5</c:v>
                </c:pt>
                <c:pt idx="544">
                  <c:v>113499.5</c:v>
                </c:pt>
                <c:pt idx="545">
                  <c:v>113699.5</c:v>
                </c:pt>
                <c:pt idx="546">
                  <c:v>113899.5</c:v>
                </c:pt>
                <c:pt idx="547">
                  <c:v>114099.5</c:v>
                </c:pt>
                <c:pt idx="548">
                  <c:v>114299.5</c:v>
                </c:pt>
                <c:pt idx="549">
                  <c:v>114499.5</c:v>
                </c:pt>
                <c:pt idx="550">
                  <c:v>114699.5</c:v>
                </c:pt>
                <c:pt idx="551">
                  <c:v>114899.5</c:v>
                </c:pt>
                <c:pt idx="552">
                  <c:v>115099.5</c:v>
                </c:pt>
                <c:pt idx="553">
                  <c:v>115299.5</c:v>
                </c:pt>
                <c:pt idx="554">
                  <c:v>115499.5</c:v>
                </c:pt>
                <c:pt idx="555">
                  <c:v>115699.5</c:v>
                </c:pt>
                <c:pt idx="556">
                  <c:v>115899.5</c:v>
                </c:pt>
                <c:pt idx="557">
                  <c:v>116099.5</c:v>
                </c:pt>
                <c:pt idx="558">
                  <c:v>116299.5</c:v>
                </c:pt>
                <c:pt idx="559">
                  <c:v>116499.5</c:v>
                </c:pt>
                <c:pt idx="560">
                  <c:v>116699.5</c:v>
                </c:pt>
                <c:pt idx="561">
                  <c:v>116899.5</c:v>
                </c:pt>
                <c:pt idx="562">
                  <c:v>117099.5</c:v>
                </c:pt>
                <c:pt idx="563">
                  <c:v>117299.5</c:v>
                </c:pt>
                <c:pt idx="564">
                  <c:v>117499.5</c:v>
                </c:pt>
                <c:pt idx="565">
                  <c:v>117699.5</c:v>
                </c:pt>
                <c:pt idx="566">
                  <c:v>117899.5</c:v>
                </c:pt>
                <c:pt idx="567">
                  <c:v>118099.5</c:v>
                </c:pt>
                <c:pt idx="568">
                  <c:v>118299.5</c:v>
                </c:pt>
                <c:pt idx="569">
                  <c:v>118499.5</c:v>
                </c:pt>
                <c:pt idx="570">
                  <c:v>118699.5</c:v>
                </c:pt>
                <c:pt idx="571">
                  <c:v>118899.5</c:v>
                </c:pt>
                <c:pt idx="572">
                  <c:v>119099.5</c:v>
                </c:pt>
                <c:pt idx="573">
                  <c:v>119299.5</c:v>
                </c:pt>
                <c:pt idx="574">
                  <c:v>119499.5</c:v>
                </c:pt>
                <c:pt idx="575">
                  <c:v>119699.5</c:v>
                </c:pt>
                <c:pt idx="576">
                  <c:v>119899.5</c:v>
                </c:pt>
                <c:pt idx="577">
                  <c:v>120099.5</c:v>
                </c:pt>
                <c:pt idx="578">
                  <c:v>120299.5</c:v>
                </c:pt>
                <c:pt idx="579">
                  <c:v>120499.5</c:v>
                </c:pt>
                <c:pt idx="580">
                  <c:v>120699.5</c:v>
                </c:pt>
                <c:pt idx="581">
                  <c:v>120899.5</c:v>
                </c:pt>
                <c:pt idx="582">
                  <c:v>121099.5</c:v>
                </c:pt>
                <c:pt idx="583">
                  <c:v>121299.5</c:v>
                </c:pt>
                <c:pt idx="584">
                  <c:v>121499.5</c:v>
                </c:pt>
                <c:pt idx="585">
                  <c:v>121699.5</c:v>
                </c:pt>
                <c:pt idx="586">
                  <c:v>121899.5</c:v>
                </c:pt>
                <c:pt idx="587">
                  <c:v>122099.5</c:v>
                </c:pt>
                <c:pt idx="588">
                  <c:v>122299.5</c:v>
                </c:pt>
                <c:pt idx="589">
                  <c:v>122499.5</c:v>
                </c:pt>
                <c:pt idx="590">
                  <c:v>122699.5</c:v>
                </c:pt>
                <c:pt idx="591">
                  <c:v>122899.5</c:v>
                </c:pt>
                <c:pt idx="592">
                  <c:v>123099.5</c:v>
                </c:pt>
                <c:pt idx="593">
                  <c:v>123299.5</c:v>
                </c:pt>
                <c:pt idx="594">
                  <c:v>123499.5</c:v>
                </c:pt>
                <c:pt idx="595">
                  <c:v>123699.5</c:v>
                </c:pt>
                <c:pt idx="596">
                  <c:v>123899.5</c:v>
                </c:pt>
                <c:pt idx="597">
                  <c:v>124099.5</c:v>
                </c:pt>
                <c:pt idx="598">
                  <c:v>124299.5</c:v>
                </c:pt>
                <c:pt idx="599">
                  <c:v>124499.5</c:v>
                </c:pt>
                <c:pt idx="600">
                  <c:v>124699.5</c:v>
                </c:pt>
                <c:pt idx="601">
                  <c:v>124899.5</c:v>
                </c:pt>
                <c:pt idx="602">
                  <c:v>125099.5</c:v>
                </c:pt>
                <c:pt idx="603">
                  <c:v>125299.5</c:v>
                </c:pt>
                <c:pt idx="604">
                  <c:v>125499.5</c:v>
                </c:pt>
                <c:pt idx="605">
                  <c:v>125699.5</c:v>
                </c:pt>
                <c:pt idx="606">
                  <c:v>125899.5</c:v>
                </c:pt>
                <c:pt idx="607">
                  <c:v>126099.5</c:v>
                </c:pt>
                <c:pt idx="608">
                  <c:v>126299.5</c:v>
                </c:pt>
                <c:pt idx="609">
                  <c:v>126499.5</c:v>
                </c:pt>
                <c:pt idx="610">
                  <c:v>126699.5</c:v>
                </c:pt>
                <c:pt idx="611">
                  <c:v>126899.5</c:v>
                </c:pt>
                <c:pt idx="612">
                  <c:v>127099.5</c:v>
                </c:pt>
                <c:pt idx="613">
                  <c:v>127299.5</c:v>
                </c:pt>
                <c:pt idx="614">
                  <c:v>127499.5</c:v>
                </c:pt>
                <c:pt idx="615">
                  <c:v>127699.5</c:v>
                </c:pt>
                <c:pt idx="616">
                  <c:v>127899.5</c:v>
                </c:pt>
                <c:pt idx="617">
                  <c:v>128099.5</c:v>
                </c:pt>
                <c:pt idx="618">
                  <c:v>128299.5</c:v>
                </c:pt>
                <c:pt idx="619">
                  <c:v>128499.5</c:v>
                </c:pt>
                <c:pt idx="620">
                  <c:v>128699.5</c:v>
                </c:pt>
                <c:pt idx="621">
                  <c:v>128899.5</c:v>
                </c:pt>
                <c:pt idx="622">
                  <c:v>129099.5</c:v>
                </c:pt>
                <c:pt idx="623">
                  <c:v>129299.5</c:v>
                </c:pt>
                <c:pt idx="624">
                  <c:v>129499.5</c:v>
                </c:pt>
                <c:pt idx="625">
                  <c:v>129699.5</c:v>
                </c:pt>
                <c:pt idx="626">
                  <c:v>129899.5</c:v>
                </c:pt>
                <c:pt idx="627">
                  <c:v>130099.5</c:v>
                </c:pt>
                <c:pt idx="628">
                  <c:v>130299.5</c:v>
                </c:pt>
                <c:pt idx="629">
                  <c:v>130499.5</c:v>
                </c:pt>
                <c:pt idx="630">
                  <c:v>130699.5</c:v>
                </c:pt>
                <c:pt idx="631">
                  <c:v>130899.5</c:v>
                </c:pt>
                <c:pt idx="632">
                  <c:v>131099.5</c:v>
                </c:pt>
                <c:pt idx="633">
                  <c:v>131299.5</c:v>
                </c:pt>
                <c:pt idx="634">
                  <c:v>131499.5</c:v>
                </c:pt>
                <c:pt idx="635">
                  <c:v>131699.5</c:v>
                </c:pt>
                <c:pt idx="636">
                  <c:v>131899.5</c:v>
                </c:pt>
                <c:pt idx="637">
                  <c:v>132099.5</c:v>
                </c:pt>
                <c:pt idx="638">
                  <c:v>132299.5</c:v>
                </c:pt>
                <c:pt idx="639">
                  <c:v>132499.5</c:v>
                </c:pt>
                <c:pt idx="640">
                  <c:v>132699.5</c:v>
                </c:pt>
                <c:pt idx="641">
                  <c:v>132899.5</c:v>
                </c:pt>
                <c:pt idx="642">
                  <c:v>133099.5</c:v>
                </c:pt>
                <c:pt idx="643">
                  <c:v>133299.5</c:v>
                </c:pt>
                <c:pt idx="644">
                  <c:v>133499.5</c:v>
                </c:pt>
                <c:pt idx="645">
                  <c:v>133699.5</c:v>
                </c:pt>
                <c:pt idx="646">
                  <c:v>133899.5</c:v>
                </c:pt>
                <c:pt idx="647">
                  <c:v>134099.5</c:v>
                </c:pt>
                <c:pt idx="648">
                  <c:v>134299.5</c:v>
                </c:pt>
                <c:pt idx="649">
                  <c:v>134499.5</c:v>
                </c:pt>
                <c:pt idx="650">
                  <c:v>134699.5</c:v>
                </c:pt>
                <c:pt idx="651">
                  <c:v>134899.5</c:v>
                </c:pt>
                <c:pt idx="652">
                  <c:v>135099.5</c:v>
                </c:pt>
                <c:pt idx="653">
                  <c:v>135299.5</c:v>
                </c:pt>
                <c:pt idx="654">
                  <c:v>135499.5</c:v>
                </c:pt>
                <c:pt idx="655">
                  <c:v>135699.5</c:v>
                </c:pt>
                <c:pt idx="656">
                  <c:v>135899.5</c:v>
                </c:pt>
                <c:pt idx="657">
                  <c:v>136099.5</c:v>
                </c:pt>
                <c:pt idx="658">
                  <c:v>136299.5</c:v>
                </c:pt>
                <c:pt idx="659">
                  <c:v>136499.5</c:v>
                </c:pt>
                <c:pt idx="660">
                  <c:v>136699.5</c:v>
                </c:pt>
                <c:pt idx="661">
                  <c:v>136899.5</c:v>
                </c:pt>
                <c:pt idx="662">
                  <c:v>137099.5</c:v>
                </c:pt>
                <c:pt idx="663">
                  <c:v>137299.5</c:v>
                </c:pt>
                <c:pt idx="664">
                  <c:v>137499.5</c:v>
                </c:pt>
                <c:pt idx="665">
                  <c:v>137699.5</c:v>
                </c:pt>
                <c:pt idx="666">
                  <c:v>137899.5</c:v>
                </c:pt>
                <c:pt idx="667">
                  <c:v>138099.5</c:v>
                </c:pt>
                <c:pt idx="668">
                  <c:v>138299.5</c:v>
                </c:pt>
                <c:pt idx="669">
                  <c:v>138499.5</c:v>
                </c:pt>
                <c:pt idx="670">
                  <c:v>138699.5</c:v>
                </c:pt>
                <c:pt idx="671">
                  <c:v>138899.5</c:v>
                </c:pt>
                <c:pt idx="672">
                  <c:v>139099.5</c:v>
                </c:pt>
                <c:pt idx="673">
                  <c:v>139299.5</c:v>
                </c:pt>
                <c:pt idx="674">
                  <c:v>139499.5</c:v>
                </c:pt>
                <c:pt idx="675">
                  <c:v>139699.5</c:v>
                </c:pt>
                <c:pt idx="676">
                  <c:v>139899.5</c:v>
                </c:pt>
                <c:pt idx="677">
                  <c:v>140099.5</c:v>
                </c:pt>
                <c:pt idx="678">
                  <c:v>140299.5</c:v>
                </c:pt>
                <c:pt idx="679">
                  <c:v>140499.5</c:v>
                </c:pt>
                <c:pt idx="680">
                  <c:v>140699.5</c:v>
                </c:pt>
                <c:pt idx="681">
                  <c:v>140899.5</c:v>
                </c:pt>
                <c:pt idx="682">
                  <c:v>141099.5</c:v>
                </c:pt>
                <c:pt idx="683">
                  <c:v>141299.5</c:v>
                </c:pt>
                <c:pt idx="684">
                  <c:v>141499.5</c:v>
                </c:pt>
                <c:pt idx="685">
                  <c:v>141699.5</c:v>
                </c:pt>
                <c:pt idx="686">
                  <c:v>141899.5</c:v>
                </c:pt>
                <c:pt idx="687">
                  <c:v>142099.5</c:v>
                </c:pt>
                <c:pt idx="688">
                  <c:v>142299.5</c:v>
                </c:pt>
                <c:pt idx="689">
                  <c:v>142499.5</c:v>
                </c:pt>
                <c:pt idx="690">
                  <c:v>142699.5</c:v>
                </c:pt>
                <c:pt idx="691">
                  <c:v>142899.5</c:v>
                </c:pt>
                <c:pt idx="692">
                  <c:v>143099.5</c:v>
                </c:pt>
                <c:pt idx="693">
                  <c:v>143299.5</c:v>
                </c:pt>
                <c:pt idx="694">
                  <c:v>143499.5</c:v>
                </c:pt>
                <c:pt idx="695">
                  <c:v>143699.5</c:v>
                </c:pt>
                <c:pt idx="696">
                  <c:v>143899.5</c:v>
                </c:pt>
                <c:pt idx="697">
                  <c:v>144099.5</c:v>
                </c:pt>
                <c:pt idx="698">
                  <c:v>144299.5</c:v>
                </c:pt>
                <c:pt idx="699">
                  <c:v>144499.5</c:v>
                </c:pt>
                <c:pt idx="700">
                  <c:v>144699.5</c:v>
                </c:pt>
                <c:pt idx="701">
                  <c:v>144899.5</c:v>
                </c:pt>
                <c:pt idx="702">
                  <c:v>145099.5</c:v>
                </c:pt>
                <c:pt idx="703">
                  <c:v>145299.5</c:v>
                </c:pt>
                <c:pt idx="704">
                  <c:v>145499.5</c:v>
                </c:pt>
                <c:pt idx="705">
                  <c:v>145699.5</c:v>
                </c:pt>
                <c:pt idx="706">
                  <c:v>145899.5</c:v>
                </c:pt>
                <c:pt idx="707">
                  <c:v>146099.5</c:v>
                </c:pt>
                <c:pt idx="708">
                  <c:v>146299.5</c:v>
                </c:pt>
                <c:pt idx="709">
                  <c:v>146499.5</c:v>
                </c:pt>
                <c:pt idx="710">
                  <c:v>146699.5</c:v>
                </c:pt>
                <c:pt idx="711">
                  <c:v>146899.5</c:v>
                </c:pt>
                <c:pt idx="712">
                  <c:v>147099.5</c:v>
                </c:pt>
                <c:pt idx="713">
                  <c:v>147299.5</c:v>
                </c:pt>
                <c:pt idx="714">
                  <c:v>147499.5</c:v>
                </c:pt>
                <c:pt idx="715">
                  <c:v>147699.5</c:v>
                </c:pt>
                <c:pt idx="716">
                  <c:v>147899.5</c:v>
                </c:pt>
                <c:pt idx="717">
                  <c:v>148099.5</c:v>
                </c:pt>
                <c:pt idx="718">
                  <c:v>148299.5</c:v>
                </c:pt>
                <c:pt idx="719">
                  <c:v>148499.5</c:v>
                </c:pt>
                <c:pt idx="720">
                  <c:v>148699.5</c:v>
                </c:pt>
                <c:pt idx="721">
                  <c:v>148899.5</c:v>
                </c:pt>
                <c:pt idx="722">
                  <c:v>149099.5</c:v>
                </c:pt>
                <c:pt idx="723">
                  <c:v>149299.5</c:v>
                </c:pt>
                <c:pt idx="724">
                  <c:v>149499.5</c:v>
                </c:pt>
                <c:pt idx="725">
                  <c:v>149699.5</c:v>
                </c:pt>
                <c:pt idx="726">
                  <c:v>149899.5</c:v>
                </c:pt>
                <c:pt idx="727">
                  <c:v>150099.5</c:v>
                </c:pt>
                <c:pt idx="728">
                  <c:v>150299.5</c:v>
                </c:pt>
                <c:pt idx="729">
                  <c:v>150499.5</c:v>
                </c:pt>
                <c:pt idx="730">
                  <c:v>150699.5</c:v>
                </c:pt>
                <c:pt idx="731">
                  <c:v>150899.5</c:v>
                </c:pt>
                <c:pt idx="732">
                  <c:v>151099.5</c:v>
                </c:pt>
                <c:pt idx="733">
                  <c:v>151299.5</c:v>
                </c:pt>
                <c:pt idx="734">
                  <c:v>151499.5</c:v>
                </c:pt>
                <c:pt idx="735">
                  <c:v>151699.5</c:v>
                </c:pt>
                <c:pt idx="736">
                  <c:v>151899.5</c:v>
                </c:pt>
                <c:pt idx="737">
                  <c:v>152099.5</c:v>
                </c:pt>
                <c:pt idx="738">
                  <c:v>152299.5</c:v>
                </c:pt>
                <c:pt idx="739">
                  <c:v>152499.5</c:v>
                </c:pt>
                <c:pt idx="740">
                  <c:v>152699.5</c:v>
                </c:pt>
                <c:pt idx="741">
                  <c:v>152899.5</c:v>
                </c:pt>
                <c:pt idx="742">
                  <c:v>153099.5</c:v>
                </c:pt>
                <c:pt idx="743">
                  <c:v>153299.5</c:v>
                </c:pt>
                <c:pt idx="744">
                  <c:v>153499.5</c:v>
                </c:pt>
                <c:pt idx="745">
                  <c:v>153699.5</c:v>
                </c:pt>
                <c:pt idx="746">
                  <c:v>153899.5</c:v>
                </c:pt>
                <c:pt idx="747">
                  <c:v>154099.5</c:v>
                </c:pt>
                <c:pt idx="748">
                  <c:v>154299.5</c:v>
                </c:pt>
                <c:pt idx="749">
                  <c:v>154499.5</c:v>
                </c:pt>
                <c:pt idx="750">
                  <c:v>154699.5</c:v>
                </c:pt>
                <c:pt idx="751">
                  <c:v>154899.5</c:v>
                </c:pt>
                <c:pt idx="752">
                  <c:v>155099.5</c:v>
                </c:pt>
                <c:pt idx="753">
                  <c:v>155299.5</c:v>
                </c:pt>
                <c:pt idx="754">
                  <c:v>155499.5</c:v>
                </c:pt>
                <c:pt idx="755">
                  <c:v>155699.5</c:v>
                </c:pt>
                <c:pt idx="756">
                  <c:v>155899.5</c:v>
                </c:pt>
                <c:pt idx="757">
                  <c:v>156099.5</c:v>
                </c:pt>
                <c:pt idx="758">
                  <c:v>156299.5</c:v>
                </c:pt>
                <c:pt idx="759">
                  <c:v>156499.5</c:v>
                </c:pt>
                <c:pt idx="760">
                  <c:v>156699.5</c:v>
                </c:pt>
                <c:pt idx="761">
                  <c:v>156899.5</c:v>
                </c:pt>
                <c:pt idx="762">
                  <c:v>157099.5</c:v>
                </c:pt>
                <c:pt idx="763">
                  <c:v>157299.5</c:v>
                </c:pt>
                <c:pt idx="764">
                  <c:v>157499.5</c:v>
                </c:pt>
                <c:pt idx="765">
                  <c:v>157699.5</c:v>
                </c:pt>
                <c:pt idx="766">
                  <c:v>157899.5</c:v>
                </c:pt>
                <c:pt idx="767">
                  <c:v>158099.5</c:v>
                </c:pt>
                <c:pt idx="768">
                  <c:v>158299.5</c:v>
                </c:pt>
                <c:pt idx="769">
                  <c:v>158499.5</c:v>
                </c:pt>
                <c:pt idx="770">
                  <c:v>158699.5</c:v>
                </c:pt>
                <c:pt idx="771">
                  <c:v>158899.5</c:v>
                </c:pt>
                <c:pt idx="772">
                  <c:v>159099.5</c:v>
                </c:pt>
                <c:pt idx="773">
                  <c:v>159299.5</c:v>
                </c:pt>
                <c:pt idx="774">
                  <c:v>159499.5</c:v>
                </c:pt>
                <c:pt idx="775">
                  <c:v>159699.5</c:v>
                </c:pt>
                <c:pt idx="776">
                  <c:v>159899.5</c:v>
                </c:pt>
                <c:pt idx="777">
                  <c:v>160099.5</c:v>
                </c:pt>
                <c:pt idx="778">
                  <c:v>160299.5</c:v>
                </c:pt>
                <c:pt idx="779">
                  <c:v>160499.5</c:v>
                </c:pt>
                <c:pt idx="780">
                  <c:v>160699.5</c:v>
                </c:pt>
                <c:pt idx="781">
                  <c:v>160899.5</c:v>
                </c:pt>
                <c:pt idx="782">
                  <c:v>161099.5</c:v>
                </c:pt>
                <c:pt idx="783">
                  <c:v>161299.5</c:v>
                </c:pt>
                <c:pt idx="784">
                  <c:v>161499.5</c:v>
                </c:pt>
                <c:pt idx="785">
                  <c:v>161699.5</c:v>
                </c:pt>
                <c:pt idx="786">
                  <c:v>161899.5</c:v>
                </c:pt>
                <c:pt idx="787">
                  <c:v>162099.5</c:v>
                </c:pt>
                <c:pt idx="788">
                  <c:v>162299.5</c:v>
                </c:pt>
                <c:pt idx="789">
                  <c:v>162499.5</c:v>
                </c:pt>
                <c:pt idx="790">
                  <c:v>162699.5</c:v>
                </c:pt>
                <c:pt idx="791">
                  <c:v>162899.5</c:v>
                </c:pt>
                <c:pt idx="792">
                  <c:v>163099.5</c:v>
                </c:pt>
                <c:pt idx="793">
                  <c:v>163299.5</c:v>
                </c:pt>
                <c:pt idx="794">
                  <c:v>163499.5</c:v>
                </c:pt>
                <c:pt idx="795">
                  <c:v>163699.5</c:v>
                </c:pt>
                <c:pt idx="796">
                  <c:v>163899.5</c:v>
                </c:pt>
                <c:pt idx="797">
                  <c:v>164099.5</c:v>
                </c:pt>
                <c:pt idx="798">
                  <c:v>164299.5</c:v>
                </c:pt>
                <c:pt idx="799">
                  <c:v>164499.5</c:v>
                </c:pt>
                <c:pt idx="800">
                  <c:v>164699.5</c:v>
                </c:pt>
                <c:pt idx="801">
                  <c:v>164899.5</c:v>
                </c:pt>
                <c:pt idx="802">
                  <c:v>165099.5</c:v>
                </c:pt>
                <c:pt idx="803">
                  <c:v>165299.5</c:v>
                </c:pt>
                <c:pt idx="804">
                  <c:v>165499.5</c:v>
                </c:pt>
                <c:pt idx="805">
                  <c:v>165699.5</c:v>
                </c:pt>
                <c:pt idx="806">
                  <c:v>165899.5</c:v>
                </c:pt>
                <c:pt idx="807">
                  <c:v>166099.5</c:v>
                </c:pt>
                <c:pt idx="808">
                  <c:v>166299.5</c:v>
                </c:pt>
                <c:pt idx="809">
                  <c:v>166499.5</c:v>
                </c:pt>
                <c:pt idx="810">
                  <c:v>166699.5</c:v>
                </c:pt>
                <c:pt idx="811">
                  <c:v>166899.5</c:v>
                </c:pt>
                <c:pt idx="812">
                  <c:v>167099.5</c:v>
                </c:pt>
                <c:pt idx="813">
                  <c:v>167299.5</c:v>
                </c:pt>
                <c:pt idx="814">
                  <c:v>167499.5</c:v>
                </c:pt>
                <c:pt idx="815">
                  <c:v>167699.5</c:v>
                </c:pt>
                <c:pt idx="816">
                  <c:v>167899.5</c:v>
                </c:pt>
                <c:pt idx="817">
                  <c:v>168099.5</c:v>
                </c:pt>
                <c:pt idx="818">
                  <c:v>168299.5</c:v>
                </c:pt>
                <c:pt idx="819">
                  <c:v>168499.5</c:v>
                </c:pt>
                <c:pt idx="820">
                  <c:v>168699.5</c:v>
                </c:pt>
                <c:pt idx="821">
                  <c:v>168899.5</c:v>
                </c:pt>
                <c:pt idx="822">
                  <c:v>169099.5</c:v>
                </c:pt>
                <c:pt idx="823">
                  <c:v>169299.5</c:v>
                </c:pt>
                <c:pt idx="824">
                  <c:v>169499.5</c:v>
                </c:pt>
                <c:pt idx="825">
                  <c:v>169699.5</c:v>
                </c:pt>
                <c:pt idx="826">
                  <c:v>169899.5</c:v>
                </c:pt>
                <c:pt idx="827">
                  <c:v>170099.5</c:v>
                </c:pt>
                <c:pt idx="828">
                  <c:v>170299.5</c:v>
                </c:pt>
                <c:pt idx="829">
                  <c:v>170499.5</c:v>
                </c:pt>
                <c:pt idx="830">
                  <c:v>170699.5</c:v>
                </c:pt>
                <c:pt idx="831">
                  <c:v>170899.5</c:v>
                </c:pt>
                <c:pt idx="832">
                  <c:v>171099.5</c:v>
                </c:pt>
                <c:pt idx="833">
                  <c:v>171299.5</c:v>
                </c:pt>
                <c:pt idx="834">
                  <c:v>171499.5</c:v>
                </c:pt>
                <c:pt idx="835">
                  <c:v>171699.5</c:v>
                </c:pt>
                <c:pt idx="836">
                  <c:v>171899.5</c:v>
                </c:pt>
                <c:pt idx="837">
                  <c:v>172099.5</c:v>
                </c:pt>
                <c:pt idx="838">
                  <c:v>172299.5</c:v>
                </c:pt>
                <c:pt idx="839">
                  <c:v>172499.5</c:v>
                </c:pt>
                <c:pt idx="840">
                  <c:v>172699.5</c:v>
                </c:pt>
                <c:pt idx="841">
                  <c:v>172899.5</c:v>
                </c:pt>
                <c:pt idx="842">
                  <c:v>173099.5</c:v>
                </c:pt>
                <c:pt idx="843">
                  <c:v>173299.5</c:v>
                </c:pt>
                <c:pt idx="844">
                  <c:v>173499.5</c:v>
                </c:pt>
                <c:pt idx="845">
                  <c:v>173699.5</c:v>
                </c:pt>
                <c:pt idx="846">
                  <c:v>173899.5</c:v>
                </c:pt>
                <c:pt idx="847">
                  <c:v>174099.5</c:v>
                </c:pt>
                <c:pt idx="848">
                  <c:v>174299.5</c:v>
                </c:pt>
                <c:pt idx="849">
                  <c:v>174499.5</c:v>
                </c:pt>
                <c:pt idx="850">
                  <c:v>174699.5</c:v>
                </c:pt>
                <c:pt idx="851">
                  <c:v>174899.5</c:v>
                </c:pt>
                <c:pt idx="852">
                  <c:v>175099.5</c:v>
                </c:pt>
                <c:pt idx="853">
                  <c:v>175299.5</c:v>
                </c:pt>
                <c:pt idx="854">
                  <c:v>175499.5</c:v>
                </c:pt>
                <c:pt idx="855">
                  <c:v>175699.5</c:v>
                </c:pt>
                <c:pt idx="856">
                  <c:v>175899.5</c:v>
                </c:pt>
                <c:pt idx="857">
                  <c:v>176099.5</c:v>
                </c:pt>
                <c:pt idx="858">
                  <c:v>176299.5</c:v>
                </c:pt>
                <c:pt idx="859">
                  <c:v>176499.5</c:v>
                </c:pt>
                <c:pt idx="860">
                  <c:v>176699.5</c:v>
                </c:pt>
                <c:pt idx="861">
                  <c:v>176899.5</c:v>
                </c:pt>
                <c:pt idx="862">
                  <c:v>177099.5</c:v>
                </c:pt>
                <c:pt idx="863">
                  <c:v>177299.5</c:v>
                </c:pt>
                <c:pt idx="864">
                  <c:v>177499.5</c:v>
                </c:pt>
                <c:pt idx="865">
                  <c:v>177699.5</c:v>
                </c:pt>
                <c:pt idx="866">
                  <c:v>177899.5</c:v>
                </c:pt>
                <c:pt idx="867">
                  <c:v>178099.5</c:v>
                </c:pt>
                <c:pt idx="868">
                  <c:v>178299.5</c:v>
                </c:pt>
                <c:pt idx="869">
                  <c:v>178499.5</c:v>
                </c:pt>
                <c:pt idx="870">
                  <c:v>178699.5</c:v>
                </c:pt>
                <c:pt idx="871">
                  <c:v>178899.5</c:v>
                </c:pt>
                <c:pt idx="872">
                  <c:v>179099.5</c:v>
                </c:pt>
                <c:pt idx="873">
                  <c:v>179299.5</c:v>
                </c:pt>
                <c:pt idx="874">
                  <c:v>179499.5</c:v>
                </c:pt>
                <c:pt idx="875">
                  <c:v>179699.5</c:v>
                </c:pt>
                <c:pt idx="876">
                  <c:v>179899.5</c:v>
                </c:pt>
                <c:pt idx="877">
                  <c:v>180099.5</c:v>
                </c:pt>
                <c:pt idx="878">
                  <c:v>180299.5</c:v>
                </c:pt>
                <c:pt idx="879">
                  <c:v>180499.5</c:v>
                </c:pt>
                <c:pt idx="880">
                  <c:v>180699.5</c:v>
                </c:pt>
                <c:pt idx="881">
                  <c:v>180899.5</c:v>
                </c:pt>
                <c:pt idx="882">
                  <c:v>181099.5</c:v>
                </c:pt>
                <c:pt idx="883">
                  <c:v>181299.5</c:v>
                </c:pt>
                <c:pt idx="884">
                  <c:v>181499.5</c:v>
                </c:pt>
                <c:pt idx="885">
                  <c:v>181699.5</c:v>
                </c:pt>
                <c:pt idx="886">
                  <c:v>181899.5</c:v>
                </c:pt>
                <c:pt idx="887">
                  <c:v>182099.5</c:v>
                </c:pt>
                <c:pt idx="888">
                  <c:v>182299.5</c:v>
                </c:pt>
                <c:pt idx="889">
                  <c:v>182499.5</c:v>
                </c:pt>
                <c:pt idx="890">
                  <c:v>182699.5</c:v>
                </c:pt>
                <c:pt idx="891">
                  <c:v>182899.5</c:v>
                </c:pt>
                <c:pt idx="892">
                  <c:v>183099.5</c:v>
                </c:pt>
                <c:pt idx="893">
                  <c:v>183299.5</c:v>
                </c:pt>
                <c:pt idx="894">
                  <c:v>183499.5</c:v>
                </c:pt>
                <c:pt idx="895">
                  <c:v>183699.5</c:v>
                </c:pt>
                <c:pt idx="896">
                  <c:v>183899.5</c:v>
                </c:pt>
                <c:pt idx="897">
                  <c:v>184099.5</c:v>
                </c:pt>
                <c:pt idx="898">
                  <c:v>184299.5</c:v>
                </c:pt>
                <c:pt idx="899">
                  <c:v>184499.5</c:v>
                </c:pt>
                <c:pt idx="900">
                  <c:v>184699.5</c:v>
                </c:pt>
                <c:pt idx="901">
                  <c:v>184899.5</c:v>
                </c:pt>
                <c:pt idx="902">
                  <c:v>185099.5</c:v>
                </c:pt>
                <c:pt idx="903">
                  <c:v>185299.5</c:v>
                </c:pt>
                <c:pt idx="904">
                  <c:v>185499.5</c:v>
                </c:pt>
                <c:pt idx="905">
                  <c:v>185699.5</c:v>
                </c:pt>
                <c:pt idx="906">
                  <c:v>185899.5</c:v>
                </c:pt>
                <c:pt idx="907">
                  <c:v>186099.5</c:v>
                </c:pt>
                <c:pt idx="908">
                  <c:v>186299.5</c:v>
                </c:pt>
                <c:pt idx="909">
                  <c:v>186499.5</c:v>
                </c:pt>
                <c:pt idx="910">
                  <c:v>186699.5</c:v>
                </c:pt>
                <c:pt idx="911">
                  <c:v>186899.5</c:v>
                </c:pt>
                <c:pt idx="912">
                  <c:v>187099.5</c:v>
                </c:pt>
                <c:pt idx="913">
                  <c:v>187299.5</c:v>
                </c:pt>
                <c:pt idx="914">
                  <c:v>187499.5</c:v>
                </c:pt>
                <c:pt idx="915">
                  <c:v>187699.5</c:v>
                </c:pt>
                <c:pt idx="916">
                  <c:v>187899.5</c:v>
                </c:pt>
                <c:pt idx="917">
                  <c:v>188099.5</c:v>
                </c:pt>
                <c:pt idx="918">
                  <c:v>188299.5</c:v>
                </c:pt>
                <c:pt idx="919">
                  <c:v>188499.5</c:v>
                </c:pt>
                <c:pt idx="920">
                  <c:v>188699.5</c:v>
                </c:pt>
                <c:pt idx="921">
                  <c:v>188899.5</c:v>
                </c:pt>
                <c:pt idx="922">
                  <c:v>189099.5</c:v>
                </c:pt>
                <c:pt idx="923">
                  <c:v>189299.5</c:v>
                </c:pt>
                <c:pt idx="924">
                  <c:v>189499.5</c:v>
                </c:pt>
                <c:pt idx="925">
                  <c:v>189699.5</c:v>
                </c:pt>
                <c:pt idx="926">
                  <c:v>189899.5</c:v>
                </c:pt>
                <c:pt idx="927">
                  <c:v>190099.5</c:v>
                </c:pt>
                <c:pt idx="928">
                  <c:v>190299.5</c:v>
                </c:pt>
                <c:pt idx="929">
                  <c:v>190499.5</c:v>
                </c:pt>
                <c:pt idx="930">
                  <c:v>190699.5</c:v>
                </c:pt>
                <c:pt idx="931">
                  <c:v>190899.5</c:v>
                </c:pt>
                <c:pt idx="932">
                  <c:v>191099.5</c:v>
                </c:pt>
                <c:pt idx="933">
                  <c:v>191299.5</c:v>
                </c:pt>
                <c:pt idx="934">
                  <c:v>191499.5</c:v>
                </c:pt>
                <c:pt idx="935">
                  <c:v>191699.5</c:v>
                </c:pt>
                <c:pt idx="936">
                  <c:v>191899.5</c:v>
                </c:pt>
                <c:pt idx="937">
                  <c:v>192099.5</c:v>
                </c:pt>
                <c:pt idx="938">
                  <c:v>192299.5</c:v>
                </c:pt>
                <c:pt idx="939">
                  <c:v>192499.5</c:v>
                </c:pt>
                <c:pt idx="940">
                  <c:v>192699.5</c:v>
                </c:pt>
                <c:pt idx="941">
                  <c:v>192899.5</c:v>
                </c:pt>
                <c:pt idx="942">
                  <c:v>193099.5</c:v>
                </c:pt>
                <c:pt idx="943">
                  <c:v>193299.5</c:v>
                </c:pt>
                <c:pt idx="944">
                  <c:v>193499.5</c:v>
                </c:pt>
                <c:pt idx="945">
                  <c:v>193699.5</c:v>
                </c:pt>
                <c:pt idx="946">
                  <c:v>193899.5</c:v>
                </c:pt>
                <c:pt idx="947">
                  <c:v>194099.5</c:v>
                </c:pt>
                <c:pt idx="948">
                  <c:v>194299.5</c:v>
                </c:pt>
                <c:pt idx="949">
                  <c:v>194499.5</c:v>
                </c:pt>
                <c:pt idx="950">
                  <c:v>194699.5</c:v>
                </c:pt>
                <c:pt idx="951">
                  <c:v>194899.5</c:v>
                </c:pt>
                <c:pt idx="952">
                  <c:v>195099.5</c:v>
                </c:pt>
                <c:pt idx="953">
                  <c:v>195299.5</c:v>
                </c:pt>
                <c:pt idx="954">
                  <c:v>195499.5</c:v>
                </c:pt>
                <c:pt idx="955">
                  <c:v>195699.5</c:v>
                </c:pt>
                <c:pt idx="956">
                  <c:v>195899.5</c:v>
                </c:pt>
                <c:pt idx="957">
                  <c:v>196099.5</c:v>
                </c:pt>
                <c:pt idx="958">
                  <c:v>196299.5</c:v>
                </c:pt>
                <c:pt idx="959">
                  <c:v>196499.5</c:v>
                </c:pt>
                <c:pt idx="960">
                  <c:v>196699.5</c:v>
                </c:pt>
                <c:pt idx="961">
                  <c:v>196899.5</c:v>
                </c:pt>
                <c:pt idx="962">
                  <c:v>197099.5</c:v>
                </c:pt>
                <c:pt idx="963">
                  <c:v>197299.5</c:v>
                </c:pt>
                <c:pt idx="964">
                  <c:v>197499.5</c:v>
                </c:pt>
                <c:pt idx="965">
                  <c:v>197699.5</c:v>
                </c:pt>
                <c:pt idx="966">
                  <c:v>197899.5</c:v>
                </c:pt>
                <c:pt idx="967">
                  <c:v>198099.5</c:v>
                </c:pt>
                <c:pt idx="968">
                  <c:v>198299.5</c:v>
                </c:pt>
                <c:pt idx="969">
                  <c:v>198499.5</c:v>
                </c:pt>
                <c:pt idx="970">
                  <c:v>198699.5</c:v>
                </c:pt>
                <c:pt idx="971">
                  <c:v>198899.5</c:v>
                </c:pt>
                <c:pt idx="972">
                  <c:v>199099.5</c:v>
                </c:pt>
                <c:pt idx="973">
                  <c:v>199299.5</c:v>
                </c:pt>
                <c:pt idx="974">
                  <c:v>199499.5</c:v>
                </c:pt>
                <c:pt idx="975">
                  <c:v>199699.5</c:v>
                </c:pt>
                <c:pt idx="976">
                  <c:v>199899.5</c:v>
                </c:pt>
                <c:pt idx="977">
                  <c:v>200099.5</c:v>
                </c:pt>
                <c:pt idx="978">
                  <c:v>200299.5</c:v>
                </c:pt>
                <c:pt idx="979">
                  <c:v>200499.5</c:v>
                </c:pt>
                <c:pt idx="980">
                  <c:v>200699.5</c:v>
                </c:pt>
                <c:pt idx="981">
                  <c:v>200899.5</c:v>
                </c:pt>
                <c:pt idx="982">
                  <c:v>201099.5</c:v>
                </c:pt>
                <c:pt idx="983">
                  <c:v>201299.5</c:v>
                </c:pt>
                <c:pt idx="984">
                  <c:v>201499.5</c:v>
                </c:pt>
                <c:pt idx="985">
                  <c:v>201699.5</c:v>
                </c:pt>
                <c:pt idx="986">
                  <c:v>201899.5</c:v>
                </c:pt>
                <c:pt idx="987">
                  <c:v>202099.5</c:v>
                </c:pt>
                <c:pt idx="988">
                  <c:v>202299.5</c:v>
                </c:pt>
                <c:pt idx="989">
                  <c:v>202499.5</c:v>
                </c:pt>
                <c:pt idx="990">
                  <c:v>202699.5</c:v>
                </c:pt>
                <c:pt idx="991">
                  <c:v>202899.5</c:v>
                </c:pt>
                <c:pt idx="992">
                  <c:v>203099.5</c:v>
                </c:pt>
                <c:pt idx="993">
                  <c:v>203299.5</c:v>
                </c:pt>
                <c:pt idx="994">
                  <c:v>203499.5</c:v>
                </c:pt>
                <c:pt idx="995">
                  <c:v>203699.5</c:v>
                </c:pt>
                <c:pt idx="996">
                  <c:v>203899.5</c:v>
                </c:pt>
                <c:pt idx="997">
                  <c:v>204099.5</c:v>
                </c:pt>
                <c:pt idx="998">
                  <c:v>204299.5</c:v>
                </c:pt>
                <c:pt idx="999">
                  <c:v>204499.5</c:v>
                </c:pt>
                <c:pt idx="1000">
                  <c:v>204699.5</c:v>
                </c:pt>
                <c:pt idx="1001">
                  <c:v>204899.5</c:v>
                </c:pt>
                <c:pt idx="1002">
                  <c:v>205099.5</c:v>
                </c:pt>
                <c:pt idx="1003">
                  <c:v>205299.5</c:v>
                </c:pt>
                <c:pt idx="1004">
                  <c:v>205499.5</c:v>
                </c:pt>
                <c:pt idx="1005">
                  <c:v>205699.5</c:v>
                </c:pt>
                <c:pt idx="1006">
                  <c:v>205899.5</c:v>
                </c:pt>
                <c:pt idx="1007">
                  <c:v>206099.5</c:v>
                </c:pt>
                <c:pt idx="1008">
                  <c:v>206299.5</c:v>
                </c:pt>
                <c:pt idx="1009">
                  <c:v>206499.5</c:v>
                </c:pt>
                <c:pt idx="1010">
                  <c:v>206699.5</c:v>
                </c:pt>
                <c:pt idx="1011">
                  <c:v>206899.5</c:v>
                </c:pt>
                <c:pt idx="1012">
                  <c:v>207099.5</c:v>
                </c:pt>
                <c:pt idx="1013">
                  <c:v>207299.5</c:v>
                </c:pt>
                <c:pt idx="1014">
                  <c:v>207499.5</c:v>
                </c:pt>
                <c:pt idx="1015">
                  <c:v>207699.5</c:v>
                </c:pt>
                <c:pt idx="1016">
                  <c:v>207899.5</c:v>
                </c:pt>
                <c:pt idx="1017">
                  <c:v>208099.5</c:v>
                </c:pt>
                <c:pt idx="1018">
                  <c:v>208299.5</c:v>
                </c:pt>
                <c:pt idx="1019">
                  <c:v>208499.5</c:v>
                </c:pt>
                <c:pt idx="1020">
                  <c:v>208699.5</c:v>
                </c:pt>
                <c:pt idx="1021">
                  <c:v>208899.5</c:v>
                </c:pt>
                <c:pt idx="1022">
                  <c:v>209099.5</c:v>
                </c:pt>
                <c:pt idx="1023">
                  <c:v>209299.5</c:v>
                </c:pt>
                <c:pt idx="1024">
                  <c:v>209499.5</c:v>
                </c:pt>
                <c:pt idx="1025">
                  <c:v>209699.5</c:v>
                </c:pt>
                <c:pt idx="1026">
                  <c:v>209899.5</c:v>
                </c:pt>
                <c:pt idx="1027">
                  <c:v>210099.5</c:v>
                </c:pt>
                <c:pt idx="1028">
                  <c:v>210299.5</c:v>
                </c:pt>
                <c:pt idx="1029">
                  <c:v>210499.5</c:v>
                </c:pt>
                <c:pt idx="1030">
                  <c:v>210699.5</c:v>
                </c:pt>
                <c:pt idx="1031">
                  <c:v>210899.5</c:v>
                </c:pt>
                <c:pt idx="1032">
                  <c:v>211099.5</c:v>
                </c:pt>
                <c:pt idx="1033">
                  <c:v>211299.5</c:v>
                </c:pt>
                <c:pt idx="1034">
                  <c:v>211499.5</c:v>
                </c:pt>
                <c:pt idx="1035">
                  <c:v>211699.5</c:v>
                </c:pt>
                <c:pt idx="1036">
                  <c:v>211899.5</c:v>
                </c:pt>
                <c:pt idx="1037">
                  <c:v>212099.5</c:v>
                </c:pt>
                <c:pt idx="1038">
                  <c:v>212299.5</c:v>
                </c:pt>
                <c:pt idx="1039">
                  <c:v>212499.5</c:v>
                </c:pt>
                <c:pt idx="1040">
                  <c:v>212699.5</c:v>
                </c:pt>
                <c:pt idx="1041">
                  <c:v>212899.5</c:v>
                </c:pt>
                <c:pt idx="1042">
                  <c:v>213099.5</c:v>
                </c:pt>
                <c:pt idx="1043">
                  <c:v>213299.5</c:v>
                </c:pt>
                <c:pt idx="1044">
                  <c:v>213499.5</c:v>
                </c:pt>
                <c:pt idx="1045">
                  <c:v>213699.5</c:v>
                </c:pt>
                <c:pt idx="1046">
                  <c:v>213899.5</c:v>
                </c:pt>
                <c:pt idx="1047">
                  <c:v>214099.5</c:v>
                </c:pt>
                <c:pt idx="1048">
                  <c:v>214299.5</c:v>
                </c:pt>
                <c:pt idx="1049">
                  <c:v>214499.5</c:v>
                </c:pt>
                <c:pt idx="1050">
                  <c:v>214699.5</c:v>
                </c:pt>
                <c:pt idx="1051">
                  <c:v>214899.5</c:v>
                </c:pt>
                <c:pt idx="1052">
                  <c:v>215099.5</c:v>
                </c:pt>
                <c:pt idx="1053">
                  <c:v>215299.5</c:v>
                </c:pt>
                <c:pt idx="1054">
                  <c:v>215499.5</c:v>
                </c:pt>
                <c:pt idx="1055">
                  <c:v>215699.5</c:v>
                </c:pt>
                <c:pt idx="1056">
                  <c:v>215899.5</c:v>
                </c:pt>
                <c:pt idx="1057">
                  <c:v>216099.5</c:v>
                </c:pt>
                <c:pt idx="1058">
                  <c:v>216299.5</c:v>
                </c:pt>
                <c:pt idx="1059">
                  <c:v>216499.5</c:v>
                </c:pt>
                <c:pt idx="1060">
                  <c:v>216699.5</c:v>
                </c:pt>
                <c:pt idx="1061">
                  <c:v>216899.5</c:v>
                </c:pt>
                <c:pt idx="1062">
                  <c:v>217099.5</c:v>
                </c:pt>
                <c:pt idx="1063">
                  <c:v>217299.5</c:v>
                </c:pt>
                <c:pt idx="1064">
                  <c:v>217499.5</c:v>
                </c:pt>
                <c:pt idx="1065">
                  <c:v>217699.5</c:v>
                </c:pt>
                <c:pt idx="1066">
                  <c:v>217899.5</c:v>
                </c:pt>
                <c:pt idx="1067">
                  <c:v>218099.5</c:v>
                </c:pt>
                <c:pt idx="1068">
                  <c:v>218299.5</c:v>
                </c:pt>
                <c:pt idx="1069">
                  <c:v>218499.5</c:v>
                </c:pt>
                <c:pt idx="1070">
                  <c:v>218699.5</c:v>
                </c:pt>
                <c:pt idx="1071">
                  <c:v>218899.5</c:v>
                </c:pt>
                <c:pt idx="1072">
                  <c:v>219099.5</c:v>
                </c:pt>
                <c:pt idx="1073">
                  <c:v>219299.5</c:v>
                </c:pt>
                <c:pt idx="1074">
                  <c:v>219499.5</c:v>
                </c:pt>
                <c:pt idx="1075">
                  <c:v>219699.5</c:v>
                </c:pt>
                <c:pt idx="1076">
                  <c:v>219899.5</c:v>
                </c:pt>
                <c:pt idx="1077">
                  <c:v>220099.5</c:v>
                </c:pt>
                <c:pt idx="1078">
                  <c:v>220299.5</c:v>
                </c:pt>
                <c:pt idx="1079">
                  <c:v>220499.5</c:v>
                </c:pt>
                <c:pt idx="1080">
                  <c:v>220699.5</c:v>
                </c:pt>
                <c:pt idx="1081">
                  <c:v>220899.5</c:v>
                </c:pt>
                <c:pt idx="1082">
                  <c:v>221099.5</c:v>
                </c:pt>
                <c:pt idx="1083">
                  <c:v>221299.5</c:v>
                </c:pt>
                <c:pt idx="1084">
                  <c:v>221499.5</c:v>
                </c:pt>
                <c:pt idx="1085">
                  <c:v>221699.5</c:v>
                </c:pt>
                <c:pt idx="1086">
                  <c:v>221899.5</c:v>
                </c:pt>
                <c:pt idx="1087">
                  <c:v>222099.5</c:v>
                </c:pt>
                <c:pt idx="1088">
                  <c:v>222299.5</c:v>
                </c:pt>
                <c:pt idx="1089">
                  <c:v>222499.5</c:v>
                </c:pt>
                <c:pt idx="1090">
                  <c:v>222699.5</c:v>
                </c:pt>
                <c:pt idx="1091">
                  <c:v>222899.5</c:v>
                </c:pt>
                <c:pt idx="1092">
                  <c:v>223099.5</c:v>
                </c:pt>
                <c:pt idx="1093">
                  <c:v>223299.5</c:v>
                </c:pt>
                <c:pt idx="1094">
                  <c:v>223499.5</c:v>
                </c:pt>
                <c:pt idx="1095">
                  <c:v>223699.5</c:v>
                </c:pt>
                <c:pt idx="1096">
                  <c:v>223899.5</c:v>
                </c:pt>
                <c:pt idx="1097">
                  <c:v>224099.5</c:v>
                </c:pt>
                <c:pt idx="1098">
                  <c:v>224299.5</c:v>
                </c:pt>
                <c:pt idx="1099">
                  <c:v>224499.5</c:v>
                </c:pt>
                <c:pt idx="1100">
                  <c:v>224699.5</c:v>
                </c:pt>
                <c:pt idx="1101">
                  <c:v>224899.5</c:v>
                </c:pt>
                <c:pt idx="1102">
                  <c:v>225099.5</c:v>
                </c:pt>
                <c:pt idx="1103">
                  <c:v>225299.5</c:v>
                </c:pt>
                <c:pt idx="1104">
                  <c:v>225499.5</c:v>
                </c:pt>
                <c:pt idx="1105">
                  <c:v>225699.5</c:v>
                </c:pt>
                <c:pt idx="1106">
                  <c:v>225899.5</c:v>
                </c:pt>
                <c:pt idx="1107">
                  <c:v>226099.5</c:v>
                </c:pt>
                <c:pt idx="1108">
                  <c:v>226299.5</c:v>
                </c:pt>
                <c:pt idx="1109">
                  <c:v>226499.5</c:v>
                </c:pt>
                <c:pt idx="1110">
                  <c:v>226699.5</c:v>
                </c:pt>
                <c:pt idx="1111">
                  <c:v>226899.5</c:v>
                </c:pt>
                <c:pt idx="1112">
                  <c:v>227099.5</c:v>
                </c:pt>
              </c:numCache>
            </c:numRef>
          </c:xVal>
          <c:yVal>
            <c:numRef>
              <c:f>Sheet1!$B$1:$B$1113</c:f>
              <c:numCache>
                <c:formatCode>0.00E+00</c:formatCode>
                <c:ptCount val="1113"/>
                <c:pt idx="0">
                  <c:v>9.2059262096881797E-2</c:v>
                </c:pt>
                <c:pt idx="1">
                  <c:v>3.7329792976379297E-2</c:v>
                </c:pt>
                <c:pt idx="2">
                  <c:v>3.81986871361732E-2</c:v>
                </c:pt>
                <c:pt idx="3">
                  <c:v>3.6023367196321397E-2</c:v>
                </c:pt>
                <c:pt idx="4">
                  <c:v>2.8732998296618399E-2</c:v>
                </c:pt>
                <c:pt idx="5">
                  <c:v>2.4964265525340999E-2</c:v>
                </c:pt>
                <c:pt idx="6">
                  <c:v>2.6840753853320999E-2</c:v>
                </c:pt>
                <c:pt idx="7">
                  <c:v>2.5895129889249802E-2</c:v>
                </c:pt>
                <c:pt idx="8">
                  <c:v>2.6873428374528802E-2</c:v>
                </c:pt>
                <c:pt idx="9">
                  <c:v>2.6660827919840799E-2</c:v>
                </c:pt>
                <c:pt idx="10">
                  <c:v>2.5819262489676399E-2</c:v>
                </c:pt>
                <c:pt idx="11">
                  <c:v>2.3711916059255499E-2</c:v>
                </c:pt>
                <c:pt idx="12">
                  <c:v>2.4492235854268001E-2</c:v>
                </c:pt>
                <c:pt idx="13">
                  <c:v>2.60920319706201E-2</c:v>
                </c:pt>
                <c:pt idx="14">
                  <c:v>2.5065513327717701E-2</c:v>
                </c:pt>
                <c:pt idx="15">
                  <c:v>2.54259705543518E-2</c:v>
                </c:pt>
                <c:pt idx="16">
                  <c:v>2.4031670764088599E-2</c:v>
                </c:pt>
                <c:pt idx="17">
                  <c:v>2.3850858211517299E-2</c:v>
                </c:pt>
                <c:pt idx="18">
                  <c:v>2.4630062282085401E-2</c:v>
                </c:pt>
                <c:pt idx="19">
                  <c:v>2.3178104311227701E-2</c:v>
                </c:pt>
                <c:pt idx="20">
                  <c:v>2.3514449596405002E-2</c:v>
                </c:pt>
                <c:pt idx="21">
                  <c:v>2.3538451641797999E-2</c:v>
                </c:pt>
                <c:pt idx="22">
                  <c:v>2.3260809481143899E-2</c:v>
                </c:pt>
                <c:pt idx="23">
                  <c:v>2.3515574634075099E-2</c:v>
                </c:pt>
                <c:pt idx="24">
                  <c:v>2.23162844777107E-2</c:v>
                </c:pt>
                <c:pt idx="25">
                  <c:v>2.3380450904369299E-2</c:v>
                </c:pt>
                <c:pt idx="26">
                  <c:v>2.3032248020172098E-2</c:v>
                </c:pt>
                <c:pt idx="27">
                  <c:v>2.19738408923149E-2</c:v>
                </c:pt>
                <c:pt idx="28">
                  <c:v>2.29937508702278E-2</c:v>
                </c:pt>
                <c:pt idx="29">
                  <c:v>2.22874823957681E-2</c:v>
                </c:pt>
                <c:pt idx="30">
                  <c:v>2.27573439478874E-2</c:v>
                </c:pt>
                <c:pt idx="31">
                  <c:v>2.6351792737841599E-2</c:v>
                </c:pt>
                <c:pt idx="32">
                  <c:v>2.3819876834750099E-2</c:v>
                </c:pt>
                <c:pt idx="33">
                  <c:v>2.1929565817117601E-2</c:v>
                </c:pt>
                <c:pt idx="34">
                  <c:v>2.1830840036272999E-2</c:v>
                </c:pt>
                <c:pt idx="35">
                  <c:v>2.1524546667933402E-2</c:v>
                </c:pt>
                <c:pt idx="36">
                  <c:v>2.15208325535058E-2</c:v>
                </c:pt>
                <c:pt idx="37">
                  <c:v>2.3027542978525099E-2</c:v>
                </c:pt>
                <c:pt idx="38">
                  <c:v>2.31254659593105E-2</c:v>
                </c:pt>
                <c:pt idx="39">
                  <c:v>2.2232525050640099E-2</c:v>
                </c:pt>
                <c:pt idx="40">
                  <c:v>2.22191791981458E-2</c:v>
                </c:pt>
                <c:pt idx="41">
                  <c:v>2.1073821932077401E-2</c:v>
                </c:pt>
                <c:pt idx="42">
                  <c:v>2.3769712075591001E-2</c:v>
                </c:pt>
                <c:pt idx="43">
                  <c:v>2.14765351265668E-2</c:v>
                </c:pt>
                <c:pt idx="44">
                  <c:v>2.2849988192319801E-2</c:v>
                </c:pt>
                <c:pt idx="45">
                  <c:v>2.1167157217860201E-2</c:v>
                </c:pt>
                <c:pt idx="46">
                  <c:v>2.1711237728595699E-2</c:v>
                </c:pt>
                <c:pt idx="47">
                  <c:v>2.0847082138061499E-2</c:v>
                </c:pt>
                <c:pt idx="48">
                  <c:v>2.17665787786245E-2</c:v>
                </c:pt>
                <c:pt idx="49">
                  <c:v>2.36818958073854E-2</c:v>
                </c:pt>
                <c:pt idx="50">
                  <c:v>2.29775309562683E-2</c:v>
                </c:pt>
                <c:pt idx="51">
                  <c:v>2.1594343706965401E-2</c:v>
                </c:pt>
                <c:pt idx="52">
                  <c:v>2.2995941340923299E-2</c:v>
                </c:pt>
                <c:pt idx="53">
                  <c:v>2.1887036040425301E-2</c:v>
                </c:pt>
                <c:pt idx="54">
                  <c:v>2.1839417517185201E-2</c:v>
                </c:pt>
                <c:pt idx="55">
                  <c:v>2.06523109227418E-2</c:v>
                </c:pt>
                <c:pt idx="56">
                  <c:v>2.1577533334493599E-2</c:v>
                </c:pt>
                <c:pt idx="57">
                  <c:v>2.1868351846933299E-2</c:v>
                </c:pt>
                <c:pt idx="58">
                  <c:v>2.1327972412109299E-2</c:v>
                </c:pt>
                <c:pt idx="59">
                  <c:v>2.13482901453971E-2</c:v>
                </c:pt>
                <c:pt idx="60">
                  <c:v>2.0211275666952098E-2</c:v>
                </c:pt>
                <c:pt idx="61">
                  <c:v>2.1411549299955299E-2</c:v>
                </c:pt>
                <c:pt idx="62">
                  <c:v>2.1316826343536301E-2</c:v>
                </c:pt>
                <c:pt idx="63">
                  <c:v>2.1509012207388802E-2</c:v>
                </c:pt>
                <c:pt idx="64">
                  <c:v>2.05251090228557E-2</c:v>
                </c:pt>
                <c:pt idx="65">
                  <c:v>2.06345580518245E-2</c:v>
                </c:pt>
                <c:pt idx="66">
                  <c:v>2.2136064246296799E-2</c:v>
                </c:pt>
                <c:pt idx="67">
                  <c:v>2.0927114412188499E-2</c:v>
                </c:pt>
                <c:pt idx="68">
                  <c:v>2.0748596638440999E-2</c:v>
                </c:pt>
                <c:pt idx="69">
                  <c:v>2.16805003583431E-2</c:v>
                </c:pt>
                <c:pt idx="70">
                  <c:v>2.08821687847375E-2</c:v>
                </c:pt>
                <c:pt idx="71">
                  <c:v>2.18460876494646E-2</c:v>
                </c:pt>
                <c:pt idx="72">
                  <c:v>2.0918203517794599E-2</c:v>
                </c:pt>
                <c:pt idx="73">
                  <c:v>2.0290991291403701E-2</c:v>
                </c:pt>
                <c:pt idx="74">
                  <c:v>2.0692555233836101E-2</c:v>
                </c:pt>
                <c:pt idx="75">
                  <c:v>1.96964275091886E-2</c:v>
                </c:pt>
                <c:pt idx="76">
                  <c:v>2.0530451089143701E-2</c:v>
                </c:pt>
                <c:pt idx="77">
                  <c:v>2.0991120487451501E-2</c:v>
                </c:pt>
                <c:pt idx="78">
                  <c:v>2.0714147016406E-2</c:v>
                </c:pt>
                <c:pt idx="79">
                  <c:v>2.1234776824712701E-2</c:v>
                </c:pt>
                <c:pt idx="80">
                  <c:v>2.0146546885371201E-2</c:v>
                </c:pt>
                <c:pt idx="81">
                  <c:v>2.1547162905335399E-2</c:v>
                </c:pt>
                <c:pt idx="82">
                  <c:v>2.14729979634284E-2</c:v>
                </c:pt>
                <c:pt idx="83">
                  <c:v>2.0402343943714998E-2</c:v>
                </c:pt>
                <c:pt idx="84">
                  <c:v>2.1035652607679301E-2</c:v>
                </c:pt>
                <c:pt idx="85">
                  <c:v>2.06293519586324E-2</c:v>
                </c:pt>
                <c:pt idx="86">
                  <c:v>2.0516617223620401E-2</c:v>
                </c:pt>
                <c:pt idx="87">
                  <c:v>2.1363342180848101E-2</c:v>
                </c:pt>
                <c:pt idx="88">
                  <c:v>2.1709509193897199E-2</c:v>
                </c:pt>
                <c:pt idx="89">
                  <c:v>2.1478569135069799E-2</c:v>
                </c:pt>
                <c:pt idx="90">
                  <c:v>2.0811880007386201E-2</c:v>
                </c:pt>
                <c:pt idx="91">
                  <c:v>1.99276562780141E-2</c:v>
                </c:pt>
                <c:pt idx="92">
                  <c:v>2.0948875695466902E-2</c:v>
                </c:pt>
                <c:pt idx="93">
                  <c:v>2.13826540857553E-2</c:v>
                </c:pt>
                <c:pt idx="94">
                  <c:v>2.0574590191244999E-2</c:v>
                </c:pt>
                <c:pt idx="95">
                  <c:v>2.13111825287342E-2</c:v>
                </c:pt>
                <c:pt idx="96">
                  <c:v>2.08170972764492E-2</c:v>
                </c:pt>
                <c:pt idx="97">
                  <c:v>2.1285703405737801E-2</c:v>
                </c:pt>
                <c:pt idx="98">
                  <c:v>2.1284468472003899E-2</c:v>
                </c:pt>
                <c:pt idx="99">
                  <c:v>2.0558321848511599E-2</c:v>
                </c:pt>
                <c:pt idx="100">
                  <c:v>2.0887864753603901E-2</c:v>
                </c:pt>
                <c:pt idx="101">
                  <c:v>2.1238509565591802E-2</c:v>
                </c:pt>
                <c:pt idx="102">
                  <c:v>2.0568225532770101E-2</c:v>
                </c:pt>
                <c:pt idx="103">
                  <c:v>2.0922472700476601E-2</c:v>
                </c:pt>
                <c:pt idx="104">
                  <c:v>2.1610368043184201E-2</c:v>
                </c:pt>
                <c:pt idx="105">
                  <c:v>2.0974181592464398E-2</c:v>
                </c:pt>
                <c:pt idx="106">
                  <c:v>2.1236594766378399E-2</c:v>
                </c:pt>
                <c:pt idx="107">
                  <c:v>1.93955954164266E-2</c:v>
                </c:pt>
                <c:pt idx="108">
                  <c:v>2.04089041799306E-2</c:v>
                </c:pt>
                <c:pt idx="109">
                  <c:v>2.1603465080261199E-2</c:v>
                </c:pt>
                <c:pt idx="110">
                  <c:v>2.1322028711438099E-2</c:v>
                </c:pt>
                <c:pt idx="111">
                  <c:v>2.12305299937725E-2</c:v>
                </c:pt>
                <c:pt idx="112">
                  <c:v>2.23868153989315E-2</c:v>
                </c:pt>
                <c:pt idx="113">
                  <c:v>2.10111029446125E-2</c:v>
                </c:pt>
                <c:pt idx="114">
                  <c:v>2.0279863849282199E-2</c:v>
                </c:pt>
                <c:pt idx="115">
                  <c:v>2.16446910053491E-2</c:v>
                </c:pt>
                <c:pt idx="116">
                  <c:v>2.1804101765155699E-2</c:v>
                </c:pt>
                <c:pt idx="117">
                  <c:v>2.0544560626149101E-2</c:v>
                </c:pt>
                <c:pt idx="118">
                  <c:v>2.1376779302954601E-2</c:v>
                </c:pt>
                <c:pt idx="119">
                  <c:v>2.1381529048085199E-2</c:v>
                </c:pt>
                <c:pt idx="120">
                  <c:v>2.08537485450506E-2</c:v>
                </c:pt>
                <c:pt idx="121">
                  <c:v>2.11450848728418E-2</c:v>
                </c:pt>
                <c:pt idx="122">
                  <c:v>2.0851429551839801E-2</c:v>
                </c:pt>
                <c:pt idx="123">
                  <c:v>2.1296869963407499E-2</c:v>
                </c:pt>
                <c:pt idx="124">
                  <c:v>2.0204925909638401E-2</c:v>
                </c:pt>
                <c:pt idx="125">
                  <c:v>2.1053990349173501E-2</c:v>
                </c:pt>
                <c:pt idx="126">
                  <c:v>2.12918892502784E-2</c:v>
                </c:pt>
                <c:pt idx="127">
                  <c:v>2.0341096445918E-2</c:v>
                </c:pt>
                <c:pt idx="128">
                  <c:v>2.23466418683528E-2</c:v>
                </c:pt>
                <c:pt idx="129">
                  <c:v>2.2148061543702999E-2</c:v>
                </c:pt>
                <c:pt idx="130">
                  <c:v>2.0449196919798799E-2</c:v>
                </c:pt>
                <c:pt idx="131">
                  <c:v>2.0866565406322399E-2</c:v>
                </c:pt>
                <c:pt idx="132">
                  <c:v>2.1285390481352799E-2</c:v>
                </c:pt>
                <c:pt idx="133">
                  <c:v>2.0795885473489699E-2</c:v>
                </c:pt>
                <c:pt idx="134">
                  <c:v>2.1318607032299E-2</c:v>
                </c:pt>
                <c:pt idx="135">
                  <c:v>2.0901521667837999E-2</c:v>
                </c:pt>
                <c:pt idx="136">
                  <c:v>2.1204845979809699E-2</c:v>
                </c:pt>
                <c:pt idx="137">
                  <c:v>2.0803408697247502E-2</c:v>
                </c:pt>
                <c:pt idx="138">
                  <c:v>2.1567510440945601E-2</c:v>
                </c:pt>
                <c:pt idx="139">
                  <c:v>2.1002722904086099E-2</c:v>
                </c:pt>
                <c:pt idx="140">
                  <c:v>2.0816307514905898E-2</c:v>
                </c:pt>
                <c:pt idx="141">
                  <c:v>2.1688003093004199E-2</c:v>
                </c:pt>
                <c:pt idx="142">
                  <c:v>2.0930631086230202E-2</c:v>
                </c:pt>
                <c:pt idx="143">
                  <c:v>2.0499313250184E-2</c:v>
                </c:pt>
                <c:pt idx="144">
                  <c:v>2.1496195346116999E-2</c:v>
                </c:pt>
                <c:pt idx="145">
                  <c:v>2.2115619853138899E-2</c:v>
                </c:pt>
                <c:pt idx="146">
                  <c:v>2.1446641534566799E-2</c:v>
                </c:pt>
                <c:pt idx="147">
                  <c:v>2.2406969219446099E-2</c:v>
                </c:pt>
                <c:pt idx="148">
                  <c:v>2.1335536614060398E-2</c:v>
                </c:pt>
                <c:pt idx="149">
                  <c:v>2.2316757589578601E-2</c:v>
                </c:pt>
                <c:pt idx="150">
                  <c:v>2.2781465202569899E-2</c:v>
                </c:pt>
                <c:pt idx="151">
                  <c:v>2.2616980597376799E-2</c:v>
                </c:pt>
                <c:pt idx="152">
                  <c:v>2.17091348022222E-2</c:v>
                </c:pt>
                <c:pt idx="153">
                  <c:v>2.0109448581933899E-2</c:v>
                </c:pt>
                <c:pt idx="154">
                  <c:v>2.1904306486248901E-2</c:v>
                </c:pt>
                <c:pt idx="155">
                  <c:v>2.1477937698364199E-2</c:v>
                </c:pt>
                <c:pt idx="156">
                  <c:v>2.1244024857878602E-2</c:v>
                </c:pt>
                <c:pt idx="157">
                  <c:v>2.16563455760478E-2</c:v>
                </c:pt>
                <c:pt idx="158">
                  <c:v>2.1476516500115301E-2</c:v>
                </c:pt>
                <c:pt idx="159">
                  <c:v>2.11188849061727E-2</c:v>
                </c:pt>
                <c:pt idx="160">
                  <c:v>2.2251991555094702E-2</c:v>
                </c:pt>
                <c:pt idx="161">
                  <c:v>2.09348313510417E-2</c:v>
                </c:pt>
                <c:pt idx="162">
                  <c:v>2.1929642185568799E-2</c:v>
                </c:pt>
                <c:pt idx="163">
                  <c:v>2.2099638357758501E-2</c:v>
                </c:pt>
                <c:pt idx="164">
                  <c:v>2.1511761471629101E-2</c:v>
                </c:pt>
                <c:pt idx="165">
                  <c:v>2.2166695445775899E-2</c:v>
                </c:pt>
                <c:pt idx="166">
                  <c:v>2.1697914227843201E-2</c:v>
                </c:pt>
                <c:pt idx="167">
                  <c:v>2.1946709603071199E-2</c:v>
                </c:pt>
                <c:pt idx="168">
                  <c:v>2.0805347710847799E-2</c:v>
                </c:pt>
                <c:pt idx="169">
                  <c:v>2.1000528708100302E-2</c:v>
                </c:pt>
                <c:pt idx="170">
                  <c:v>2.2301716729998498E-2</c:v>
                </c:pt>
                <c:pt idx="171">
                  <c:v>2.21946854144334E-2</c:v>
                </c:pt>
                <c:pt idx="172">
                  <c:v>2.12422125041484E-2</c:v>
                </c:pt>
                <c:pt idx="173">
                  <c:v>2.1056035533547401E-2</c:v>
                </c:pt>
                <c:pt idx="174">
                  <c:v>2.1325420588254901E-2</c:v>
                </c:pt>
                <c:pt idx="175">
                  <c:v>2.1696662530303001E-2</c:v>
                </c:pt>
                <c:pt idx="176">
                  <c:v>2.12072357535362E-2</c:v>
                </c:pt>
                <c:pt idx="177">
                  <c:v>2.25394256412982E-2</c:v>
                </c:pt>
                <c:pt idx="178">
                  <c:v>2.1371679380536E-2</c:v>
                </c:pt>
                <c:pt idx="179">
                  <c:v>2.13242210447788E-2</c:v>
                </c:pt>
                <c:pt idx="180">
                  <c:v>2.17544678598642E-2</c:v>
                </c:pt>
                <c:pt idx="181">
                  <c:v>2.2020911797881099E-2</c:v>
                </c:pt>
                <c:pt idx="182">
                  <c:v>2.27804258465766E-2</c:v>
                </c:pt>
                <c:pt idx="183">
                  <c:v>2.1863643079996099E-2</c:v>
                </c:pt>
                <c:pt idx="184">
                  <c:v>2.15113833546638E-2</c:v>
                </c:pt>
                <c:pt idx="185">
                  <c:v>2.1098358556628199E-2</c:v>
                </c:pt>
                <c:pt idx="186">
                  <c:v>2.2090520709752998E-2</c:v>
                </c:pt>
                <c:pt idx="187">
                  <c:v>2.2162953391671101E-2</c:v>
                </c:pt>
                <c:pt idx="188">
                  <c:v>2.1679690107703199E-2</c:v>
                </c:pt>
                <c:pt idx="189">
                  <c:v>2.18538958579301E-2</c:v>
                </c:pt>
                <c:pt idx="190">
                  <c:v>2.2108409553766199E-2</c:v>
                </c:pt>
                <c:pt idx="191">
                  <c:v>2.1122647449374098E-2</c:v>
                </c:pt>
                <c:pt idx="192">
                  <c:v>2.18688249588012E-2</c:v>
                </c:pt>
                <c:pt idx="193">
                  <c:v>2.1707149222493099E-2</c:v>
                </c:pt>
                <c:pt idx="194">
                  <c:v>2.16223914176225E-2</c:v>
                </c:pt>
                <c:pt idx="195">
                  <c:v>2.1822312846779799E-2</c:v>
                </c:pt>
                <c:pt idx="196">
                  <c:v>2.29095704853534E-2</c:v>
                </c:pt>
                <c:pt idx="197">
                  <c:v>2.2535014897584901E-2</c:v>
                </c:pt>
                <c:pt idx="198">
                  <c:v>2.1698929369449602E-2</c:v>
                </c:pt>
                <c:pt idx="199">
                  <c:v>2.2157223895192101E-2</c:v>
                </c:pt>
                <c:pt idx="200">
                  <c:v>2.16475222259759E-2</c:v>
                </c:pt>
                <c:pt idx="201">
                  <c:v>2.3974766954779601E-2</c:v>
                </c:pt>
                <c:pt idx="202">
                  <c:v>2.2479077801108301E-2</c:v>
                </c:pt>
                <c:pt idx="203">
                  <c:v>2.1639097481966001E-2</c:v>
                </c:pt>
                <c:pt idx="204">
                  <c:v>2.14300043880939E-2</c:v>
                </c:pt>
                <c:pt idx="205">
                  <c:v>2.21090987324714E-2</c:v>
                </c:pt>
                <c:pt idx="206">
                  <c:v>2.2071080282330499E-2</c:v>
                </c:pt>
                <c:pt idx="207">
                  <c:v>2.1627860143780701E-2</c:v>
                </c:pt>
                <c:pt idx="208">
                  <c:v>2.2888772189617101E-2</c:v>
                </c:pt>
                <c:pt idx="209">
                  <c:v>2.1923426538705802E-2</c:v>
                </c:pt>
                <c:pt idx="210">
                  <c:v>2.2698422893881701E-2</c:v>
                </c:pt>
                <c:pt idx="211">
                  <c:v>2.37315408885478E-2</c:v>
                </c:pt>
                <c:pt idx="212">
                  <c:v>2.4808231741189901E-2</c:v>
                </c:pt>
                <c:pt idx="213">
                  <c:v>2.2222207859158499E-2</c:v>
                </c:pt>
                <c:pt idx="214">
                  <c:v>2.2290296852588602E-2</c:v>
                </c:pt>
                <c:pt idx="215">
                  <c:v>2.1972239017486499E-2</c:v>
                </c:pt>
                <c:pt idx="216">
                  <c:v>2.2331794723868301E-2</c:v>
                </c:pt>
                <c:pt idx="217">
                  <c:v>2.24740710109472E-2</c:v>
                </c:pt>
                <c:pt idx="218">
                  <c:v>2.21440680325031E-2</c:v>
                </c:pt>
                <c:pt idx="219">
                  <c:v>2.2515863180160502E-2</c:v>
                </c:pt>
                <c:pt idx="220">
                  <c:v>2.2401787340641001E-2</c:v>
                </c:pt>
                <c:pt idx="221">
                  <c:v>2.23316978663206E-2</c:v>
                </c:pt>
                <c:pt idx="222">
                  <c:v>2.12876591831445E-2</c:v>
                </c:pt>
                <c:pt idx="223">
                  <c:v>2.19192821532487E-2</c:v>
                </c:pt>
                <c:pt idx="224">
                  <c:v>2.3011064156889902E-2</c:v>
                </c:pt>
                <c:pt idx="225">
                  <c:v>2.23191976547241E-2</c:v>
                </c:pt>
                <c:pt idx="226">
                  <c:v>2.2250255569815601E-2</c:v>
                </c:pt>
                <c:pt idx="227">
                  <c:v>2.2894879803061399E-2</c:v>
                </c:pt>
                <c:pt idx="228">
                  <c:v>2.2957500070333401E-2</c:v>
                </c:pt>
                <c:pt idx="229">
                  <c:v>2.20354739576578E-2</c:v>
                </c:pt>
                <c:pt idx="230">
                  <c:v>2.24620345979928E-2</c:v>
                </c:pt>
                <c:pt idx="231">
                  <c:v>2.3154573515057501E-2</c:v>
                </c:pt>
                <c:pt idx="232">
                  <c:v>2.4028480052947901E-2</c:v>
                </c:pt>
                <c:pt idx="233">
                  <c:v>2.1956702694296799E-2</c:v>
                </c:pt>
                <c:pt idx="234">
                  <c:v>2.2007467225193901E-2</c:v>
                </c:pt>
                <c:pt idx="235">
                  <c:v>2.2278357297182E-2</c:v>
                </c:pt>
                <c:pt idx="236">
                  <c:v>2.15541329234838E-2</c:v>
                </c:pt>
                <c:pt idx="237">
                  <c:v>2.45476122945547E-2</c:v>
                </c:pt>
                <c:pt idx="238">
                  <c:v>2.24758945405483E-2</c:v>
                </c:pt>
                <c:pt idx="239">
                  <c:v>2.1479088813066399E-2</c:v>
                </c:pt>
                <c:pt idx="240">
                  <c:v>2.2339880466461098E-2</c:v>
                </c:pt>
                <c:pt idx="241">
                  <c:v>2.1961394697427701E-2</c:v>
                </c:pt>
                <c:pt idx="242">
                  <c:v>2.2661257535219099E-2</c:v>
                </c:pt>
                <c:pt idx="243">
                  <c:v>2.1508157253265301E-2</c:v>
                </c:pt>
                <c:pt idx="244">
                  <c:v>2.2468971088528598E-2</c:v>
                </c:pt>
                <c:pt idx="245">
                  <c:v>2.3402567952871298E-2</c:v>
                </c:pt>
                <c:pt idx="246">
                  <c:v>2.19411645084619E-2</c:v>
                </c:pt>
                <c:pt idx="247">
                  <c:v>2.3439921438694E-2</c:v>
                </c:pt>
                <c:pt idx="248">
                  <c:v>2.3468850180506699E-2</c:v>
                </c:pt>
                <c:pt idx="249">
                  <c:v>2.3062940686941098E-2</c:v>
                </c:pt>
                <c:pt idx="250">
                  <c:v>2.2060925140976899E-2</c:v>
                </c:pt>
                <c:pt idx="251">
                  <c:v>2.29602064937353E-2</c:v>
                </c:pt>
                <c:pt idx="252">
                  <c:v>2.3674884811043701E-2</c:v>
                </c:pt>
                <c:pt idx="253">
                  <c:v>2.3607078939676202E-2</c:v>
                </c:pt>
                <c:pt idx="254">
                  <c:v>2.3197202011942801E-2</c:v>
                </c:pt>
                <c:pt idx="255">
                  <c:v>2.2740622982382701E-2</c:v>
                </c:pt>
                <c:pt idx="256">
                  <c:v>2.20312308520078E-2</c:v>
                </c:pt>
                <c:pt idx="257">
                  <c:v>2.3082306608557701E-2</c:v>
                </c:pt>
                <c:pt idx="258">
                  <c:v>2.2505542263388599E-2</c:v>
                </c:pt>
                <c:pt idx="259">
                  <c:v>2.28257849812507E-2</c:v>
                </c:pt>
                <c:pt idx="260">
                  <c:v>2.19723545014858E-2</c:v>
                </c:pt>
                <c:pt idx="261">
                  <c:v>2.2897383198142E-2</c:v>
                </c:pt>
                <c:pt idx="262">
                  <c:v>2.3366836830973601E-2</c:v>
                </c:pt>
                <c:pt idx="263">
                  <c:v>2.3036630824208201E-2</c:v>
                </c:pt>
                <c:pt idx="264">
                  <c:v>2.18358244746923E-2</c:v>
                </c:pt>
                <c:pt idx="265">
                  <c:v>2.2512143477797501E-2</c:v>
                </c:pt>
                <c:pt idx="266">
                  <c:v>2.3002067580819099E-2</c:v>
                </c:pt>
                <c:pt idx="267">
                  <c:v>2.2903101518750101E-2</c:v>
                </c:pt>
                <c:pt idx="268">
                  <c:v>2.15273331850767E-2</c:v>
                </c:pt>
                <c:pt idx="269">
                  <c:v>2.2406872361898401E-2</c:v>
                </c:pt>
                <c:pt idx="270">
                  <c:v>2.23904885351657E-2</c:v>
                </c:pt>
                <c:pt idx="271">
                  <c:v>2.1712502464651999E-2</c:v>
                </c:pt>
                <c:pt idx="272">
                  <c:v>2.28182114660739E-2</c:v>
                </c:pt>
                <c:pt idx="273">
                  <c:v>2.3049576207995401E-2</c:v>
                </c:pt>
                <c:pt idx="274">
                  <c:v>2.28238608688116E-2</c:v>
                </c:pt>
                <c:pt idx="275">
                  <c:v>2.38437056541442E-2</c:v>
                </c:pt>
                <c:pt idx="276">
                  <c:v>2.3126536980271301E-2</c:v>
                </c:pt>
                <c:pt idx="277">
                  <c:v>2.3126268759369802E-2</c:v>
                </c:pt>
                <c:pt idx="278">
                  <c:v>2.3376327008008901E-2</c:v>
                </c:pt>
                <c:pt idx="279">
                  <c:v>2.2626275196671399E-2</c:v>
                </c:pt>
                <c:pt idx="280">
                  <c:v>2.2464836016297299E-2</c:v>
                </c:pt>
                <c:pt idx="281">
                  <c:v>2.2053252905607199E-2</c:v>
                </c:pt>
                <c:pt idx="282">
                  <c:v>2.2280391305685002E-2</c:v>
                </c:pt>
                <c:pt idx="283">
                  <c:v>2.30087339878082E-2</c:v>
                </c:pt>
                <c:pt idx="284">
                  <c:v>2.2429607808589901E-2</c:v>
                </c:pt>
                <c:pt idx="285">
                  <c:v>2.2811878472566601E-2</c:v>
                </c:pt>
                <c:pt idx="286">
                  <c:v>2.3232059553265499E-2</c:v>
                </c:pt>
                <c:pt idx="287">
                  <c:v>2.4366918951272899E-2</c:v>
                </c:pt>
                <c:pt idx="288">
                  <c:v>2.3286724463105202E-2</c:v>
                </c:pt>
                <c:pt idx="289">
                  <c:v>2.3816013708710601E-2</c:v>
                </c:pt>
                <c:pt idx="290">
                  <c:v>2.26557254791259E-2</c:v>
                </c:pt>
                <c:pt idx="291">
                  <c:v>2.3551745340228001E-2</c:v>
                </c:pt>
                <c:pt idx="292">
                  <c:v>2.5454588234424501E-2</c:v>
                </c:pt>
                <c:pt idx="293">
                  <c:v>2.28410903364419E-2</c:v>
                </c:pt>
                <c:pt idx="294">
                  <c:v>2.2174203768372501E-2</c:v>
                </c:pt>
                <c:pt idx="295">
                  <c:v>2.39785872399806E-2</c:v>
                </c:pt>
                <c:pt idx="296">
                  <c:v>2.2972699254751199E-2</c:v>
                </c:pt>
                <c:pt idx="297">
                  <c:v>2.2111212834715802E-2</c:v>
                </c:pt>
                <c:pt idx="298">
                  <c:v>2.3283092305064201E-2</c:v>
                </c:pt>
                <c:pt idx="299">
                  <c:v>2.3454435169696801E-2</c:v>
                </c:pt>
                <c:pt idx="300">
                  <c:v>2.2736636921763399E-2</c:v>
                </c:pt>
                <c:pt idx="301">
                  <c:v>2.3689914494752801E-2</c:v>
                </c:pt>
                <c:pt idx="302">
                  <c:v>2.3807300254702499E-2</c:v>
                </c:pt>
                <c:pt idx="303">
                  <c:v>2.3322965949773702E-2</c:v>
                </c:pt>
                <c:pt idx="304">
                  <c:v>2.43723876774311E-2</c:v>
                </c:pt>
                <c:pt idx="305">
                  <c:v>2.4232430383563E-2</c:v>
                </c:pt>
                <c:pt idx="306">
                  <c:v>2.32292581349611E-2</c:v>
                </c:pt>
                <c:pt idx="307">
                  <c:v>2.2306358441710399E-2</c:v>
                </c:pt>
                <c:pt idx="308">
                  <c:v>2.39896886050701E-2</c:v>
                </c:pt>
                <c:pt idx="309">
                  <c:v>2.4050351232290199E-2</c:v>
                </c:pt>
                <c:pt idx="310">
                  <c:v>2.1697295829653698E-2</c:v>
                </c:pt>
                <c:pt idx="311">
                  <c:v>2.3772764950990601E-2</c:v>
                </c:pt>
                <c:pt idx="312">
                  <c:v>2.3499162867665201E-2</c:v>
                </c:pt>
                <c:pt idx="313">
                  <c:v>2.4830667302012398E-2</c:v>
                </c:pt>
                <c:pt idx="314">
                  <c:v>2.4259328842162999E-2</c:v>
                </c:pt>
                <c:pt idx="315">
                  <c:v>2.30721160769462E-2</c:v>
                </c:pt>
                <c:pt idx="316">
                  <c:v>2.3590946570038698E-2</c:v>
                </c:pt>
                <c:pt idx="317">
                  <c:v>2.3310167714953402E-2</c:v>
                </c:pt>
                <c:pt idx="318">
                  <c:v>2.4265848100185301E-2</c:v>
                </c:pt>
                <c:pt idx="319">
                  <c:v>2.54251770675182E-2</c:v>
                </c:pt>
                <c:pt idx="320">
                  <c:v>2.5248507037758799E-2</c:v>
                </c:pt>
                <c:pt idx="321">
                  <c:v>2.3252718150615598E-2</c:v>
                </c:pt>
                <c:pt idx="322">
                  <c:v>2.3907465860247602E-2</c:v>
                </c:pt>
                <c:pt idx="323">
                  <c:v>2.4130452424287699E-2</c:v>
                </c:pt>
                <c:pt idx="324">
                  <c:v>2.31813695281744E-2</c:v>
                </c:pt>
                <c:pt idx="325">
                  <c:v>2.4241540580987899E-2</c:v>
                </c:pt>
                <c:pt idx="326">
                  <c:v>2.5414248928427599E-2</c:v>
                </c:pt>
                <c:pt idx="327">
                  <c:v>2.5097792968153902E-2</c:v>
                </c:pt>
                <c:pt idx="328">
                  <c:v>2.46986541897058E-2</c:v>
                </c:pt>
                <c:pt idx="329">
                  <c:v>2.2878563031554201E-2</c:v>
                </c:pt>
                <c:pt idx="330">
                  <c:v>2.39460114389657E-2</c:v>
                </c:pt>
                <c:pt idx="331">
                  <c:v>2.3075548931956201E-2</c:v>
                </c:pt>
                <c:pt idx="332">
                  <c:v>2.3799240589141801E-2</c:v>
                </c:pt>
                <c:pt idx="333">
                  <c:v>2.4929463863372799E-2</c:v>
                </c:pt>
                <c:pt idx="334">
                  <c:v>2.3316960781812598E-2</c:v>
                </c:pt>
                <c:pt idx="335">
                  <c:v>2.3754375055432299E-2</c:v>
                </c:pt>
                <c:pt idx="336">
                  <c:v>2.3340288549661602E-2</c:v>
                </c:pt>
                <c:pt idx="337">
                  <c:v>2.2879432886838899E-2</c:v>
                </c:pt>
                <c:pt idx="338">
                  <c:v>2.3429878056049298E-2</c:v>
                </c:pt>
                <c:pt idx="339">
                  <c:v>2.3675899952650001E-2</c:v>
                </c:pt>
                <c:pt idx="340">
                  <c:v>2.3306617513298902E-2</c:v>
                </c:pt>
                <c:pt idx="341">
                  <c:v>2.3193972185254E-2</c:v>
                </c:pt>
                <c:pt idx="342">
                  <c:v>2.2643174976110399E-2</c:v>
                </c:pt>
                <c:pt idx="343">
                  <c:v>2.3831211030483201E-2</c:v>
                </c:pt>
                <c:pt idx="344">
                  <c:v>2.3398615419864599E-2</c:v>
                </c:pt>
                <c:pt idx="345">
                  <c:v>2.47134622186422E-2</c:v>
                </c:pt>
                <c:pt idx="346">
                  <c:v>2.42967810481786E-2</c:v>
                </c:pt>
                <c:pt idx="347">
                  <c:v>2.5543244555592499E-2</c:v>
                </c:pt>
                <c:pt idx="348">
                  <c:v>2.2977428510785099E-2</c:v>
                </c:pt>
                <c:pt idx="349">
                  <c:v>2.31822095811367E-2</c:v>
                </c:pt>
                <c:pt idx="350">
                  <c:v>2.4635976180434199E-2</c:v>
                </c:pt>
                <c:pt idx="351">
                  <c:v>2.4151997640728898E-2</c:v>
                </c:pt>
                <c:pt idx="352">
                  <c:v>2.3981422185897799E-2</c:v>
                </c:pt>
                <c:pt idx="353">
                  <c:v>2.5644909590482701E-2</c:v>
                </c:pt>
                <c:pt idx="354">
                  <c:v>2.36407201737165E-2</c:v>
                </c:pt>
                <c:pt idx="355">
                  <c:v>2.47133281081914E-2</c:v>
                </c:pt>
                <c:pt idx="356">
                  <c:v>2.4594120681285799E-2</c:v>
                </c:pt>
                <c:pt idx="357">
                  <c:v>2.3790741339325901E-2</c:v>
                </c:pt>
                <c:pt idx="358">
                  <c:v>2.3656021803617401E-2</c:v>
                </c:pt>
                <c:pt idx="359">
                  <c:v>2.4317508563399301E-2</c:v>
                </c:pt>
                <c:pt idx="360">
                  <c:v>2.3714605718850999E-2</c:v>
                </c:pt>
                <c:pt idx="361">
                  <c:v>2.495021186769E-2</c:v>
                </c:pt>
                <c:pt idx="362">
                  <c:v>2.28159856051206E-2</c:v>
                </c:pt>
                <c:pt idx="363">
                  <c:v>2.4222301319241499E-2</c:v>
                </c:pt>
                <c:pt idx="364">
                  <c:v>2.5168489664793001E-2</c:v>
                </c:pt>
                <c:pt idx="365">
                  <c:v>2.6529518887400599E-2</c:v>
                </c:pt>
                <c:pt idx="366">
                  <c:v>2.49084699898958E-2</c:v>
                </c:pt>
                <c:pt idx="367">
                  <c:v>2.4320686236023899E-2</c:v>
                </c:pt>
                <c:pt idx="368">
                  <c:v>2.2911349311470899E-2</c:v>
                </c:pt>
                <c:pt idx="369">
                  <c:v>2.50110123306512E-2</c:v>
                </c:pt>
                <c:pt idx="370">
                  <c:v>2.4665551260113699E-2</c:v>
                </c:pt>
                <c:pt idx="371">
                  <c:v>2.3171937093138601E-2</c:v>
                </c:pt>
                <c:pt idx="372">
                  <c:v>2.33384296298027E-2</c:v>
                </c:pt>
                <c:pt idx="373">
                  <c:v>2.46050357818603E-2</c:v>
                </c:pt>
                <c:pt idx="374">
                  <c:v>2.3226393386721601E-2</c:v>
                </c:pt>
                <c:pt idx="375">
                  <c:v>2.3496616631746198E-2</c:v>
                </c:pt>
                <c:pt idx="376">
                  <c:v>2.2634495049715E-2</c:v>
                </c:pt>
                <c:pt idx="377">
                  <c:v>2.3447813466191202E-2</c:v>
                </c:pt>
                <c:pt idx="378">
                  <c:v>2.44807060807943E-2</c:v>
                </c:pt>
                <c:pt idx="379">
                  <c:v>2.40561570972204E-2</c:v>
                </c:pt>
                <c:pt idx="380">
                  <c:v>2.3853456601500501E-2</c:v>
                </c:pt>
                <c:pt idx="381">
                  <c:v>2.3470444604754399E-2</c:v>
                </c:pt>
                <c:pt idx="382">
                  <c:v>2.4688569828867898E-2</c:v>
                </c:pt>
                <c:pt idx="383">
                  <c:v>2.3618141189217502E-2</c:v>
                </c:pt>
                <c:pt idx="384">
                  <c:v>2.7296245098114E-2</c:v>
                </c:pt>
                <c:pt idx="385">
                  <c:v>2.5686578825116099E-2</c:v>
                </c:pt>
                <c:pt idx="386">
                  <c:v>2.6012556627392699E-2</c:v>
                </c:pt>
                <c:pt idx="387">
                  <c:v>2.3287586867809199E-2</c:v>
                </c:pt>
                <c:pt idx="388">
                  <c:v>2.5456836447119699E-2</c:v>
                </c:pt>
                <c:pt idx="389">
                  <c:v>2.5907598435878702E-2</c:v>
                </c:pt>
                <c:pt idx="390">
                  <c:v>2.5211019441485401E-2</c:v>
                </c:pt>
                <c:pt idx="391">
                  <c:v>2.4107564240694001E-2</c:v>
                </c:pt>
                <c:pt idx="392">
                  <c:v>2.4287927895784302E-2</c:v>
                </c:pt>
                <c:pt idx="393">
                  <c:v>2.4183837696909901E-2</c:v>
                </c:pt>
                <c:pt idx="394">
                  <c:v>2.4685550481080999E-2</c:v>
                </c:pt>
                <c:pt idx="395">
                  <c:v>2.3309564217924999E-2</c:v>
                </c:pt>
                <c:pt idx="396">
                  <c:v>2.4092961102723999E-2</c:v>
                </c:pt>
                <c:pt idx="397">
                  <c:v>2.3891465738415701E-2</c:v>
                </c:pt>
                <c:pt idx="398">
                  <c:v>2.4336976930499001E-2</c:v>
                </c:pt>
                <c:pt idx="399">
                  <c:v>2.4834454059600799E-2</c:v>
                </c:pt>
                <c:pt idx="400">
                  <c:v>2.4359527975320799E-2</c:v>
                </c:pt>
                <c:pt idx="401">
                  <c:v>2.3524187505245198E-2</c:v>
                </c:pt>
                <c:pt idx="402">
                  <c:v>2.4075528606772399E-2</c:v>
                </c:pt>
                <c:pt idx="403">
                  <c:v>2.43883673101663E-2</c:v>
                </c:pt>
                <c:pt idx="404">
                  <c:v>2.2686835378408401E-2</c:v>
                </c:pt>
                <c:pt idx="405">
                  <c:v>2.43906807154417E-2</c:v>
                </c:pt>
                <c:pt idx="406">
                  <c:v>2.5793502107262601E-2</c:v>
                </c:pt>
                <c:pt idx="407">
                  <c:v>2.4153070524334901E-2</c:v>
                </c:pt>
                <c:pt idx="408">
                  <c:v>2.5301121175289099E-2</c:v>
                </c:pt>
                <c:pt idx="409">
                  <c:v>2.33893580734729E-2</c:v>
                </c:pt>
                <c:pt idx="410">
                  <c:v>2.4534497410058899E-2</c:v>
                </c:pt>
                <c:pt idx="411">
                  <c:v>2.6407979428768099E-2</c:v>
                </c:pt>
                <c:pt idx="412">
                  <c:v>2.38051041960716E-2</c:v>
                </c:pt>
                <c:pt idx="413">
                  <c:v>2.37954538315534E-2</c:v>
                </c:pt>
                <c:pt idx="414">
                  <c:v>2.28243246674537E-2</c:v>
                </c:pt>
                <c:pt idx="415">
                  <c:v>2.4401189759373599E-2</c:v>
                </c:pt>
                <c:pt idx="416">
                  <c:v>2.3873792961239801E-2</c:v>
                </c:pt>
                <c:pt idx="417">
                  <c:v>2.5881521403789499E-2</c:v>
                </c:pt>
                <c:pt idx="418">
                  <c:v>2.50563248991966E-2</c:v>
                </c:pt>
                <c:pt idx="419">
                  <c:v>2.4678738787770198E-2</c:v>
                </c:pt>
                <c:pt idx="420">
                  <c:v>2.2862216457724498E-2</c:v>
                </c:pt>
                <c:pt idx="421">
                  <c:v>2.5000276044011099E-2</c:v>
                </c:pt>
                <c:pt idx="422">
                  <c:v>2.45959982275962E-2</c:v>
                </c:pt>
                <c:pt idx="423">
                  <c:v>2.4684634059667501E-2</c:v>
                </c:pt>
                <c:pt idx="424">
                  <c:v>2.6320843026041901E-2</c:v>
                </c:pt>
                <c:pt idx="425">
                  <c:v>2.5104667991399699E-2</c:v>
                </c:pt>
                <c:pt idx="426">
                  <c:v>2.3956168442964498E-2</c:v>
                </c:pt>
                <c:pt idx="427">
                  <c:v>2.39593386650085E-2</c:v>
                </c:pt>
                <c:pt idx="428">
                  <c:v>2.6522355154156602E-2</c:v>
                </c:pt>
                <c:pt idx="429">
                  <c:v>2.6378948241472199E-2</c:v>
                </c:pt>
                <c:pt idx="430">
                  <c:v>2.6875944808125399E-2</c:v>
                </c:pt>
                <c:pt idx="431">
                  <c:v>2.34827511012554E-2</c:v>
                </c:pt>
                <c:pt idx="432">
                  <c:v>2.4306675419211301E-2</c:v>
                </c:pt>
                <c:pt idx="433">
                  <c:v>2.4846080690622298E-2</c:v>
                </c:pt>
                <c:pt idx="434">
                  <c:v>2.3647205904126101E-2</c:v>
                </c:pt>
                <c:pt idx="435">
                  <c:v>2.5062056258320801E-2</c:v>
                </c:pt>
                <c:pt idx="436">
                  <c:v>2.3647926747798899E-2</c:v>
                </c:pt>
                <c:pt idx="437">
                  <c:v>2.5587162002921101E-2</c:v>
                </c:pt>
                <c:pt idx="438">
                  <c:v>2.6949834078550301E-2</c:v>
                </c:pt>
                <c:pt idx="439">
                  <c:v>2.42637414485216E-2</c:v>
                </c:pt>
                <c:pt idx="440">
                  <c:v>2.4810114875435801E-2</c:v>
                </c:pt>
                <c:pt idx="441">
                  <c:v>2.42919996380805E-2</c:v>
                </c:pt>
                <c:pt idx="442">
                  <c:v>2.4660773575305901E-2</c:v>
                </c:pt>
                <c:pt idx="443">
                  <c:v>2.39837300032377E-2</c:v>
                </c:pt>
                <c:pt idx="444">
                  <c:v>2.5453427806496599E-2</c:v>
                </c:pt>
                <c:pt idx="445">
                  <c:v>2.66887247562408E-2</c:v>
                </c:pt>
                <c:pt idx="446">
                  <c:v>2.4632953107357001E-2</c:v>
                </c:pt>
                <c:pt idx="447">
                  <c:v>2.3633889853954301E-2</c:v>
                </c:pt>
                <c:pt idx="448">
                  <c:v>2.3565102368593199E-2</c:v>
                </c:pt>
                <c:pt idx="449">
                  <c:v>2.45141629129648E-2</c:v>
                </c:pt>
                <c:pt idx="450">
                  <c:v>2.4429595097899399E-2</c:v>
                </c:pt>
                <c:pt idx="451">
                  <c:v>2.4870673194527598E-2</c:v>
                </c:pt>
                <c:pt idx="452">
                  <c:v>2.5353427976369799E-2</c:v>
                </c:pt>
                <c:pt idx="453">
                  <c:v>2.4575490504503202E-2</c:v>
                </c:pt>
                <c:pt idx="454">
                  <c:v>2.39116121083498E-2</c:v>
                </c:pt>
                <c:pt idx="455">
                  <c:v>2.54929177463054E-2</c:v>
                </c:pt>
                <c:pt idx="456">
                  <c:v>2.4520669132471001E-2</c:v>
                </c:pt>
                <c:pt idx="457">
                  <c:v>2.5457931682467402E-2</c:v>
                </c:pt>
                <c:pt idx="458">
                  <c:v>2.5123784318566302E-2</c:v>
                </c:pt>
                <c:pt idx="459">
                  <c:v>2.5019247084855999E-2</c:v>
                </c:pt>
                <c:pt idx="460">
                  <c:v>2.5181442499160701E-2</c:v>
                </c:pt>
                <c:pt idx="461">
                  <c:v>2.3829644545912701E-2</c:v>
                </c:pt>
                <c:pt idx="462">
                  <c:v>2.4455577135086001E-2</c:v>
                </c:pt>
                <c:pt idx="463">
                  <c:v>2.4984989315271301E-2</c:v>
                </c:pt>
                <c:pt idx="464">
                  <c:v>2.5919474661350202E-2</c:v>
                </c:pt>
                <c:pt idx="465">
                  <c:v>2.4948252364993002E-2</c:v>
                </c:pt>
                <c:pt idx="466">
                  <c:v>2.5472538545727699E-2</c:v>
                </c:pt>
                <c:pt idx="467">
                  <c:v>2.6228528469800901E-2</c:v>
                </c:pt>
                <c:pt idx="468">
                  <c:v>2.4074770510196599E-2</c:v>
                </c:pt>
                <c:pt idx="469">
                  <c:v>2.4706263095140402E-2</c:v>
                </c:pt>
                <c:pt idx="470">
                  <c:v>2.5588540360331501E-2</c:v>
                </c:pt>
                <c:pt idx="471">
                  <c:v>2.3655153810977901E-2</c:v>
                </c:pt>
                <c:pt idx="472">
                  <c:v>2.5512088090181299E-2</c:v>
                </c:pt>
                <c:pt idx="473">
                  <c:v>2.5239277631044301E-2</c:v>
                </c:pt>
                <c:pt idx="474">
                  <c:v>2.6545051485300002E-2</c:v>
                </c:pt>
                <c:pt idx="475">
                  <c:v>2.54518818110227E-2</c:v>
                </c:pt>
                <c:pt idx="476">
                  <c:v>2.5268869474530199E-2</c:v>
                </c:pt>
                <c:pt idx="477">
                  <c:v>2.7378858998417799E-2</c:v>
                </c:pt>
                <c:pt idx="478">
                  <c:v>2.45931949466466E-2</c:v>
                </c:pt>
                <c:pt idx="479">
                  <c:v>2.46023330837488E-2</c:v>
                </c:pt>
                <c:pt idx="480">
                  <c:v>2.5226008147001201E-2</c:v>
                </c:pt>
                <c:pt idx="481">
                  <c:v>2.64936164021492E-2</c:v>
                </c:pt>
                <c:pt idx="482">
                  <c:v>2.67255511134862E-2</c:v>
                </c:pt>
                <c:pt idx="483">
                  <c:v>2.3947136476635902E-2</c:v>
                </c:pt>
                <c:pt idx="484">
                  <c:v>2.47799046337604E-2</c:v>
                </c:pt>
                <c:pt idx="485">
                  <c:v>2.46398784220218E-2</c:v>
                </c:pt>
                <c:pt idx="486">
                  <c:v>2.4860672652721402E-2</c:v>
                </c:pt>
                <c:pt idx="487">
                  <c:v>2.6658808812499001E-2</c:v>
                </c:pt>
                <c:pt idx="488">
                  <c:v>2.4595569819211901E-2</c:v>
                </c:pt>
                <c:pt idx="489">
                  <c:v>2.41426266729831E-2</c:v>
                </c:pt>
                <c:pt idx="490">
                  <c:v>2.5564583018422099E-2</c:v>
                </c:pt>
                <c:pt idx="491">
                  <c:v>2.4856900796294198E-2</c:v>
                </c:pt>
                <c:pt idx="492">
                  <c:v>2.49910112470388E-2</c:v>
                </c:pt>
                <c:pt idx="493">
                  <c:v>2.6573343202471698E-2</c:v>
                </c:pt>
                <c:pt idx="494">
                  <c:v>2.3654961958527499E-2</c:v>
                </c:pt>
                <c:pt idx="495">
                  <c:v>2.3774897679686501E-2</c:v>
                </c:pt>
                <c:pt idx="496">
                  <c:v>2.4615220725536301E-2</c:v>
                </c:pt>
                <c:pt idx="497">
                  <c:v>2.4576762691140099E-2</c:v>
                </c:pt>
                <c:pt idx="498">
                  <c:v>2.3805873468518202E-2</c:v>
                </c:pt>
                <c:pt idx="499">
                  <c:v>2.4245122447609901E-2</c:v>
                </c:pt>
                <c:pt idx="500">
                  <c:v>2.4628737941384302E-2</c:v>
                </c:pt>
                <c:pt idx="501">
                  <c:v>2.4393608793616201E-2</c:v>
                </c:pt>
                <c:pt idx="502">
                  <c:v>2.41312813013792E-2</c:v>
                </c:pt>
                <c:pt idx="503">
                  <c:v>2.3362938314676202E-2</c:v>
                </c:pt>
                <c:pt idx="504">
                  <c:v>2.4649633094668302E-2</c:v>
                </c:pt>
                <c:pt idx="505">
                  <c:v>2.4150859564542701E-2</c:v>
                </c:pt>
                <c:pt idx="506">
                  <c:v>2.23773680627346E-2</c:v>
                </c:pt>
                <c:pt idx="507">
                  <c:v>2.3678906261920901E-2</c:v>
                </c:pt>
                <c:pt idx="508">
                  <c:v>2.38368120044469E-2</c:v>
                </c:pt>
                <c:pt idx="509">
                  <c:v>2.5376249104738201E-2</c:v>
                </c:pt>
                <c:pt idx="510">
                  <c:v>2.4483796209096902E-2</c:v>
                </c:pt>
                <c:pt idx="511">
                  <c:v>2.3921050131320901E-2</c:v>
                </c:pt>
                <c:pt idx="512">
                  <c:v>2.45298668742179E-2</c:v>
                </c:pt>
                <c:pt idx="513">
                  <c:v>2.4869477376341799E-2</c:v>
                </c:pt>
                <c:pt idx="514">
                  <c:v>2.2946901619434301E-2</c:v>
                </c:pt>
                <c:pt idx="515">
                  <c:v>2.4761347100138598E-2</c:v>
                </c:pt>
                <c:pt idx="516">
                  <c:v>2.4636236950755099E-2</c:v>
                </c:pt>
                <c:pt idx="517">
                  <c:v>2.6345673948526299E-2</c:v>
                </c:pt>
                <c:pt idx="518">
                  <c:v>2.3594450205564398E-2</c:v>
                </c:pt>
                <c:pt idx="519">
                  <c:v>2.35114209353923E-2</c:v>
                </c:pt>
                <c:pt idx="520">
                  <c:v>2.3421270772814699E-2</c:v>
                </c:pt>
                <c:pt idx="521">
                  <c:v>2.4996232241392101E-2</c:v>
                </c:pt>
                <c:pt idx="522">
                  <c:v>2.3631127551197999E-2</c:v>
                </c:pt>
                <c:pt idx="523">
                  <c:v>2.4991786107420901E-2</c:v>
                </c:pt>
                <c:pt idx="524">
                  <c:v>2.3985067382454799E-2</c:v>
                </c:pt>
                <c:pt idx="525">
                  <c:v>2.4448895826935699E-2</c:v>
                </c:pt>
                <c:pt idx="526">
                  <c:v>2.3971345275640401E-2</c:v>
                </c:pt>
                <c:pt idx="527">
                  <c:v>2.4932239204645101E-2</c:v>
                </c:pt>
                <c:pt idx="528">
                  <c:v>2.3715674877166699E-2</c:v>
                </c:pt>
                <c:pt idx="529">
                  <c:v>2.4293418973684301E-2</c:v>
                </c:pt>
                <c:pt idx="530">
                  <c:v>2.4675866588950102E-2</c:v>
                </c:pt>
                <c:pt idx="531">
                  <c:v>2.2814845666289298E-2</c:v>
                </c:pt>
                <c:pt idx="532">
                  <c:v>2.2971482947468699E-2</c:v>
                </c:pt>
                <c:pt idx="533">
                  <c:v>2.30622645467519E-2</c:v>
                </c:pt>
                <c:pt idx="534">
                  <c:v>2.3383175954222599E-2</c:v>
                </c:pt>
                <c:pt idx="535">
                  <c:v>2.4726612493395798E-2</c:v>
                </c:pt>
                <c:pt idx="536">
                  <c:v>2.4162359535694101E-2</c:v>
                </c:pt>
                <c:pt idx="537">
                  <c:v>2.3157954216003401E-2</c:v>
                </c:pt>
                <c:pt idx="538">
                  <c:v>2.61467453092336E-2</c:v>
                </c:pt>
                <c:pt idx="539">
                  <c:v>2.31235828250646E-2</c:v>
                </c:pt>
                <c:pt idx="540">
                  <c:v>2.4272361770272199E-2</c:v>
                </c:pt>
                <c:pt idx="541">
                  <c:v>2.3020833730697601E-2</c:v>
                </c:pt>
                <c:pt idx="542">
                  <c:v>2.4368492886423999E-2</c:v>
                </c:pt>
                <c:pt idx="543">
                  <c:v>2.4327086284756601E-2</c:v>
                </c:pt>
                <c:pt idx="544">
                  <c:v>2.4744519963860501E-2</c:v>
                </c:pt>
                <c:pt idx="545">
                  <c:v>2.38568186759948E-2</c:v>
                </c:pt>
                <c:pt idx="546">
                  <c:v>2.43117976933717E-2</c:v>
                </c:pt>
                <c:pt idx="547">
                  <c:v>2.3014131933450602E-2</c:v>
                </c:pt>
                <c:pt idx="548">
                  <c:v>2.40108910948038E-2</c:v>
                </c:pt>
                <c:pt idx="549">
                  <c:v>2.4960914626717502E-2</c:v>
                </c:pt>
                <c:pt idx="550">
                  <c:v>2.4455225095152799E-2</c:v>
                </c:pt>
                <c:pt idx="551">
                  <c:v>2.40938831120729E-2</c:v>
                </c:pt>
                <c:pt idx="552">
                  <c:v>2.3975158110260901E-2</c:v>
                </c:pt>
                <c:pt idx="553">
                  <c:v>2.3363048210739999E-2</c:v>
                </c:pt>
                <c:pt idx="554">
                  <c:v>2.3862004280090301E-2</c:v>
                </c:pt>
                <c:pt idx="555">
                  <c:v>2.45497450232505E-2</c:v>
                </c:pt>
                <c:pt idx="556">
                  <c:v>2.5166979059576901E-2</c:v>
                </c:pt>
                <c:pt idx="557">
                  <c:v>2.5637924671172999E-2</c:v>
                </c:pt>
                <c:pt idx="558">
                  <c:v>2.4685759097337698E-2</c:v>
                </c:pt>
                <c:pt idx="559">
                  <c:v>2.4041354656219399E-2</c:v>
                </c:pt>
                <c:pt idx="560">
                  <c:v>2.4002207443118002E-2</c:v>
                </c:pt>
                <c:pt idx="561">
                  <c:v>2.59629003703594E-2</c:v>
                </c:pt>
                <c:pt idx="562">
                  <c:v>2.4921016767620999E-2</c:v>
                </c:pt>
                <c:pt idx="563">
                  <c:v>2.4870781227946202E-2</c:v>
                </c:pt>
                <c:pt idx="564">
                  <c:v>2.4359293282031999E-2</c:v>
                </c:pt>
                <c:pt idx="565">
                  <c:v>2.4813234806060701E-2</c:v>
                </c:pt>
                <c:pt idx="566">
                  <c:v>2.5818221271038E-2</c:v>
                </c:pt>
                <c:pt idx="567">
                  <c:v>2.4910382926464001E-2</c:v>
                </c:pt>
                <c:pt idx="568">
                  <c:v>2.6035869494080498E-2</c:v>
                </c:pt>
                <c:pt idx="569">
                  <c:v>2.4398591369390401E-2</c:v>
                </c:pt>
                <c:pt idx="570">
                  <c:v>2.5197906419634802E-2</c:v>
                </c:pt>
                <c:pt idx="571">
                  <c:v>2.2888921201228998E-2</c:v>
                </c:pt>
                <c:pt idx="572">
                  <c:v>2.40511130541563E-2</c:v>
                </c:pt>
                <c:pt idx="573">
                  <c:v>2.4778965860605202E-2</c:v>
                </c:pt>
                <c:pt idx="574">
                  <c:v>2.5044983252882898E-2</c:v>
                </c:pt>
                <c:pt idx="575">
                  <c:v>2.35212184488773E-2</c:v>
                </c:pt>
                <c:pt idx="576">
                  <c:v>2.6169138029217699E-2</c:v>
                </c:pt>
                <c:pt idx="577">
                  <c:v>2.55732052028179E-2</c:v>
                </c:pt>
                <c:pt idx="578">
                  <c:v>2.4769028648733999E-2</c:v>
                </c:pt>
                <c:pt idx="579">
                  <c:v>2.49656122177839E-2</c:v>
                </c:pt>
                <c:pt idx="580">
                  <c:v>2.32653822749853E-2</c:v>
                </c:pt>
                <c:pt idx="581">
                  <c:v>2.46311817318201E-2</c:v>
                </c:pt>
                <c:pt idx="582">
                  <c:v>2.44180243462324E-2</c:v>
                </c:pt>
                <c:pt idx="583">
                  <c:v>2.3386152461171102E-2</c:v>
                </c:pt>
                <c:pt idx="584">
                  <c:v>2.54443306475877E-2</c:v>
                </c:pt>
                <c:pt idx="585">
                  <c:v>2.5194147601723602E-2</c:v>
                </c:pt>
                <c:pt idx="586">
                  <c:v>2.4558918550610501E-2</c:v>
                </c:pt>
                <c:pt idx="587">
                  <c:v>2.4759624153375601E-2</c:v>
                </c:pt>
                <c:pt idx="588">
                  <c:v>2.5331310927867799E-2</c:v>
                </c:pt>
                <c:pt idx="589">
                  <c:v>2.6717942208051602E-2</c:v>
                </c:pt>
                <c:pt idx="590">
                  <c:v>2.3852815851569099E-2</c:v>
                </c:pt>
                <c:pt idx="591">
                  <c:v>2.5380590930580999E-2</c:v>
                </c:pt>
                <c:pt idx="592">
                  <c:v>2.5529634207487099E-2</c:v>
                </c:pt>
                <c:pt idx="593">
                  <c:v>2.49175019562244E-2</c:v>
                </c:pt>
                <c:pt idx="594">
                  <c:v>2.64902729541063E-2</c:v>
                </c:pt>
                <c:pt idx="595">
                  <c:v>2.4797983467578801E-2</c:v>
                </c:pt>
                <c:pt idx="596">
                  <c:v>2.47047338634729E-2</c:v>
                </c:pt>
                <c:pt idx="597">
                  <c:v>2.7271756902337001E-2</c:v>
                </c:pt>
                <c:pt idx="598">
                  <c:v>2.4718312546610801E-2</c:v>
                </c:pt>
                <c:pt idx="599">
                  <c:v>2.5066690519452001E-2</c:v>
                </c:pt>
                <c:pt idx="600">
                  <c:v>2.3711618036031699E-2</c:v>
                </c:pt>
                <c:pt idx="601">
                  <c:v>2.4118673056364E-2</c:v>
                </c:pt>
                <c:pt idx="602">
                  <c:v>2.5398058816790501E-2</c:v>
                </c:pt>
                <c:pt idx="603">
                  <c:v>2.5785265490412702E-2</c:v>
                </c:pt>
                <c:pt idx="604">
                  <c:v>2.5497594848275101E-2</c:v>
                </c:pt>
                <c:pt idx="605">
                  <c:v>2.42355708032846E-2</c:v>
                </c:pt>
                <c:pt idx="606">
                  <c:v>2.4004451930522901E-2</c:v>
                </c:pt>
                <c:pt idx="607">
                  <c:v>2.4827115237712801E-2</c:v>
                </c:pt>
                <c:pt idx="608">
                  <c:v>2.4557257071137401E-2</c:v>
                </c:pt>
                <c:pt idx="609">
                  <c:v>2.52389665693044E-2</c:v>
                </c:pt>
                <c:pt idx="610">
                  <c:v>2.2446615621447501E-2</c:v>
                </c:pt>
                <c:pt idx="611">
                  <c:v>2.3438433185219699E-2</c:v>
                </c:pt>
                <c:pt idx="612">
                  <c:v>2.4745456874370499E-2</c:v>
                </c:pt>
                <c:pt idx="613">
                  <c:v>2.4532107636332501E-2</c:v>
                </c:pt>
                <c:pt idx="614">
                  <c:v>2.4007694795727699E-2</c:v>
                </c:pt>
                <c:pt idx="615">
                  <c:v>2.4195842444896601E-2</c:v>
                </c:pt>
                <c:pt idx="616">
                  <c:v>2.4090075865387899E-2</c:v>
                </c:pt>
                <c:pt idx="617">
                  <c:v>2.5104505941271699E-2</c:v>
                </c:pt>
                <c:pt idx="618">
                  <c:v>2.41641402244567E-2</c:v>
                </c:pt>
                <c:pt idx="619">
                  <c:v>2.3846197873353899E-2</c:v>
                </c:pt>
                <c:pt idx="620">
                  <c:v>2.45380830019712E-2</c:v>
                </c:pt>
                <c:pt idx="621">
                  <c:v>2.4250309914350499E-2</c:v>
                </c:pt>
                <c:pt idx="622">
                  <c:v>2.4749159812927201E-2</c:v>
                </c:pt>
                <c:pt idx="623">
                  <c:v>2.38060597330331E-2</c:v>
                </c:pt>
                <c:pt idx="624">
                  <c:v>2.5461446493864E-2</c:v>
                </c:pt>
                <c:pt idx="625">
                  <c:v>2.3131791502237299E-2</c:v>
                </c:pt>
                <c:pt idx="626">
                  <c:v>2.3091943934559801E-2</c:v>
                </c:pt>
                <c:pt idx="627">
                  <c:v>2.4550473317503901E-2</c:v>
                </c:pt>
                <c:pt idx="628">
                  <c:v>2.3111846297979299E-2</c:v>
                </c:pt>
                <c:pt idx="629">
                  <c:v>2.5156509131193099E-2</c:v>
                </c:pt>
                <c:pt idx="630">
                  <c:v>2.5519423186779001E-2</c:v>
                </c:pt>
                <c:pt idx="631">
                  <c:v>2.5990175083279599E-2</c:v>
                </c:pt>
                <c:pt idx="632">
                  <c:v>2.55137309432029E-2</c:v>
                </c:pt>
                <c:pt idx="633">
                  <c:v>2.7224007993936501E-2</c:v>
                </c:pt>
                <c:pt idx="634">
                  <c:v>2.3977942764759001E-2</c:v>
                </c:pt>
                <c:pt idx="635">
                  <c:v>2.5121875107288302E-2</c:v>
                </c:pt>
                <c:pt idx="636">
                  <c:v>2.58067082613706E-2</c:v>
                </c:pt>
                <c:pt idx="637">
                  <c:v>2.30130869895219E-2</c:v>
                </c:pt>
                <c:pt idx="638">
                  <c:v>2.5177657604217502E-2</c:v>
                </c:pt>
                <c:pt idx="639">
                  <c:v>2.3963654413819299E-2</c:v>
                </c:pt>
                <c:pt idx="640">
                  <c:v>2.46705375611782E-2</c:v>
                </c:pt>
                <c:pt idx="641">
                  <c:v>2.4187382310628801E-2</c:v>
                </c:pt>
                <c:pt idx="642">
                  <c:v>2.3666450753808001E-2</c:v>
                </c:pt>
                <c:pt idx="643">
                  <c:v>2.4859985336661301E-2</c:v>
                </c:pt>
                <c:pt idx="644">
                  <c:v>2.4625916033983199E-2</c:v>
                </c:pt>
                <c:pt idx="645">
                  <c:v>2.5050021708011599E-2</c:v>
                </c:pt>
                <c:pt idx="646">
                  <c:v>2.6568865403532899E-2</c:v>
                </c:pt>
                <c:pt idx="647">
                  <c:v>2.52783671021461E-2</c:v>
                </c:pt>
                <c:pt idx="648">
                  <c:v>2.4326959624886499E-2</c:v>
                </c:pt>
                <c:pt idx="649">
                  <c:v>2.74814572185277E-2</c:v>
                </c:pt>
                <c:pt idx="650">
                  <c:v>2.4532113224267901E-2</c:v>
                </c:pt>
                <c:pt idx="651">
                  <c:v>2.56883706897497E-2</c:v>
                </c:pt>
                <c:pt idx="652">
                  <c:v>2.4648182094097099E-2</c:v>
                </c:pt>
                <c:pt idx="653">
                  <c:v>2.6008965447545E-2</c:v>
                </c:pt>
                <c:pt idx="654">
                  <c:v>2.63060852885246E-2</c:v>
                </c:pt>
                <c:pt idx="655">
                  <c:v>2.62557491660118E-2</c:v>
                </c:pt>
                <c:pt idx="656">
                  <c:v>2.5545589625835401E-2</c:v>
                </c:pt>
                <c:pt idx="657">
                  <c:v>2.7624202892184199E-2</c:v>
                </c:pt>
                <c:pt idx="658">
                  <c:v>2.4068307131528799E-2</c:v>
                </c:pt>
                <c:pt idx="659">
                  <c:v>2.4556614458560899E-2</c:v>
                </c:pt>
                <c:pt idx="660">
                  <c:v>2.3301217705011298E-2</c:v>
                </c:pt>
                <c:pt idx="661">
                  <c:v>2.5562282651662799E-2</c:v>
                </c:pt>
                <c:pt idx="662">
                  <c:v>2.4842144921422001E-2</c:v>
                </c:pt>
                <c:pt idx="663">
                  <c:v>2.4623369798064201E-2</c:v>
                </c:pt>
                <c:pt idx="664">
                  <c:v>2.3612773045897401E-2</c:v>
                </c:pt>
                <c:pt idx="665">
                  <c:v>2.36363410949707E-2</c:v>
                </c:pt>
                <c:pt idx="666">
                  <c:v>2.4331672117114001E-2</c:v>
                </c:pt>
                <c:pt idx="667">
                  <c:v>2.5131506845354999E-2</c:v>
                </c:pt>
                <c:pt idx="668">
                  <c:v>2.4680988863110501E-2</c:v>
                </c:pt>
                <c:pt idx="669">
                  <c:v>2.5095641613006502E-2</c:v>
                </c:pt>
                <c:pt idx="670">
                  <c:v>2.6142312213778399E-2</c:v>
                </c:pt>
                <c:pt idx="671">
                  <c:v>2.4975707754492701E-2</c:v>
                </c:pt>
                <c:pt idx="672">
                  <c:v>2.4234592914581202E-2</c:v>
                </c:pt>
                <c:pt idx="673">
                  <c:v>2.6100488379597601E-2</c:v>
                </c:pt>
                <c:pt idx="674">
                  <c:v>2.3682331666350299E-2</c:v>
                </c:pt>
                <c:pt idx="675">
                  <c:v>2.4971414357423699E-2</c:v>
                </c:pt>
                <c:pt idx="676">
                  <c:v>2.6160812005400599E-2</c:v>
                </c:pt>
                <c:pt idx="677">
                  <c:v>2.4310441687703101E-2</c:v>
                </c:pt>
                <c:pt idx="678">
                  <c:v>2.5267904624342901E-2</c:v>
                </c:pt>
                <c:pt idx="679">
                  <c:v>2.3061005398630999E-2</c:v>
                </c:pt>
                <c:pt idx="680">
                  <c:v>2.3804584518074899E-2</c:v>
                </c:pt>
                <c:pt idx="681">
                  <c:v>2.6104653254151299E-2</c:v>
                </c:pt>
                <c:pt idx="682">
                  <c:v>2.6644762605428599E-2</c:v>
                </c:pt>
                <c:pt idx="683">
                  <c:v>2.3899497464299198E-2</c:v>
                </c:pt>
                <c:pt idx="684">
                  <c:v>2.3859154433012002E-2</c:v>
                </c:pt>
                <c:pt idx="685">
                  <c:v>2.8253871947526901E-2</c:v>
                </c:pt>
                <c:pt idx="686">
                  <c:v>2.5554656982421799E-2</c:v>
                </c:pt>
                <c:pt idx="687">
                  <c:v>2.5683240965008701E-2</c:v>
                </c:pt>
                <c:pt idx="688">
                  <c:v>2.3951442912220899E-2</c:v>
                </c:pt>
                <c:pt idx="689">
                  <c:v>2.52712313085794E-2</c:v>
                </c:pt>
                <c:pt idx="690">
                  <c:v>2.4184226989746E-2</c:v>
                </c:pt>
                <c:pt idx="691">
                  <c:v>2.4362560361623702E-2</c:v>
                </c:pt>
                <c:pt idx="692">
                  <c:v>2.7258684858679699E-2</c:v>
                </c:pt>
                <c:pt idx="693">
                  <c:v>2.5388907641172399E-2</c:v>
                </c:pt>
                <c:pt idx="694">
                  <c:v>2.5554439052939401E-2</c:v>
                </c:pt>
                <c:pt idx="695">
                  <c:v>2.3841710761189398E-2</c:v>
                </c:pt>
                <c:pt idx="696">
                  <c:v>2.4604042991995801E-2</c:v>
                </c:pt>
                <c:pt idx="697">
                  <c:v>2.5935821235179901E-2</c:v>
                </c:pt>
                <c:pt idx="698">
                  <c:v>2.4747008457779801E-2</c:v>
                </c:pt>
                <c:pt idx="699">
                  <c:v>2.5615865364670701E-2</c:v>
                </c:pt>
                <c:pt idx="700">
                  <c:v>2.53603234887123E-2</c:v>
                </c:pt>
                <c:pt idx="701">
                  <c:v>2.4421652778983099E-2</c:v>
                </c:pt>
                <c:pt idx="702">
                  <c:v>2.5182537734508501E-2</c:v>
                </c:pt>
                <c:pt idx="703">
                  <c:v>2.4454193189740101E-2</c:v>
                </c:pt>
                <c:pt idx="704">
                  <c:v>2.3840419948100999E-2</c:v>
                </c:pt>
                <c:pt idx="705">
                  <c:v>2.3147869855165398E-2</c:v>
                </c:pt>
                <c:pt idx="706">
                  <c:v>2.4971954524517E-2</c:v>
                </c:pt>
                <c:pt idx="707">
                  <c:v>2.5444844737648901E-2</c:v>
                </c:pt>
                <c:pt idx="708">
                  <c:v>2.5227820500731399E-2</c:v>
                </c:pt>
                <c:pt idx="709">
                  <c:v>2.7876500040292702E-2</c:v>
                </c:pt>
                <c:pt idx="710">
                  <c:v>2.54159308969974E-2</c:v>
                </c:pt>
                <c:pt idx="711">
                  <c:v>2.8121925890445699E-2</c:v>
                </c:pt>
                <c:pt idx="712">
                  <c:v>2.6467977091670002E-2</c:v>
                </c:pt>
                <c:pt idx="713">
                  <c:v>2.53173373639583E-2</c:v>
                </c:pt>
                <c:pt idx="714">
                  <c:v>2.4905724450945799E-2</c:v>
                </c:pt>
                <c:pt idx="715">
                  <c:v>2.4826712906360598E-2</c:v>
                </c:pt>
                <c:pt idx="716">
                  <c:v>2.3639734834432598E-2</c:v>
                </c:pt>
                <c:pt idx="717">
                  <c:v>2.68824771046638E-2</c:v>
                </c:pt>
                <c:pt idx="718">
                  <c:v>2.3746129125356601E-2</c:v>
                </c:pt>
                <c:pt idx="719">
                  <c:v>2.37813703715801E-2</c:v>
                </c:pt>
                <c:pt idx="720">
                  <c:v>2.42802295833826E-2</c:v>
                </c:pt>
                <c:pt idx="721">
                  <c:v>2.5107739493250798E-2</c:v>
                </c:pt>
                <c:pt idx="722">
                  <c:v>2.4775834754109299E-2</c:v>
                </c:pt>
                <c:pt idx="723">
                  <c:v>2.6717631146311701E-2</c:v>
                </c:pt>
                <c:pt idx="724">
                  <c:v>2.44282055646181E-2</c:v>
                </c:pt>
                <c:pt idx="725">
                  <c:v>2.38897502422332E-2</c:v>
                </c:pt>
                <c:pt idx="726">
                  <c:v>2.52571757882833E-2</c:v>
                </c:pt>
                <c:pt idx="727">
                  <c:v>2.3535467684268899E-2</c:v>
                </c:pt>
                <c:pt idx="728">
                  <c:v>2.5898540392517998E-2</c:v>
                </c:pt>
                <c:pt idx="729">
                  <c:v>2.6080898940563198E-2</c:v>
                </c:pt>
                <c:pt idx="730">
                  <c:v>2.4372171610593699E-2</c:v>
                </c:pt>
                <c:pt idx="731">
                  <c:v>2.6889346539974199E-2</c:v>
                </c:pt>
                <c:pt idx="732">
                  <c:v>2.50340774655342E-2</c:v>
                </c:pt>
                <c:pt idx="733">
                  <c:v>2.6256803423166199E-2</c:v>
                </c:pt>
                <c:pt idx="734">
                  <c:v>2.53490786999464E-2</c:v>
                </c:pt>
                <c:pt idx="735">
                  <c:v>2.6276735588908098E-2</c:v>
                </c:pt>
                <c:pt idx="736">
                  <c:v>2.7664525434374799E-2</c:v>
                </c:pt>
                <c:pt idx="737">
                  <c:v>2.60365176945924E-2</c:v>
                </c:pt>
                <c:pt idx="738">
                  <c:v>2.3941246792673999E-2</c:v>
                </c:pt>
                <c:pt idx="739">
                  <c:v>2.3666851222515099E-2</c:v>
                </c:pt>
                <c:pt idx="740">
                  <c:v>2.39340793341398E-2</c:v>
                </c:pt>
                <c:pt idx="741">
                  <c:v>2.3239366710186001E-2</c:v>
                </c:pt>
                <c:pt idx="742">
                  <c:v>2.45926361531019E-2</c:v>
                </c:pt>
                <c:pt idx="743">
                  <c:v>2.37040277570486E-2</c:v>
                </c:pt>
                <c:pt idx="744">
                  <c:v>2.5830637663602801E-2</c:v>
                </c:pt>
                <c:pt idx="745">
                  <c:v>2.5059845298528598E-2</c:v>
                </c:pt>
                <c:pt idx="746">
                  <c:v>2.6819031685590699E-2</c:v>
                </c:pt>
                <c:pt idx="747">
                  <c:v>2.3536682128906201E-2</c:v>
                </c:pt>
                <c:pt idx="748">
                  <c:v>2.50240098685026E-2</c:v>
                </c:pt>
                <c:pt idx="749">
                  <c:v>2.3832382634282102E-2</c:v>
                </c:pt>
                <c:pt idx="750">
                  <c:v>2.3781027644872599E-2</c:v>
                </c:pt>
                <c:pt idx="751">
                  <c:v>2.2872209548950102E-2</c:v>
                </c:pt>
                <c:pt idx="752">
                  <c:v>2.4940606206655499E-2</c:v>
                </c:pt>
                <c:pt idx="753">
                  <c:v>2.5429325178265499E-2</c:v>
                </c:pt>
                <c:pt idx="754">
                  <c:v>2.40082219243049E-2</c:v>
                </c:pt>
                <c:pt idx="755">
                  <c:v>2.53310557454824E-2</c:v>
                </c:pt>
                <c:pt idx="756">
                  <c:v>2.3689713329076701E-2</c:v>
                </c:pt>
                <c:pt idx="757">
                  <c:v>2.8096748515963499E-2</c:v>
                </c:pt>
                <c:pt idx="758">
                  <c:v>2.3943539708852699E-2</c:v>
                </c:pt>
                <c:pt idx="759">
                  <c:v>2.42026131600141E-2</c:v>
                </c:pt>
                <c:pt idx="760">
                  <c:v>2.4451220408082001E-2</c:v>
                </c:pt>
                <c:pt idx="761">
                  <c:v>2.4617064744233998E-2</c:v>
                </c:pt>
                <c:pt idx="762">
                  <c:v>2.6540251448750399E-2</c:v>
                </c:pt>
                <c:pt idx="763">
                  <c:v>2.5613443925976701E-2</c:v>
                </c:pt>
                <c:pt idx="764">
                  <c:v>2.65664737671613E-2</c:v>
                </c:pt>
                <c:pt idx="765">
                  <c:v>2.5506027042865701E-2</c:v>
                </c:pt>
                <c:pt idx="766">
                  <c:v>2.6095962151885001E-2</c:v>
                </c:pt>
                <c:pt idx="767">
                  <c:v>2.7053676545619899E-2</c:v>
                </c:pt>
                <c:pt idx="768">
                  <c:v>2.3454634472727699E-2</c:v>
                </c:pt>
                <c:pt idx="769">
                  <c:v>2.5017766281962301E-2</c:v>
                </c:pt>
                <c:pt idx="770">
                  <c:v>2.4925492703914601E-2</c:v>
                </c:pt>
                <c:pt idx="771">
                  <c:v>2.5425268337130501E-2</c:v>
                </c:pt>
                <c:pt idx="772">
                  <c:v>2.41540502756834E-2</c:v>
                </c:pt>
                <c:pt idx="773">
                  <c:v>2.6198979467153501E-2</c:v>
                </c:pt>
                <c:pt idx="774">
                  <c:v>2.4243470281362499E-2</c:v>
                </c:pt>
                <c:pt idx="775">
                  <c:v>2.4510951712727502E-2</c:v>
                </c:pt>
                <c:pt idx="776">
                  <c:v>2.4711485952138901E-2</c:v>
                </c:pt>
                <c:pt idx="777">
                  <c:v>2.45253928005695E-2</c:v>
                </c:pt>
                <c:pt idx="778">
                  <c:v>2.3962659761309599E-2</c:v>
                </c:pt>
                <c:pt idx="779">
                  <c:v>2.7156198397278699E-2</c:v>
                </c:pt>
                <c:pt idx="780">
                  <c:v>2.4864427745342199E-2</c:v>
                </c:pt>
                <c:pt idx="781">
                  <c:v>2.5920787826180399E-2</c:v>
                </c:pt>
                <c:pt idx="782">
                  <c:v>2.5084506720304399E-2</c:v>
                </c:pt>
                <c:pt idx="783">
                  <c:v>2.4587234482169099E-2</c:v>
                </c:pt>
                <c:pt idx="784">
                  <c:v>2.46291328221559E-2</c:v>
                </c:pt>
                <c:pt idx="785">
                  <c:v>2.3534430190920799E-2</c:v>
                </c:pt>
                <c:pt idx="786">
                  <c:v>2.5681637227535199E-2</c:v>
                </c:pt>
                <c:pt idx="787">
                  <c:v>2.6567956432700102E-2</c:v>
                </c:pt>
                <c:pt idx="788">
                  <c:v>2.4756899103522301E-2</c:v>
                </c:pt>
                <c:pt idx="789">
                  <c:v>2.2847514599561601E-2</c:v>
                </c:pt>
                <c:pt idx="790">
                  <c:v>2.4144405499100598E-2</c:v>
                </c:pt>
                <c:pt idx="791">
                  <c:v>2.2700188681483199E-2</c:v>
                </c:pt>
                <c:pt idx="792">
                  <c:v>2.19117905944585E-2</c:v>
                </c:pt>
                <c:pt idx="793">
                  <c:v>2.6128154247999101E-2</c:v>
                </c:pt>
                <c:pt idx="794">
                  <c:v>2.2917866706848099E-2</c:v>
                </c:pt>
                <c:pt idx="795">
                  <c:v>2.4818748235702501E-2</c:v>
                </c:pt>
                <c:pt idx="796">
                  <c:v>2.3982616141438401E-2</c:v>
                </c:pt>
                <c:pt idx="797">
                  <c:v>2.4681845679879098E-2</c:v>
                </c:pt>
                <c:pt idx="798">
                  <c:v>2.5098942220211001E-2</c:v>
                </c:pt>
                <c:pt idx="799">
                  <c:v>2.4766493588685899E-2</c:v>
                </c:pt>
                <c:pt idx="800">
                  <c:v>2.3050790652632699E-2</c:v>
                </c:pt>
                <c:pt idx="801">
                  <c:v>2.4723621085286099E-2</c:v>
                </c:pt>
                <c:pt idx="802">
                  <c:v>2.36539207398891E-2</c:v>
                </c:pt>
                <c:pt idx="803">
                  <c:v>2.55055073648691E-2</c:v>
                </c:pt>
                <c:pt idx="804">
                  <c:v>2.3863904178142499E-2</c:v>
                </c:pt>
                <c:pt idx="805">
                  <c:v>2.5162437930703101E-2</c:v>
                </c:pt>
                <c:pt idx="806">
                  <c:v>2.48190034180879E-2</c:v>
                </c:pt>
                <c:pt idx="807">
                  <c:v>2.64363810420036E-2</c:v>
                </c:pt>
                <c:pt idx="808">
                  <c:v>2.6938077062368299E-2</c:v>
                </c:pt>
                <c:pt idx="809">
                  <c:v>2.4357642978429701E-2</c:v>
                </c:pt>
                <c:pt idx="810">
                  <c:v>2.5301033630967099E-2</c:v>
                </c:pt>
                <c:pt idx="811">
                  <c:v>2.5003315880894598E-2</c:v>
                </c:pt>
                <c:pt idx="812">
                  <c:v>2.41257324814796E-2</c:v>
                </c:pt>
                <c:pt idx="813">
                  <c:v>2.5593612343072801E-2</c:v>
                </c:pt>
                <c:pt idx="814">
                  <c:v>2.5748543441295599E-2</c:v>
                </c:pt>
                <c:pt idx="815">
                  <c:v>2.5671297684311801E-2</c:v>
                </c:pt>
                <c:pt idx="816">
                  <c:v>2.71598454564809E-2</c:v>
                </c:pt>
                <c:pt idx="817">
                  <c:v>2.5003980845212902E-2</c:v>
                </c:pt>
                <c:pt idx="818">
                  <c:v>2.6923578232526699E-2</c:v>
                </c:pt>
                <c:pt idx="819">
                  <c:v>2.33229752629995E-2</c:v>
                </c:pt>
                <c:pt idx="820">
                  <c:v>2.5346420705318399E-2</c:v>
                </c:pt>
                <c:pt idx="821">
                  <c:v>2.5462020188569998E-2</c:v>
                </c:pt>
                <c:pt idx="822">
                  <c:v>2.4063834920525499E-2</c:v>
                </c:pt>
                <c:pt idx="823">
                  <c:v>2.9350481927394801E-2</c:v>
                </c:pt>
                <c:pt idx="824">
                  <c:v>2.6374204084277101E-2</c:v>
                </c:pt>
                <c:pt idx="825">
                  <c:v>2.60897800326347E-2</c:v>
                </c:pt>
                <c:pt idx="826">
                  <c:v>2.74484101682901E-2</c:v>
                </c:pt>
                <c:pt idx="827">
                  <c:v>2.6233267039060499E-2</c:v>
                </c:pt>
                <c:pt idx="828">
                  <c:v>2.61058043688535E-2</c:v>
                </c:pt>
                <c:pt idx="829">
                  <c:v>2.4667855352163301E-2</c:v>
                </c:pt>
                <c:pt idx="830">
                  <c:v>2.4655275046825399E-2</c:v>
                </c:pt>
                <c:pt idx="831">
                  <c:v>2.4897335097193701E-2</c:v>
                </c:pt>
                <c:pt idx="832">
                  <c:v>2.5527616962790399E-2</c:v>
                </c:pt>
                <c:pt idx="833">
                  <c:v>2.5622589513659401E-2</c:v>
                </c:pt>
                <c:pt idx="834">
                  <c:v>2.5113109499216E-2</c:v>
                </c:pt>
                <c:pt idx="835">
                  <c:v>2.4047773331403701E-2</c:v>
                </c:pt>
                <c:pt idx="836">
                  <c:v>2.6309363543987201E-2</c:v>
                </c:pt>
                <c:pt idx="837">
                  <c:v>2.5984076783061E-2</c:v>
                </c:pt>
                <c:pt idx="838">
                  <c:v>2.6773342862725199E-2</c:v>
                </c:pt>
                <c:pt idx="839">
                  <c:v>2.9697351157665201E-2</c:v>
                </c:pt>
                <c:pt idx="840">
                  <c:v>2.6207657530903799E-2</c:v>
                </c:pt>
                <c:pt idx="841">
                  <c:v>2.8766257688403098E-2</c:v>
                </c:pt>
                <c:pt idx="842">
                  <c:v>2.77056898921728E-2</c:v>
                </c:pt>
                <c:pt idx="843">
                  <c:v>2.42522750049829E-2</c:v>
                </c:pt>
                <c:pt idx="844">
                  <c:v>2.4315413087606399E-2</c:v>
                </c:pt>
                <c:pt idx="845">
                  <c:v>2.5349924340844099E-2</c:v>
                </c:pt>
                <c:pt idx="846">
                  <c:v>2.51439101994037E-2</c:v>
                </c:pt>
                <c:pt idx="847">
                  <c:v>2.6699783280491801E-2</c:v>
                </c:pt>
                <c:pt idx="848">
                  <c:v>2.4925412610173201E-2</c:v>
                </c:pt>
                <c:pt idx="849">
                  <c:v>2.64855585992336E-2</c:v>
                </c:pt>
                <c:pt idx="850">
                  <c:v>2.3765152320265701E-2</c:v>
                </c:pt>
                <c:pt idx="851">
                  <c:v>2.4634463712572999E-2</c:v>
                </c:pt>
                <c:pt idx="852">
                  <c:v>2.54410151392221E-2</c:v>
                </c:pt>
                <c:pt idx="853">
                  <c:v>2.4315774440765301E-2</c:v>
                </c:pt>
                <c:pt idx="854">
                  <c:v>2.57072057574987E-2</c:v>
                </c:pt>
                <c:pt idx="855">
                  <c:v>2.3350039497017801E-2</c:v>
                </c:pt>
                <c:pt idx="856">
                  <c:v>2.7071261778473799E-2</c:v>
                </c:pt>
                <c:pt idx="857">
                  <c:v>2.4650944396853398E-2</c:v>
                </c:pt>
                <c:pt idx="858">
                  <c:v>2.4256732314824999E-2</c:v>
                </c:pt>
                <c:pt idx="859">
                  <c:v>2.5295227766036901E-2</c:v>
                </c:pt>
                <c:pt idx="860">
                  <c:v>2.52308882772922E-2</c:v>
                </c:pt>
                <c:pt idx="861">
                  <c:v>2.56886798888444E-2</c:v>
                </c:pt>
                <c:pt idx="862">
                  <c:v>2.60467268526554E-2</c:v>
                </c:pt>
                <c:pt idx="863">
                  <c:v>2.4719880893826401E-2</c:v>
                </c:pt>
                <c:pt idx="864">
                  <c:v>2.79785003513097E-2</c:v>
                </c:pt>
                <c:pt idx="865">
                  <c:v>2.5843085721135101E-2</c:v>
                </c:pt>
                <c:pt idx="866">
                  <c:v>2.3742739111185001E-2</c:v>
                </c:pt>
                <c:pt idx="867">
                  <c:v>2.3573275655508E-2</c:v>
                </c:pt>
                <c:pt idx="868">
                  <c:v>2.6666792109608602E-2</c:v>
                </c:pt>
                <c:pt idx="869">
                  <c:v>2.3888420313596701E-2</c:v>
                </c:pt>
                <c:pt idx="870">
                  <c:v>2.43981592357158E-2</c:v>
                </c:pt>
                <c:pt idx="871">
                  <c:v>2.4278124794363899E-2</c:v>
                </c:pt>
                <c:pt idx="872">
                  <c:v>2.7440678328275601E-2</c:v>
                </c:pt>
                <c:pt idx="873">
                  <c:v>2.4522632360458301E-2</c:v>
                </c:pt>
                <c:pt idx="874">
                  <c:v>2.6469344273209499E-2</c:v>
                </c:pt>
                <c:pt idx="875">
                  <c:v>2.6864906772971101E-2</c:v>
                </c:pt>
                <c:pt idx="876">
                  <c:v>2.6659637689590399E-2</c:v>
                </c:pt>
                <c:pt idx="877">
                  <c:v>2.69930884242057E-2</c:v>
                </c:pt>
                <c:pt idx="878">
                  <c:v>2.50885300338268E-2</c:v>
                </c:pt>
                <c:pt idx="879">
                  <c:v>2.4135656654834699E-2</c:v>
                </c:pt>
                <c:pt idx="880">
                  <c:v>2.4994142353534601E-2</c:v>
                </c:pt>
                <c:pt idx="881">
                  <c:v>2.7120480313897102E-2</c:v>
                </c:pt>
                <c:pt idx="882">
                  <c:v>2.6712741702795001E-2</c:v>
                </c:pt>
                <c:pt idx="883">
                  <c:v>2.6731736958026799E-2</c:v>
                </c:pt>
                <c:pt idx="884">
                  <c:v>2.5813948363065699E-2</c:v>
                </c:pt>
                <c:pt idx="885">
                  <c:v>2.8149139136075901E-2</c:v>
                </c:pt>
                <c:pt idx="886">
                  <c:v>2.51585766673088E-2</c:v>
                </c:pt>
                <c:pt idx="887">
                  <c:v>2.6793535798788001E-2</c:v>
                </c:pt>
                <c:pt idx="888">
                  <c:v>2.60436069220304E-2</c:v>
                </c:pt>
                <c:pt idx="889">
                  <c:v>2.56938301026821E-2</c:v>
                </c:pt>
                <c:pt idx="890">
                  <c:v>2.7620155364274899E-2</c:v>
                </c:pt>
                <c:pt idx="891">
                  <c:v>2.6630317792296399E-2</c:v>
                </c:pt>
                <c:pt idx="892">
                  <c:v>2.62260995805263E-2</c:v>
                </c:pt>
                <c:pt idx="893">
                  <c:v>2.79529523104429E-2</c:v>
                </c:pt>
                <c:pt idx="894">
                  <c:v>2.7071395888924502E-2</c:v>
                </c:pt>
                <c:pt idx="895">
                  <c:v>2.4918783456087099E-2</c:v>
                </c:pt>
                <c:pt idx="896">
                  <c:v>2.3395104333758299E-2</c:v>
                </c:pt>
                <c:pt idx="897">
                  <c:v>2.3720221593976E-2</c:v>
                </c:pt>
                <c:pt idx="898">
                  <c:v>2.4393003433942701E-2</c:v>
                </c:pt>
                <c:pt idx="899">
                  <c:v>2.7763677760958599E-2</c:v>
                </c:pt>
                <c:pt idx="900">
                  <c:v>2.5277467444539001E-2</c:v>
                </c:pt>
                <c:pt idx="901">
                  <c:v>2.48534213751554E-2</c:v>
                </c:pt>
                <c:pt idx="902">
                  <c:v>2.3903163149952798E-2</c:v>
                </c:pt>
                <c:pt idx="903">
                  <c:v>2.7423407882452001E-2</c:v>
                </c:pt>
                <c:pt idx="904">
                  <c:v>2.65872403979301E-2</c:v>
                </c:pt>
                <c:pt idx="905">
                  <c:v>2.6114778593182501E-2</c:v>
                </c:pt>
                <c:pt idx="906">
                  <c:v>2.568956092E-2</c:v>
                </c:pt>
                <c:pt idx="907">
                  <c:v>2.6222348213195801E-2</c:v>
                </c:pt>
                <c:pt idx="908">
                  <c:v>2.8501383960247002E-2</c:v>
                </c:pt>
                <c:pt idx="909">
                  <c:v>2.5893267244100501E-2</c:v>
                </c:pt>
                <c:pt idx="910">
                  <c:v>2.58098356425762E-2</c:v>
                </c:pt>
                <c:pt idx="911">
                  <c:v>2.71736979484558E-2</c:v>
                </c:pt>
                <c:pt idx="912">
                  <c:v>2.7310537174344E-2</c:v>
                </c:pt>
                <c:pt idx="913">
                  <c:v>2.6090024039149201E-2</c:v>
                </c:pt>
                <c:pt idx="914">
                  <c:v>2.66961026936769E-2</c:v>
                </c:pt>
                <c:pt idx="915">
                  <c:v>2.8057688847184101E-2</c:v>
                </c:pt>
                <c:pt idx="916">
                  <c:v>2.6761049404740299E-2</c:v>
                </c:pt>
                <c:pt idx="917">
                  <c:v>2.57433056831359E-2</c:v>
                </c:pt>
                <c:pt idx="918">
                  <c:v>2.5558212772011701E-2</c:v>
                </c:pt>
                <c:pt idx="919">
                  <c:v>2.4103317409753699E-2</c:v>
                </c:pt>
                <c:pt idx="920">
                  <c:v>2.59960480034351E-2</c:v>
                </c:pt>
                <c:pt idx="921">
                  <c:v>2.4515120312571501E-2</c:v>
                </c:pt>
                <c:pt idx="922">
                  <c:v>2.6322834193706499E-2</c:v>
                </c:pt>
                <c:pt idx="923">
                  <c:v>2.4408848956227299E-2</c:v>
                </c:pt>
                <c:pt idx="924">
                  <c:v>2.4348581209778699E-2</c:v>
                </c:pt>
                <c:pt idx="925">
                  <c:v>2.58962027728557E-2</c:v>
                </c:pt>
                <c:pt idx="926">
                  <c:v>2.5435753166675502E-2</c:v>
                </c:pt>
                <c:pt idx="927">
                  <c:v>2.4357747286558099E-2</c:v>
                </c:pt>
                <c:pt idx="928">
                  <c:v>2.53181252628564E-2</c:v>
                </c:pt>
                <c:pt idx="929">
                  <c:v>2.63482574373483E-2</c:v>
                </c:pt>
                <c:pt idx="930">
                  <c:v>2.4820227175951001E-2</c:v>
                </c:pt>
                <c:pt idx="931">
                  <c:v>2.6451321318745599E-2</c:v>
                </c:pt>
                <c:pt idx="932">
                  <c:v>2.5326285511255198E-2</c:v>
                </c:pt>
                <c:pt idx="933">
                  <c:v>2.6815252378582899E-2</c:v>
                </c:pt>
                <c:pt idx="934">
                  <c:v>2.4939661845564801E-2</c:v>
                </c:pt>
                <c:pt idx="935">
                  <c:v>2.6347169652581201E-2</c:v>
                </c:pt>
                <c:pt idx="936">
                  <c:v>2.46664490550756E-2</c:v>
                </c:pt>
                <c:pt idx="937">
                  <c:v>2.5937000289559298E-2</c:v>
                </c:pt>
                <c:pt idx="938">
                  <c:v>2.6159035041928201E-2</c:v>
                </c:pt>
                <c:pt idx="939">
                  <c:v>2.4968409910798E-2</c:v>
                </c:pt>
                <c:pt idx="940">
                  <c:v>2.5184106081724101E-2</c:v>
                </c:pt>
                <c:pt idx="941">
                  <c:v>2.5253616273403098E-2</c:v>
                </c:pt>
                <c:pt idx="942">
                  <c:v>2.44993958622217E-2</c:v>
                </c:pt>
                <c:pt idx="943">
                  <c:v>2.4871770292520499E-2</c:v>
                </c:pt>
                <c:pt idx="944">
                  <c:v>2.49043609946966E-2</c:v>
                </c:pt>
                <c:pt idx="945">
                  <c:v>2.4451028555631599E-2</c:v>
                </c:pt>
                <c:pt idx="946">
                  <c:v>2.4011071771383199E-2</c:v>
                </c:pt>
                <c:pt idx="947">
                  <c:v>2.5163890793919501E-2</c:v>
                </c:pt>
                <c:pt idx="948">
                  <c:v>2.5234457105398098E-2</c:v>
                </c:pt>
                <c:pt idx="949">
                  <c:v>2.6843953877687399E-2</c:v>
                </c:pt>
                <c:pt idx="950">
                  <c:v>2.6099378243088701E-2</c:v>
                </c:pt>
                <c:pt idx="951">
                  <c:v>2.6355039328336698E-2</c:v>
                </c:pt>
                <c:pt idx="952">
                  <c:v>2.5739761069416899E-2</c:v>
                </c:pt>
                <c:pt idx="953">
                  <c:v>2.7363773435354202E-2</c:v>
                </c:pt>
                <c:pt idx="954">
                  <c:v>2.8932783752679801E-2</c:v>
                </c:pt>
                <c:pt idx="955">
                  <c:v>2.6590637862682301E-2</c:v>
                </c:pt>
                <c:pt idx="956">
                  <c:v>2.77305319905281E-2</c:v>
                </c:pt>
                <c:pt idx="957">
                  <c:v>2.8161866590380599E-2</c:v>
                </c:pt>
                <c:pt idx="958">
                  <c:v>2.80941613018512E-2</c:v>
                </c:pt>
                <c:pt idx="959">
                  <c:v>2.6020864024758301E-2</c:v>
                </c:pt>
                <c:pt idx="960">
                  <c:v>2.6749810203909801E-2</c:v>
                </c:pt>
                <c:pt idx="961">
                  <c:v>2.47684847563505E-2</c:v>
                </c:pt>
                <c:pt idx="962">
                  <c:v>2.4029973894357601E-2</c:v>
                </c:pt>
                <c:pt idx="963">
                  <c:v>2.5840485468506799E-2</c:v>
                </c:pt>
                <c:pt idx="964">
                  <c:v>2.3973399773239999E-2</c:v>
                </c:pt>
                <c:pt idx="965">
                  <c:v>2.79660932719707E-2</c:v>
                </c:pt>
                <c:pt idx="966">
                  <c:v>2.6685088872909501E-2</c:v>
                </c:pt>
                <c:pt idx="967">
                  <c:v>2.6483988389372801E-2</c:v>
                </c:pt>
                <c:pt idx="968">
                  <c:v>2.5527996942400901E-2</c:v>
                </c:pt>
                <c:pt idx="969">
                  <c:v>2.4573082104325201E-2</c:v>
                </c:pt>
                <c:pt idx="970">
                  <c:v>2.56203413009643E-2</c:v>
                </c:pt>
                <c:pt idx="971">
                  <c:v>2.4989621713757501E-2</c:v>
                </c:pt>
                <c:pt idx="972">
                  <c:v>2.44663152843713E-2</c:v>
                </c:pt>
                <c:pt idx="973">
                  <c:v>2.5976279750466302E-2</c:v>
                </c:pt>
                <c:pt idx="974">
                  <c:v>2.47837305068969E-2</c:v>
                </c:pt>
                <c:pt idx="975">
                  <c:v>2.6571614667773202E-2</c:v>
                </c:pt>
                <c:pt idx="976">
                  <c:v>2.5010196492075899E-2</c:v>
                </c:pt>
                <c:pt idx="977">
                  <c:v>2.7612367644905999E-2</c:v>
                </c:pt>
                <c:pt idx="978">
                  <c:v>2.7151975780725399E-2</c:v>
                </c:pt>
                <c:pt idx="979">
                  <c:v>2.4732757359743101E-2</c:v>
                </c:pt>
                <c:pt idx="980">
                  <c:v>2.5461932644247998E-2</c:v>
                </c:pt>
                <c:pt idx="981">
                  <c:v>2.49203126877546E-2</c:v>
                </c:pt>
                <c:pt idx="982">
                  <c:v>2.55707930773496E-2</c:v>
                </c:pt>
                <c:pt idx="983">
                  <c:v>2.4504518136382099E-2</c:v>
                </c:pt>
                <c:pt idx="984">
                  <c:v>2.5978207588195801E-2</c:v>
                </c:pt>
                <c:pt idx="985">
                  <c:v>2.3831777274608602E-2</c:v>
                </c:pt>
                <c:pt idx="986">
                  <c:v>2.6486277580261199E-2</c:v>
                </c:pt>
                <c:pt idx="987">
                  <c:v>2.5668919086456202E-2</c:v>
                </c:pt>
                <c:pt idx="988">
                  <c:v>2.4969885125756201E-2</c:v>
                </c:pt>
                <c:pt idx="989">
                  <c:v>2.4141013622283901E-2</c:v>
                </c:pt>
                <c:pt idx="990">
                  <c:v>2.47177593410015E-2</c:v>
                </c:pt>
                <c:pt idx="991">
                  <c:v>2.4663720279932001E-2</c:v>
                </c:pt>
                <c:pt idx="992">
                  <c:v>2.39012353122234E-2</c:v>
                </c:pt>
                <c:pt idx="993">
                  <c:v>2.5312049314379598E-2</c:v>
                </c:pt>
                <c:pt idx="994">
                  <c:v>2.4162327870726499E-2</c:v>
                </c:pt>
                <c:pt idx="995">
                  <c:v>2.4960517883300701E-2</c:v>
                </c:pt>
                <c:pt idx="996">
                  <c:v>2.5724554434418598E-2</c:v>
                </c:pt>
                <c:pt idx="997">
                  <c:v>2.5888485834002401E-2</c:v>
                </c:pt>
                <c:pt idx="998">
                  <c:v>2.47061531990766E-2</c:v>
                </c:pt>
                <c:pt idx="999">
                  <c:v>2.4120910093188199E-2</c:v>
                </c:pt>
                <c:pt idx="1000">
                  <c:v>2.69690323621034E-2</c:v>
                </c:pt>
                <c:pt idx="1001">
                  <c:v>2.48615704476833E-2</c:v>
                </c:pt>
                <c:pt idx="1002">
                  <c:v>2.54434291273355E-2</c:v>
                </c:pt>
                <c:pt idx="1003">
                  <c:v>2.4370618164539299E-2</c:v>
                </c:pt>
                <c:pt idx="1004">
                  <c:v>2.38137580454349E-2</c:v>
                </c:pt>
                <c:pt idx="1005">
                  <c:v>2.6338942348956999E-2</c:v>
                </c:pt>
                <c:pt idx="1006">
                  <c:v>2.5198956951498899E-2</c:v>
                </c:pt>
                <c:pt idx="1007">
                  <c:v>2.3988274857401799E-2</c:v>
                </c:pt>
                <c:pt idx="1008">
                  <c:v>2.6313802227377801E-2</c:v>
                </c:pt>
                <c:pt idx="1009">
                  <c:v>2.4641981348395299E-2</c:v>
                </c:pt>
                <c:pt idx="1010">
                  <c:v>2.5203634053468701E-2</c:v>
                </c:pt>
                <c:pt idx="1011">
                  <c:v>2.7900554239749902E-2</c:v>
                </c:pt>
                <c:pt idx="1012">
                  <c:v>2.41049472242593E-2</c:v>
                </c:pt>
                <c:pt idx="1013">
                  <c:v>2.5889702141284901E-2</c:v>
                </c:pt>
                <c:pt idx="1014">
                  <c:v>2.45388429611921E-2</c:v>
                </c:pt>
                <c:pt idx="1015">
                  <c:v>2.5909977033734301E-2</c:v>
                </c:pt>
                <c:pt idx="1016">
                  <c:v>2.4528380483388901E-2</c:v>
                </c:pt>
                <c:pt idx="1017">
                  <c:v>2.3263465613126699E-2</c:v>
                </c:pt>
                <c:pt idx="1018">
                  <c:v>2.5254039093852002E-2</c:v>
                </c:pt>
                <c:pt idx="1019">
                  <c:v>2.4305665865540501E-2</c:v>
                </c:pt>
                <c:pt idx="1020">
                  <c:v>2.7696609497070299E-2</c:v>
                </c:pt>
                <c:pt idx="1021">
                  <c:v>2.6251925155520401E-2</c:v>
                </c:pt>
                <c:pt idx="1022">
                  <c:v>2.5333281606435699E-2</c:v>
                </c:pt>
                <c:pt idx="1023">
                  <c:v>2.48416308313608E-2</c:v>
                </c:pt>
                <c:pt idx="1024">
                  <c:v>2.7950668707489901E-2</c:v>
                </c:pt>
                <c:pt idx="1025">
                  <c:v>2.5903038680553402E-2</c:v>
                </c:pt>
                <c:pt idx="1026">
                  <c:v>2.68801767379045E-2</c:v>
                </c:pt>
                <c:pt idx="1027">
                  <c:v>2.5696396827697698E-2</c:v>
                </c:pt>
                <c:pt idx="1028">
                  <c:v>2.84088663756847E-2</c:v>
                </c:pt>
                <c:pt idx="1029">
                  <c:v>2.5878669694065999E-2</c:v>
                </c:pt>
                <c:pt idx="1030">
                  <c:v>2.62483116239309E-2</c:v>
                </c:pt>
                <c:pt idx="1031">
                  <c:v>2.5477016344666401E-2</c:v>
                </c:pt>
                <c:pt idx="1032">
                  <c:v>2.3989221081137602E-2</c:v>
                </c:pt>
                <c:pt idx="1033">
                  <c:v>2.3904534056782702E-2</c:v>
                </c:pt>
                <c:pt idx="1034">
                  <c:v>2.3791531100869099E-2</c:v>
                </c:pt>
                <c:pt idx="1035">
                  <c:v>2.4258779361844E-2</c:v>
                </c:pt>
                <c:pt idx="1036">
                  <c:v>2.5460906326770699E-2</c:v>
                </c:pt>
                <c:pt idx="1037">
                  <c:v>2.4861190468072801E-2</c:v>
                </c:pt>
                <c:pt idx="1038">
                  <c:v>2.3093182593584002E-2</c:v>
                </c:pt>
                <c:pt idx="1039">
                  <c:v>2.4415843188762599E-2</c:v>
                </c:pt>
                <c:pt idx="1040">
                  <c:v>2.5940116494894E-2</c:v>
                </c:pt>
                <c:pt idx="1041">
                  <c:v>2.58693974465131E-2</c:v>
                </c:pt>
                <c:pt idx="1042">
                  <c:v>2.4757508188485999E-2</c:v>
                </c:pt>
                <c:pt idx="1043">
                  <c:v>2.6868125423789E-2</c:v>
                </c:pt>
                <c:pt idx="1044">
                  <c:v>2.5410737842321299E-2</c:v>
                </c:pt>
                <c:pt idx="1045">
                  <c:v>2.5888817384838999E-2</c:v>
                </c:pt>
                <c:pt idx="1046">
                  <c:v>2.6659077033400501E-2</c:v>
                </c:pt>
                <c:pt idx="1047">
                  <c:v>2.70231608301401E-2</c:v>
                </c:pt>
                <c:pt idx="1048">
                  <c:v>2.4587359279394101E-2</c:v>
                </c:pt>
                <c:pt idx="1049">
                  <c:v>2.5179563090205099E-2</c:v>
                </c:pt>
                <c:pt idx="1050">
                  <c:v>2.4883443489670701E-2</c:v>
                </c:pt>
                <c:pt idx="1051">
                  <c:v>2.68704257905483E-2</c:v>
                </c:pt>
                <c:pt idx="1052">
                  <c:v>2.6002950966358102E-2</c:v>
                </c:pt>
                <c:pt idx="1053">
                  <c:v>2.4398963898420299E-2</c:v>
                </c:pt>
                <c:pt idx="1054">
                  <c:v>2.64370925724506E-2</c:v>
                </c:pt>
                <c:pt idx="1055">
                  <c:v>2.4211050942540099E-2</c:v>
                </c:pt>
                <c:pt idx="1056">
                  <c:v>2.4628845974802901E-2</c:v>
                </c:pt>
                <c:pt idx="1057">
                  <c:v>2.3708196356892499E-2</c:v>
                </c:pt>
                <c:pt idx="1058">
                  <c:v>2.5814747437834702E-2</c:v>
                </c:pt>
                <c:pt idx="1059">
                  <c:v>2.4754259735345799E-2</c:v>
                </c:pt>
                <c:pt idx="1060">
                  <c:v>2.3935226723551702E-2</c:v>
                </c:pt>
                <c:pt idx="1061">
                  <c:v>2.5538027286529499E-2</c:v>
                </c:pt>
                <c:pt idx="1062">
                  <c:v>2.60918978601694E-2</c:v>
                </c:pt>
                <c:pt idx="1063">
                  <c:v>2.74265948683023E-2</c:v>
                </c:pt>
                <c:pt idx="1064">
                  <c:v>2.4187704548239701E-2</c:v>
                </c:pt>
                <c:pt idx="1065">
                  <c:v>2.38915644586086E-2</c:v>
                </c:pt>
                <c:pt idx="1066">
                  <c:v>2.63010095804929E-2</c:v>
                </c:pt>
                <c:pt idx="1067">
                  <c:v>2.4772470816969799E-2</c:v>
                </c:pt>
                <c:pt idx="1068">
                  <c:v>2.3388190194964398E-2</c:v>
                </c:pt>
                <c:pt idx="1069">
                  <c:v>2.4934586137533101E-2</c:v>
                </c:pt>
                <c:pt idx="1070">
                  <c:v>2.7032695710658999E-2</c:v>
                </c:pt>
                <c:pt idx="1071">
                  <c:v>2.6194078847765902E-2</c:v>
                </c:pt>
                <c:pt idx="1072">
                  <c:v>2.5420892983675E-2</c:v>
                </c:pt>
                <c:pt idx="1073">
                  <c:v>2.6529265567660301E-2</c:v>
                </c:pt>
                <c:pt idx="1074">
                  <c:v>2.6271823793649601E-2</c:v>
                </c:pt>
                <c:pt idx="1075">
                  <c:v>2.62540616095066E-2</c:v>
                </c:pt>
                <c:pt idx="1076">
                  <c:v>2.5374012067913999E-2</c:v>
                </c:pt>
                <c:pt idx="1077">
                  <c:v>2.6409592479467298E-2</c:v>
                </c:pt>
                <c:pt idx="1078">
                  <c:v>2.37938724458217E-2</c:v>
                </c:pt>
                <c:pt idx="1079">
                  <c:v>2.4756522849202101E-2</c:v>
                </c:pt>
                <c:pt idx="1080">
                  <c:v>2.3803295567631701E-2</c:v>
                </c:pt>
                <c:pt idx="1081">
                  <c:v>2.6221860200166699E-2</c:v>
                </c:pt>
                <c:pt idx="1082">
                  <c:v>2.42471173405647E-2</c:v>
                </c:pt>
                <c:pt idx="1083">
                  <c:v>2.4053759872913302E-2</c:v>
                </c:pt>
                <c:pt idx="1084">
                  <c:v>2.4972643703222198E-2</c:v>
                </c:pt>
                <c:pt idx="1085">
                  <c:v>2.7101079002022702E-2</c:v>
                </c:pt>
                <c:pt idx="1086">
                  <c:v>2.39889621734619E-2</c:v>
                </c:pt>
                <c:pt idx="1087">
                  <c:v>2.6261281222104998E-2</c:v>
                </c:pt>
                <c:pt idx="1088">
                  <c:v>2.4923361837863901E-2</c:v>
                </c:pt>
                <c:pt idx="1089">
                  <c:v>2.3504378274083099E-2</c:v>
                </c:pt>
                <c:pt idx="1090">
                  <c:v>2.6477284729480698E-2</c:v>
                </c:pt>
                <c:pt idx="1091">
                  <c:v>2.4711837992072098E-2</c:v>
                </c:pt>
                <c:pt idx="1092">
                  <c:v>2.64315251260995E-2</c:v>
                </c:pt>
                <c:pt idx="1093">
                  <c:v>2.3663144558668098E-2</c:v>
                </c:pt>
                <c:pt idx="1094">
                  <c:v>2.41241939365863E-2</c:v>
                </c:pt>
                <c:pt idx="1095">
                  <c:v>2.4947745725512501E-2</c:v>
                </c:pt>
                <c:pt idx="1096">
                  <c:v>2.6498654857277801E-2</c:v>
                </c:pt>
                <c:pt idx="1097">
                  <c:v>2.4311950430273999E-2</c:v>
                </c:pt>
                <c:pt idx="1098">
                  <c:v>2.4495920166373201E-2</c:v>
                </c:pt>
                <c:pt idx="1099">
                  <c:v>2.70773842930793E-2</c:v>
                </c:pt>
                <c:pt idx="1100">
                  <c:v>2.4573240429162899E-2</c:v>
                </c:pt>
                <c:pt idx="1101">
                  <c:v>2.5687070563435499E-2</c:v>
                </c:pt>
                <c:pt idx="1102">
                  <c:v>2.6145331561565299E-2</c:v>
                </c:pt>
                <c:pt idx="1103">
                  <c:v>2.4699486792087499E-2</c:v>
                </c:pt>
                <c:pt idx="1104">
                  <c:v>2.25022826343774E-2</c:v>
                </c:pt>
                <c:pt idx="1105">
                  <c:v>2.47782096266746E-2</c:v>
                </c:pt>
                <c:pt idx="1106">
                  <c:v>2.3570548743009501E-2</c:v>
                </c:pt>
                <c:pt idx="1107">
                  <c:v>2.4592773988842902E-2</c:v>
                </c:pt>
                <c:pt idx="1108">
                  <c:v>2.47198902070522E-2</c:v>
                </c:pt>
                <c:pt idx="1109">
                  <c:v>2.3880165070295299E-2</c:v>
                </c:pt>
                <c:pt idx="1110">
                  <c:v>2.71348748356103E-2</c:v>
                </c:pt>
                <c:pt idx="1111">
                  <c:v>2.4414697661995801E-2</c:v>
                </c:pt>
                <c:pt idx="1112">
                  <c:v>2.84820217639207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DCD-41F5-B41F-4626DE7C29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641000"/>
        <c:axId val="309639360"/>
      </c:scatterChart>
      <c:valAx>
        <c:axId val="309641000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39360"/>
        <c:crosses val="autoZero"/>
        <c:crossBetween val="midCat"/>
      </c:valAx>
      <c:valAx>
        <c:axId val="309639360"/>
        <c:scaling>
          <c:orientation val="minMax"/>
          <c:max val="5.000000000000001E-2"/>
          <c:min val="1.5000000000000003E-2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MSE Los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41000"/>
        <c:crosses val="autoZero"/>
        <c:crossBetween val="midCat"/>
        <c:minorUnit val="1.0000000000000002E-3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50615999393504563"/>
          <c:y val="4.3957785912145733E-2"/>
          <c:w val="0.35557676907335922"/>
          <c:h val="0.15625109361329834"/>
        </c:manualLayout>
      </c:layout>
      <c:overlay val="1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Oxygen" panose="02000503000000000000" pitchFamily="2" charset="0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v>Training MSE Loss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Sheet1!$C$1:$C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2037</c:v>
                </c:pt>
                <c:pt idx="205">
                  <c:v>45649.5</c:v>
                </c:pt>
                <c:pt idx="206">
                  <c:v>45849.5</c:v>
                </c:pt>
                <c:pt idx="207">
                  <c:v>46049.5</c:v>
                </c:pt>
                <c:pt idx="208">
                  <c:v>46249.5</c:v>
                </c:pt>
                <c:pt idx="209">
                  <c:v>46449.5</c:v>
                </c:pt>
                <c:pt idx="210">
                  <c:v>46649.5</c:v>
                </c:pt>
                <c:pt idx="211">
                  <c:v>46849.5</c:v>
                </c:pt>
                <c:pt idx="212">
                  <c:v>47049.5</c:v>
                </c:pt>
                <c:pt idx="213">
                  <c:v>47249.5</c:v>
                </c:pt>
                <c:pt idx="214">
                  <c:v>47449.5</c:v>
                </c:pt>
                <c:pt idx="215">
                  <c:v>47649.5</c:v>
                </c:pt>
                <c:pt idx="216">
                  <c:v>47849.5</c:v>
                </c:pt>
                <c:pt idx="217">
                  <c:v>48049.5</c:v>
                </c:pt>
                <c:pt idx="218">
                  <c:v>48249.5</c:v>
                </c:pt>
                <c:pt idx="219">
                  <c:v>48449.5</c:v>
                </c:pt>
                <c:pt idx="220">
                  <c:v>48649.5</c:v>
                </c:pt>
                <c:pt idx="221">
                  <c:v>48849.5</c:v>
                </c:pt>
                <c:pt idx="222">
                  <c:v>49049.5</c:v>
                </c:pt>
                <c:pt idx="223">
                  <c:v>49249.5</c:v>
                </c:pt>
                <c:pt idx="224">
                  <c:v>49449.5</c:v>
                </c:pt>
                <c:pt idx="225">
                  <c:v>49649.5</c:v>
                </c:pt>
                <c:pt idx="226">
                  <c:v>49849.5</c:v>
                </c:pt>
                <c:pt idx="227">
                  <c:v>50049.5</c:v>
                </c:pt>
                <c:pt idx="228">
                  <c:v>50249.5</c:v>
                </c:pt>
                <c:pt idx="229">
                  <c:v>50449.5</c:v>
                </c:pt>
                <c:pt idx="230">
                  <c:v>50649.5</c:v>
                </c:pt>
                <c:pt idx="231">
                  <c:v>50849.5</c:v>
                </c:pt>
                <c:pt idx="232">
                  <c:v>51049.5</c:v>
                </c:pt>
                <c:pt idx="233">
                  <c:v>51249.5</c:v>
                </c:pt>
                <c:pt idx="234">
                  <c:v>51449.5</c:v>
                </c:pt>
                <c:pt idx="235">
                  <c:v>51649.5</c:v>
                </c:pt>
                <c:pt idx="236">
                  <c:v>51849.5</c:v>
                </c:pt>
                <c:pt idx="237">
                  <c:v>52049.5</c:v>
                </c:pt>
                <c:pt idx="238">
                  <c:v>52249.5</c:v>
                </c:pt>
                <c:pt idx="239">
                  <c:v>52449.5</c:v>
                </c:pt>
                <c:pt idx="240">
                  <c:v>52649.5</c:v>
                </c:pt>
                <c:pt idx="241">
                  <c:v>52849.5</c:v>
                </c:pt>
                <c:pt idx="242">
                  <c:v>53049.5</c:v>
                </c:pt>
                <c:pt idx="243">
                  <c:v>53249.5</c:v>
                </c:pt>
                <c:pt idx="244">
                  <c:v>53449.5</c:v>
                </c:pt>
                <c:pt idx="245">
                  <c:v>53649.5</c:v>
                </c:pt>
                <c:pt idx="246">
                  <c:v>53849.5</c:v>
                </c:pt>
                <c:pt idx="247">
                  <c:v>54049.5</c:v>
                </c:pt>
                <c:pt idx="248">
                  <c:v>54249.5</c:v>
                </c:pt>
                <c:pt idx="249">
                  <c:v>54449.5</c:v>
                </c:pt>
                <c:pt idx="250">
                  <c:v>54649.5</c:v>
                </c:pt>
                <c:pt idx="251">
                  <c:v>54849.5</c:v>
                </c:pt>
                <c:pt idx="252">
                  <c:v>55049.5</c:v>
                </c:pt>
                <c:pt idx="253">
                  <c:v>55249.5</c:v>
                </c:pt>
                <c:pt idx="254">
                  <c:v>55449.5</c:v>
                </c:pt>
                <c:pt idx="255">
                  <c:v>55649.5</c:v>
                </c:pt>
                <c:pt idx="256">
                  <c:v>55849.5</c:v>
                </c:pt>
                <c:pt idx="257">
                  <c:v>56049.5</c:v>
                </c:pt>
                <c:pt idx="258">
                  <c:v>56249.5</c:v>
                </c:pt>
                <c:pt idx="259">
                  <c:v>56449.5</c:v>
                </c:pt>
                <c:pt idx="260">
                  <c:v>56649.5</c:v>
                </c:pt>
                <c:pt idx="261">
                  <c:v>56849.5</c:v>
                </c:pt>
                <c:pt idx="262">
                  <c:v>57049.5</c:v>
                </c:pt>
                <c:pt idx="263">
                  <c:v>57249.5</c:v>
                </c:pt>
                <c:pt idx="264">
                  <c:v>57449.5</c:v>
                </c:pt>
                <c:pt idx="265">
                  <c:v>57649.5</c:v>
                </c:pt>
                <c:pt idx="266">
                  <c:v>57849.5</c:v>
                </c:pt>
                <c:pt idx="267">
                  <c:v>58049.5</c:v>
                </c:pt>
                <c:pt idx="268">
                  <c:v>58249.5</c:v>
                </c:pt>
                <c:pt idx="269">
                  <c:v>58449.5</c:v>
                </c:pt>
                <c:pt idx="270">
                  <c:v>58649.5</c:v>
                </c:pt>
                <c:pt idx="271">
                  <c:v>58849.5</c:v>
                </c:pt>
                <c:pt idx="272">
                  <c:v>59049.5</c:v>
                </c:pt>
                <c:pt idx="273">
                  <c:v>59249.5</c:v>
                </c:pt>
                <c:pt idx="274">
                  <c:v>59449.5</c:v>
                </c:pt>
                <c:pt idx="275">
                  <c:v>59649.5</c:v>
                </c:pt>
                <c:pt idx="276">
                  <c:v>59849.5</c:v>
                </c:pt>
                <c:pt idx="277">
                  <c:v>60049.5</c:v>
                </c:pt>
                <c:pt idx="278">
                  <c:v>60249.5</c:v>
                </c:pt>
                <c:pt idx="279">
                  <c:v>60449.5</c:v>
                </c:pt>
                <c:pt idx="280">
                  <c:v>60649.5</c:v>
                </c:pt>
                <c:pt idx="281">
                  <c:v>60849.5</c:v>
                </c:pt>
                <c:pt idx="282">
                  <c:v>61049.5</c:v>
                </c:pt>
                <c:pt idx="283">
                  <c:v>61249.5</c:v>
                </c:pt>
                <c:pt idx="284">
                  <c:v>61449.5</c:v>
                </c:pt>
                <c:pt idx="285">
                  <c:v>61649.5</c:v>
                </c:pt>
                <c:pt idx="286">
                  <c:v>61849.5</c:v>
                </c:pt>
                <c:pt idx="287">
                  <c:v>62049.5</c:v>
                </c:pt>
                <c:pt idx="288">
                  <c:v>62249.5</c:v>
                </c:pt>
                <c:pt idx="289">
                  <c:v>62449.5</c:v>
                </c:pt>
                <c:pt idx="290">
                  <c:v>62649.5</c:v>
                </c:pt>
                <c:pt idx="291">
                  <c:v>62849.5</c:v>
                </c:pt>
                <c:pt idx="292">
                  <c:v>63049.5</c:v>
                </c:pt>
                <c:pt idx="293">
                  <c:v>63249.5</c:v>
                </c:pt>
                <c:pt idx="294">
                  <c:v>63449.5</c:v>
                </c:pt>
                <c:pt idx="295">
                  <c:v>63649.5</c:v>
                </c:pt>
                <c:pt idx="296">
                  <c:v>63849.5</c:v>
                </c:pt>
                <c:pt idx="297">
                  <c:v>64049.5</c:v>
                </c:pt>
                <c:pt idx="298">
                  <c:v>64249.5</c:v>
                </c:pt>
                <c:pt idx="299">
                  <c:v>64449.5</c:v>
                </c:pt>
                <c:pt idx="300">
                  <c:v>64649.5</c:v>
                </c:pt>
                <c:pt idx="301">
                  <c:v>64849.5</c:v>
                </c:pt>
                <c:pt idx="302">
                  <c:v>65049.5</c:v>
                </c:pt>
                <c:pt idx="303">
                  <c:v>65249.5</c:v>
                </c:pt>
                <c:pt idx="304">
                  <c:v>65449.5</c:v>
                </c:pt>
                <c:pt idx="305">
                  <c:v>65649.5</c:v>
                </c:pt>
                <c:pt idx="306">
                  <c:v>65849.5</c:v>
                </c:pt>
                <c:pt idx="307">
                  <c:v>66049.5</c:v>
                </c:pt>
                <c:pt idx="308">
                  <c:v>66249.5</c:v>
                </c:pt>
                <c:pt idx="309">
                  <c:v>66449.5</c:v>
                </c:pt>
                <c:pt idx="310">
                  <c:v>66649.5</c:v>
                </c:pt>
                <c:pt idx="311">
                  <c:v>66849.5</c:v>
                </c:pt>
                <c:pt idx="312">
                  <c:v>67049.5</c:v>
                </c:pt>
                <c:pt idx="313">
                  <c:v>67249.5</c:v>
                </c:pt>
                <c:pt idx="314">
                  <c:v>67449.5</c:v>
                </c:pt>
                <c:pt idx="315">
                  <c:v>67649.5</c:v>
                </c:pt>
                <c:pt idx="316">
                  <c:v>67849.5</c:v>
                </c:pt>
                <c:pt idx="317">
                  <c:v>68049.5</c:v>
                </c:pt>
                <c:pt idx="318">
                  <c:v>68249.5</c:v>
                </c:pt>
                <c:pt idx="319">
                  <c:v>68449.5</c:v>
                </c:pt>
                <c:pt idx="320">
                  <c:v>68649.5</c:v>
                </c:pt>
                <c:pt idx="321">
                  <c:v>68849.5</c:v>
                </c:pt>
                <c:pt idx="322">
                  <c:v>69049.5</c:v>
                </c:pt>
                <c:pt idx="323">
                  <c:v>69249.5</c:v>
                </c:pt>
                <c:pt idx="324">
                  <c:v>69449.5</c:v>
                </c:pt>
                <c:pt idx="325">
                  <c:v>69649.5</c:v>
                </c:pt>
                <c:pt idx="326">
                  <c:v>69849.5</c:v>
                </c:pt>
                <c:pt idx="327">
                  <c:v>70049.5</c:v>
                </c:pt>
                <c:pt idx="328">
                  <c:v>70249.5</c:v>
                </c:pt>
                <c:pt idx="329">
                  <c:v>70449.5</c:v>
                </c:pt>
                <c:pt idx="330">
                  <c:v>70649.5</c:v>
                </c:pt>
                <c:pt idx="331">
                  <c:v>70849.5</c:v>
                </c:pt>
                <c:pt idx="332">
                  <c:v>71049.5</c:v>
                </c:pt>
                <c:pt idx="333">
                  <c:v>71249.5</c:v>
                </c:pt>
                <c:pt idx="334">
                  <c:v>71449.5</c:v>
                </c:pt>
                <c:pt idx="335">
                  <c:v>71649.5</c:v>
                </c:pt>
                <c:pt idx="336">
                  <c:v>71849.5</c:v>
                </c:pt>
                <c:pt idx="337">
                  <c:v>72049.5</c:v>
                </c:pt>
                <c:pt idx="338">
                  <c:v>72249.5</c:v>
                </c:pt>
                <c:pt idx="339">
                  <c:v>72449.5</c:v>
                </c:pt>
                <c:pt idx="340">
                  <c:v>72649.5</c:v>
                </c:pt>
                <c:pt idx="341">
                  <c:v>72849.5</c:v>
                </c:pt>
                <c:pt idx="342">
                  <c:v>73049.5</c:v>
                </c:pt>
                <c:pt idx="343">
                  <c:v>73249.5</c:v>
                </c:pt>
                <c:pt idx="344">
                  <c:v>73449.5</c:v>
                </c:pt>
                <c:pt idx="345">
                  <c:v>73649.5</c:v>
                </c:pt>
                <c:pt idx="346">
                  <c:v>73849.5</c:v>
                </c:pt>
                <c:pt idx="347">
                  <c:v>74049.5</c:v>
                </c:pt>
                <c:pt idx="348">
                  <c:v>74249.5</c:v>
                </c:pt>
                <c:pt idx="349">
                  <c:v>74449.5</c:v>
                </c:pt>
                <c:pt idx="350">
                  <c:v>74649.5</c:v>
                </c:pt>
                <c:pt idx="351">
                  <c:v>74849.5</c:v>
                </c:pt>
                <c:pt idx="352">
                  <c:v>75049.5</c:v>
                </c:pt>
                <c:pt idx="353">
                  <c:v>75249.5</c:v>
                </c:pt>
                <c:pt idx="354">
                  <c:v>75449.5</c:v>
                </c:pt>
                <c:pt idx="355">
                  <c:v>75649.5</c:v>
                </c:pt>
                <c:pt idx="356">
                  <c:v>75849.5</c:v>
                </c:pt>
                <c:pt idx="357">
                  <c:v>76049.5</c:v>
                </c:pt>
                <c:pt idx="358">
                  <c:v>76249.5</c:v>
                </c:pt>
                <c:pt idx="359">
                  <c:v>76449.5</c:v>
                </c:pt>
                <c:pt idx="360">
                  <c:v>76649.5</c:v>
                </c:pt>
                <c:pt idx="361">
                  <c:v>76849.5</c:v>
                </c:pt>
                <c:pt idx="362">
                  <c:v>77049.5</c:v>
                </c:pt>
                <c:pt idx="363">
                  <c:v>77249.5</c:v>
                </c:pt>
                <c:pt idx="364">
                  <c:v>77449.5</c:v>
                </c:pt>
                <c:pt idx="365">
                  <c:v>77649.5</c:v>
                </c:pt>
                <c:pt idx="366">
                  <c:v>77849.5</c:v>
                </c:pt>
                <c:pt idx="367">
                  <c:v>78049.5</c:v>
                </c:pt>
                <c:pt idx="368">
                  <c:v>78249.5</c:v>
                </c:pt>
                <c:pt idx="369">
                  <c:v>78449.5</c:v>
                </c:pt>
                <c:pt idx="370">
                  <c:v>78649.5</c:v>
                </c:pt>
                <c:pt idx="371">
                  <c:v>78849.5</c:v>
                </c:pt>
                <c:pt idx="372">
                  <c:v>79049.5</c:v>
                </c:pt>
                <c:pt idx="373">
                  <c:v>79249.5</c:v>
                </c:pt>
                <c:pt idx="374">
                  <c:v>79449.5</c:v>
                </c:pt>
                <c:pt idx="375">
                  <c:v>79649.5</c:v>
                </c:pt>
                <c:pt idx="376">
                  <c:v>79849.5</c:v>
                </c:pt>
                <c:pt idx="377">
                  <c:v>80049.5</c:v>
                </c:pt>
                <c:pt idx="378">
                  <c:v>80249.5</c:v>
                </c:pt>
                <c:pt idx="379">
                  <c:v>80449.5</c:v>
                </c:pt>
                <c:pt idx="380">
                  <c:v>80649.5</c:v>
                </c:pt>
                <c:pt idx="381">
                  <c:v>80849.5</c:v>
                </c:pt>
                <c:pt idx="382">
                  <c:v>81049.5</c:v>
                </c:pt>
                <c:pt idx="383">
                  <c:v>81249.5</c:v>
                </c:pt>
                <c:pt idx="384">
                  <c:v>81449.5</c:v>
                </c:pt>
                <c:pt idx="385">
                  <c:v>81649.5</c:v>
                </c:pt>
                <c:pt idx="386">
                  <c:v>81849.5</c:v>
                </c:pt>
                <c:pt idx="387">
                  <c:v>82049.5</c:v>
                </c:pt>
                <c:pt idx="388">
                  <c:v>82249.5</c:v>
                </c:pt>
                <c:pt idx="389">
                  <c:v>82449.5</c:v>
                </c:pt>
                <c:pt idx="390">
                  <c:v>82649.5</c:v>
                </c:pt>
                <c:pt idx="391">
                  <c:v>82849.5</c:v>
                </c:pt>
                <c:pt idx="392">
                  <c:v>83049.5</c:v>
                </c:pt>
                <c:pt idx="393">
                  <c:v>83249.5</c:v>
                </c:pt>
                <c:pt idx="394">
                  <c:v>83449.5</c:v>
                </c:pt>
                <c:pt idx="395">
                  <c:v>83649.5</c:v>
                </c:pt>
                <c:pt idx="396">
                  <c:v>83849.5</c:v>
                </c:pt>
                <c:pt idx="397">
                  <c:v>84049.5</c:v>
                </c:pt>
                <c:pt idx="398">
                  <c:v>84249.5</c:v>
                </c:pt>
                <c:pt idx="399">
                  <c:v>84449.5</c:v>
                </c:pt>
                <c:pt idx="400">
                  <c:v>84649.5</c:v>
                </c:pt>
                <c:pt idx="401">
                  <c:v>84849.5</c:v>
                </c:pt>
                <c:pt idx="402">
                  <c:v>85049.5</c:v>
                </c:pt>
                <c:pt idx="403">
                  <c:v>85249.5</c:v>
                </c:pt>
                <c:pt idx="404">
                  <c:v>85449.5</c:v>
                </c:pt>
                <c:pt idx="405">
                  <c:v>85649.5</c:v>
                </c:pt>
                <c:pt idx="406">
                  <c:v>85849.5</c:v>
                </c:pt>
                <c:pt idx="407">
                  <c:v>86049.5</c:v>
                </c:pt>
                <c:pt idx="408">
                  <c:v>86249.5</c:v>
                </c:pt>
                <c:pt idx="409">
                  <c:v>86449.5</c:v>
                </c:pt>
                <c:pt idx="410">
                  <c:v>86649.5</c:v>
                </c:pt>
                <c:pt idx="411">
                  <c:v>86849.5</c:v>
                </c:pt>
                <c:pt idx="412">
                  <c:v>87049.5</c:v>
                </c:pt>
                <c:pt idx="413">
                  <c:v>87249.5</c:v>
                </c:pt>
                <c:pt idx="414">
                  <c:v>87449.5</c:v>
                </c:pt>
                <c:pt idx="415">
                  <c:v>87649.5</c:v>
                </c:pt>
                <c:pt idx="416">
                  <c:v>87849.5</c:v>
                </c:pt>
                <c:pt idx="417">
                  <c:v>88049.5</c:v>
                </c:pt>
                <c:pt idx="418">
                  <c:v>88249.5</c:v>
                </c:pt>
                <c:pt idx="419">
                  <c:v>88449.5</c:v>
                </c:pt>
                <c:pt idx="420">
                  <c:v>88649.5</c:v>
                </c:pt>
                <c:pt idx="421">
                  <c:v>88849.5</c:v>
                </c:pt>
                <c:pt idx="422">
                  <c:v>89049.5</c:v>
                </c:pt>
                <c:pt idx="423">
                  <c:v>89249.5</c:v>
                </c:pt>
                <c:pt idx="424">
                  <c:v>89449.5</c:v>
                </c:pt>
                <c:pt idx="425">
                  <c:v>89649.5</c:v>
                </c:pt>
                <c:pt idx="426">
                  <c:v>89849.5</c:v>
                </c:pt>
                <c:pt idx="427">
                  <c:v>90049.5</c:v>
                </c:pt>
                <c:pt idx="428">
                  <c:v>90249.5</c:v>
                </c:pt>
                <c:pt idx="429">
                  <c:v>90449.5</c:v>
                </c:pt>
                <c:pt idx="430">
                  <c:v>90649.5</c:v>
                </c:pt>
                <c:pt idx="431">
                  <c:v>90849.5</c:v>
                </c:pt>
                <c:pt idx="432">
                  <c:v>91049.5</c:v>
                </c:pt>
                <c:pt idx="433">
                  <c:v>91249.5</c:v>
                </c:pt>
                <c:pt idx="434">
                  <c:v>91449.5</c:v>
                </c:pt>
                <c:pt idx="435">
                  <c:v>91649.5</c:v>
                </c:pt>
                <c:pt idx="436">
                  <c:v>91849.5</c:v>
                </c:pt>
                <c:pt idx="437">
                  <c:v>92049.5</c:v>
                </c:pt>
                <c:pt idx="438">
                  <c:v>92249.5</c:v>
                </c:pt>
                <c:pt idx="439">
                  <c:v>92449.5</c:v>
                </c:pt>
                <c:pt idx="440">
                  <c:v>92649.5</c:v>
                </c:pt>
                <c:pt idx="441">
                  <c:v>92849.5</c:v>
                </c:pt>
                <c:pt idx="442">
                  <c:v>93049.5</c:v>
                </c:pt>
                <c:pt idx="443">
                  <c:v>93249.5</c:v>
                </c:pt>
                <c:pt idx="444">
                  <c:v>93449.5</c:v>
                </c:pt>
                <c:pt idx="445">
                  <c:v>93649.5</c:v>
                </c:pt>
                <c:pt idx="446">
                  <c:v>93849.5</c:v>
                </c:pt>
                <c:pt idx="447">
                  <c:v>94049.5</c:v>
                </c:pt>
                <c:pt idx="448">
                  <c:v>94249.5</c:v>
                </c:pt>
                <c:pt idx="449">
                  <c:v>94449.5</c:v>
                </c:pt>
                <c:pt idx="450">
                  <c:v>94649.5</c:v>
                </c:pt>
                <c:pt idx="451">
                  <c:v>94849.5</c:v>
                </c:pt>
                <c:pt idx="452">
                  <c:v>95049.5</c:v>
                </c:pt>
                <c:pt idx="453">
                  <c:v>95249.5</c:v>
                </c:pt>
                <c:pt idx="454">
                  <c:v>95449.5</c:v>
                </c:pt>
                <c:pt idx="455">
                  <c:v>95649.5</c:v>
                </c:pt>
                <c:pt idx="456">
                  <c:v>95849.5</c:v>
                </c:pt>
                <c:pt idx="457">
                  <c:v>96049.5</c:v>
                </c:pt>
                <c:pt idx="458">
                  <c:v>96249.5</c:v>
                </c:pt>
                <c:pt idx="459">
                  <c:v>96449.5</c:v>
                </c:pt>
                <c:pt idx="460">
                  <c:v>96649.5</c:v>
                </c:pt>
                <c:pt idx="461">
                  <c:v>96849.5</c:v>
                </c:pt>
                <c:pt idx="462">
                  <c:v>97049.5</c:v>
                </c:pt>
                <c:pt idx="463">
                  <c:v>97249.5</c:v>
                </c:pt>
                <c:pt idx="464">
                  <c:v>97449.5</c:v>
                </c:pt>
                <c:pt idx="465">
                  <c:v>97649.5</c:v>
                </c:pt>
                <c:pt idx="466">
                  <c:v>97849.5</c:v>
                </c:pt>
                <c:pt idx="467">
                  <c:v>98049.5</c:v>
                </c:pt>
                <c:pt idx="468">
                  <c:v>98249.5</c:v>
                </c:pt>
                <c:pt idx="469">
                  <c:v>98449.5</c:v>
                </c:pt>
                <c:pt idx="470">
                  <c:v>98649.5</c:v>
                </c:pt>
                <c:pt idx="471">
                  <c:v>98849.5</c:v>
                </c:pt>
                <c:pt idx="472">
                  <c:v>99049.5</c:v>
                </c:pt>
                <c:pt idx="473">
                  <c:v>99249.5</c:v>
                </c:pt>
                <c:pt idx="474">
                  <c:v>99449.5</c:v>
                </c:pt>
                <c:pt idx="475">
                  <c:v>99649.5</c:v>
                </c:pt>
                <c:pt idx="476">
                  <c:v>99849.5</c:v>
                </c:pt>
                <c:pt idx="477">
                  <c:v>100049.5</c:v>
                </c:pt>
                <c:pt idx="478">
                  <c:v>100249.5</c:v>
                </c:pt>
                <c:pt idx="479">
                  <c:v>100449.5</c:v>
                </c:pt>
                <c:pt idx="480">
                  <c:v>100649.5</c:v>
                </c:pt>
                <c:pt idx="481">
                  <c:v>100849.5</c:v>
                </c:pt>
                <c:pt idx="482">
                  <c:v>101049.5</c:v>
                </c:pt>
                <c:pt idx="483">
                  <c:v>101249.5</c:v>
                </c:pt>
                <c:pt idx="484">
                  <c:v>101449.5</c:v>
                </c:pt>
                <c:pt idx="485">
                  <c:v>101649.5</c:v>
                </c:pt>
                <c:pt idx="486">
                  <c:v>101849.5</c:v>
                </c:pt>
                <c:pt idx="487">
                  <c:v>102049.5</c:v>
                </c:pt>
                <c:pt idx="488">
                  <c:v>102249.5</c:v>
                </c:pt>
                <c:pt idx="489">
                  <c:v>102449.5</c:v>
                </c:pt>
                <c:pt idx="490">
                  <c:v>102649.5</c:v>
                </c:pt>
                <c:pt idx="491">
                  <c:v>102849.5</c:v>
                </c:pt>
                <c:pt idx="492">
                  <c:v>103049.5</c:v>
                </c:pt>
                <c:pt idx="493">
                  <c:v>103249.5</c:v>
                </c:pt>
                <c:pt idx="494">
                  <c:v>103449.5</c:v>
                </c:pt>
                <c:pt idx="495">
                  <c:v>103649.5</c:v>
                </c:pt>
                <c:pt idx="496">
                  <c:v>103849.5</c:v>
                </c:pt>
                <c:pt idx="497">
                  <c:v>104049.5</c:v>
                </c:pt>
                <c:pt idx="498">
                  <c:v>104249.5</c:v>
                </c:pt>
                <c:pt idx="499">
                  <c:v>104449.5</c:v>
                </c:pt>
                <c:pt idx="500">
                  <c:v>104649.5</c:v>
                </c:pt>
                <c:pt idx="501">
                  <c:v>104849.5</c:v>
                </c:pt>
                <c:pt idx="502">
                  <c:v>105049.5</c:v>
                </c:pt>
                <c:pt idx="503">
                  <c:v>105249.5</c:v>
                </c:pt>
                <c:pt idx="504">
                  <c:v>105449.5</c:v>
                </c:pt>
                <c:pt idx="505">
                  <c:v>105649.5</c:v>
                </c:pt>
                <c:pt idx="506">
                  <c:v>105849.5</c:v>
                </c:pt>
                <c:pt idx="507">
                  <c:v>106049.5</c:v>
                </c:pt>
                <c:pt idx="508">
                  <c:v>106249.5</c:v>
                </c:pt>
                <c:pt idx="509">
                  <c:v>106449.5</c:v>
                </c:pt>
                <c:pt idx="510">
                  <c:v>106649.5</c:v>
                </c:pt>
                <c:pt idx="511">
                  <c:v>106849.5</c:v>
                </c:pt>
                <c:pt idx="512">
                  <c:v>107049.5</c:v>
                </c:pt>
                <c:pt idx="513">
                  <c:v>107249.5</c:v>
                </c:pt>
                <c:pt idx="514">
                  <c:v>107449.5</c:v>
                </c:pt>
                <c:pt idx="515">
                  <c:v>107649.5</c:v>
                </c:pt>
                <c:pt idx="516">
                  <c:v>107849.5</c:v>
                </c:pt>
                <c:pt idx="517">
                  <c:v>108049.5</c:v>
                </c:pt>
                <c:pt idx="518">
                  <c:v>108249.5</c:v>
                </c:pt>
                <c:pt idx="519">
                  <c:v>108449.5</c:v>
                </c:pt>
                <c:pt idx="520">
                  <c:v>108649.5</c:v>
                </c:pt>
                <c:pt idx="521">
                  <c:v>108849.5</c:v>
                </c:pt>
                <c:pt idx="522">
                  <c:v>109049.5</c:v>
                </c:pt>
                <c:pt idx="523">
                  <c:v>109249.5</c:v>
                </c:pt>
                <c:pt idx="524">
                  <c:v>109449.5</c:v>
                </c:pt>
                <c:pt idx="525">
                  <c:v>109649.5</c:v>
                </c:pt>
                <c:pt idx="526">
                  <c:v>109849.5</c:v>
                </c:pt>
                <c:pt idx="527">
                  <c:v>110049.5</c:v>
                </c:pt>
                <c:pt idx="528">
                  <c:v>110249.5</c:v>
                </c:pt>
                <c:pt idx="529">
                  <c:v>110449.5</c:v>
                </c:pt>
                <c:pt idx="530">
                  <c:v>110649.5</c:v>
                </c:pt>
                <c:pt idx="531">
                  <c:v>110849.5</c:v>
                </c:pt>
                <c:pt idx="532">
                  <c:v>111049.5</c:v>
                </c:pt>
                <c:pt idx="533">
                  <c:v>111249.5</c:v>
                </c:pt>
                <c:pt idx="534">
                  <c:v>111449.5</c:v>
                </c:pt>
                <c:pt idx="535">
                  <c:v>111649.5</c:v>
                </c:pt>
                <c:pt idx="536">
                  <c:v>111849.5</c:v>
                </c:pt>
                <c:pt idx="537">
                  <c:v>112049.5</c:v>
                </c:pt>
                <c:pt idx="538">
                  <c:v>112249.5</c:v>
                </c:pt>
                <c:pt idx="539">
                  <c:v>112449.5</c:v>
                </c:pt>
                <c:pt idx="540">
                  <c:v>112649.5</c:v>
                </c:pt>
                <c:pt idx="541">
                  <c:v>112849.5</c:v>
                </c:pt>
                <c:pt idx="542">
                  <c:v>113049.5</c:v>
                </c:pt>
                <c:pt idx="543">
                  <c:v>113249.5</c:v>
                </c:pt>
                <c:pt idx="544">
                  <c:v>113449.5</c:v>
                </c:pt>
                <c:pt idx="545">
                  <c:v>113649.5</c:v>
                </c:pt>
                <c:pt idx="546">
                  <c:v>113849.5</c:v>
                </c:pt>
                <c:pt idx="547">
                  <c:v>114049.5</c:v>
                </c:pt>
                <c:pt idx="548">
                  <c:v>114249.5</c:v>
                </c:pt>
                <c:pt idx="549">
                  <c:v>114449.5</c:v>
                </c:pt>
                <c:pt idx="550">
                  <c:v>114649.5</c:v>
                </c:pt>
                <c:pt idx="551">
                  <c:v>114849.5</c:v>
                </c:pt>
                <c:pt idx="552">
                  <c:v>115049.5</c:v>
                </c:pt>
                <c:pt idx="553">
                  <c:v>115249.5</c:v>
                </c:pt>
                <c:pt idx="554">
                  <c:v>115449.5</c:v>
                </c:pt>
                <c:pt idx="555">
                  <c:v>115649.5</c:v>
                </c:pt>
                <c:pt idx="556">
                  <c:v>115849.5</c:v>
                </c:pt>
                <c:pt idx="557">
                  <c:v>116049.5</c:v>
                </c:pt>
                <c:pt idx="558">
                  <c:v>116249.5</c:v>
                </c:pt>
                <c:pt idx="559">
                  <c:v>116449.5</c:v>
                </c:pt>
                <c:pt idx="560">
                  <c:v>116649.5</c:v>
                </c:pt>
                <c:pt idx="561">
                  <c:v>116849.5</c:v>
                </c:pt>
                <c:pt idx="562">
                  <c:v>117049.5</c:v>
                </c:pt>
                <c:pt idx="563">
                  <c:v>117249.5</c:v>
                </c:pt>
                <c:pt idx="564">
                  <c:v>117449.5</c:v>
                </c:pt>
                <c:pt idx="565">
                  <c:v>117649.5</c:v>
                </c:pt>
                <c:pt idx="566">
                  <c:v>117849.5</c:v>
                </c:pt>
                <c:pt idx="567">
                  <c:v>118049.5</c:v>
                </c:pt>
                <c:pt idx="568">
                  <c:v>118249.5</c:v>
                </c:pt>
                <c:pt idx="569">
                  <c:v>118449.5</c:v>
                </c:pt>
                <c:pt idx="570">
                  <c:v>118649.5</c:v>
                </c:pt>
                <c:pt idx="571">
                  <c:v>118849.5</c:v>
                </c:pt>
                <c:pt idx="572">
                  <c:v>119049.5</c:v>
                </c:pt>
                <c:pt idx="573">
                  <c:v>119249.5</c:v>
                </c:pt>
                <c:pt idx="574">
                  <c:v>119449.5</c:v>
                </c:pt>
                <c:pt idx="575">
                  <c:v>119649.5</c:v>
                </c:pt>
                <c:pt idx="576">
                  <c:v>119849.5</c:v>
                </c:pt>
                <c:pt idx="577">
                  <c:v>120049.5</c:v>
                </c:pt>
                <c:pt idx="578">
                  <c:v>120249.5</c:v>
                </c:pt>
                <c:pt idx="579">
                  <c:v>120449.5</c:v>
                </c:pt>
                <c:pt idx="580">
                  <c:v>120649.5</c:v>
                </c:pt>
                <c:pt idx="581">
                  <c:v>120849.5</c:v>
                </c:pt>
                <c:pt idx="582">
                  <c:v>121049.5</c:v>
                </c:pt>
                <c:pt idx="583">
                  <c:v>121249.5</c:v>
                </c:pt>
                <c:pt idx="584">
                  <c:v>121449.5</c:v>
                </c:pt>
                <c:pt idx="585">
                  <c:v>121649.5</c:v>
                </c:pt>
                <c:pt idx="586">
                  <c:v>121849.5</c:v>
                </c:pt>
                <c:pt idx="587">
                  <c:v>122049.5</c:v>
                </c:pt>
                <c:pt idx="588">
                  <c:v>122249.5</c:v>
                </c:pt>
                <c:pt idx="589">
                  <c:v>122449.5</c:v>
                </c:pt>
                <c:pt idx="590">
                  <c:v>122649.5</c:v>
                </c:pt>
                <c:pt idx="591">
                  <c:v>122849.5</c:v>
                </c:pt>
                <c:pt idx="592">
                  <c:v>123049.5</c:v>
                </c:pt>
                <c:pt idx="593">
                  <c:v>123249.5</c:v>
                </c:pt>
                <c:pt idx="594">
                  <c:v>123449.5</c:v>
                </c:pt>
                <c:pt idx="595">
                  <c:v>123649.5</c:v>
                </c:pt>
                <c:pt idx="596">
                  <c:v>123849.5</c:v>
                </c:pt>
                <c:pt idx="597">
                  <c:v>124049.5</c:v>
                </c:pt>
                <c:pt idx="598">
                  <c:v>124249.5</c:v>
                </c:pt>
                <c:pt idx="599">
                  <c:v>124449.5</c:v>
                </c:pt>
                <c:pt idx="600">
                  <c:v>124649.5</c:v>
                </c:pt>
                <c:pt idx="601">
                  <c:v>124849.5</c:v>
                </c:pt>
                <c:pt idx="602">
                  <c:v>125049.5</c:v>
                </c:pt>
                <c:pt idx="603">
                  <c:v>125249.5</c:v>
                </c:pt>
                <c:pt idx="604">
                  <c:v>125449.5</c:v>
                </c:pt>
                <c:pt idx="605">
                  <c:v>125649.5</c:v>
                </c:pt>
                <c:pt idx="606">
                  <c:v>125849.5</c:v>
                </c:pt>
                <c:pt idx="607">
                  <c:v>126049.5</c:v>
                </c:pt>
                <c:pt idx="608">
                  <c:v>126249.5</c:v>
                </c:pt>
                <c:pt idx="609">
                  <c:v>126449.5</c:v>
                </c:pt>
                <c:pt idx="610">
                  <c:v>126649.5</c:v>
                </c:pt>
                <c:pt idx="611">
                  <c:v>126849.5</c:v>
                </c:pt>
                <c:pt idx="612">
                  <c:v>127049.5</c:v>
                </c:pt>
                <c:pt idx="613">
                  <c:v>127249.5</c:v>
                </c:pt>
                <c:pt idx="614">
                  <c:v>127449.5</c:v>
                </c:pt>
                <c:pt idx="615">
                  <c:v>127649.5</c:v>
                </c:pt>
                <c:pt idx="616">
                  <c:v>127849.5</c:v>
                </c:pt>
                <c:pt idx="617">
                  <c:v>128049.5</c:v>
                </c:pt>
                <c:pt idx="618">
                  <c:v>128249.5</c:v>
                </c:pt>
                <c:pt idx="619">
                  <c:v>128449.5</c:v>
                </c:pt>
                <c:pt idx="620">
                  <c:v>128649.5</c:v>
                </c:pt>
                <c:pt idx="621">
                  <c:v>128849.5</c:v>
                </c:pt>
                <c:pt idx="622">
                  <c:v>129049.5</c:v>
                </c:pt>
                <c:pt idx="623">
                  <c:v>129249.5</c:v>
                </c:pt>
                <c:pt idx="624">
                  <c:v>129449.5</c:v>
                </c:pt>
                <c:pt idx="625">
                  <c:v>129649.5</c:v>
                </c:pt>
                <c:pt idx="626">
                  <c:v>129849.5</c:v>
                </c:pt>
                <c:pt idx="627">
                  <c:v>130049.5</c:v>
                </c:pt>
                <c:pt idx="628">
                  <c:v>130249.5</c:v>
                </c:pt>
                <c:pt idx="629">
                  <c:v>130449.5</c:v>
                </c:pt>
                <c:pt idx="630">
                  <c:v>130649.5</c:v>
                </c:pt>
                <c:pt idx="631">
                  <c:v>130849.5</c:v>
                </c:pt>
                <c:pt idx="632">
                  <c:v>131049.5</c:v>
                </c:pt>
                <c:pt idx="633">
                  <c:v>131249.5</c:v>
                </c:pt>
                <c:pt idx="634">
                  <c:v>131449.5</c:v>
                </c:pt>
                <c:pt idx="635">
                  <c:v>131649.5</c:v>
                </c:pt>
                <c:pt idx="636">
                  <c:v>131849.5</c:v>
                </c:pt>
                <c:pt idx="637">
                  <c:v>132049.5</c:v>
                </c:pt>
                <c:pt idx="638">
                  <c:v>132249.5</c:v>
                </c:pt>
                <c:pt idx="639">
                  <c:v>132449.5</c:v>
                </c:pt>
                <c:pt idx="640">
                  <c:v>132649.5</c:v>
                </c:pt>
                <c:pt idx="641">
                  <c:v>132849.5</c:v>
                </c:pt>
                <c:pt idx="642">
                  <c:v>133049.5</c:v>
                </c:pt>
                <c:pt idx="643">
                  <c:v>133249.5</c:v>
                </c:pt>
                <c:pt idx="644">
                  <c:v>133449.5</c:v>
                </c:pt>
                <c:pt idx="645">
                  <c:v>133649.5</c:v>
                </c:pt>
                <c:pt idx="646">
                  <c:v>133849.5</c:v>
                </c:pt>
                <c:pt idx="647">
                  <c:v>134049.5</c:v>
                </c:pt>
                <c:pt idx="648">
                  <c:v>134249.5</c:v>
                </c:pt>
                <c:pt idx="649">
                  <c:v>134449.5</c:v>
                </c:pt>
                <c:pt idx="650">
                  <c:v>134649.5</c:v>
                </c:pt>
                <c:pt idx="651">
                  <c:v>134849.5</c:v>
                </c:pt>
                <c:pt idx="652">
                  <c:v>135049.5</c:v>
                </c:pt>
                <c:pt idx="653">
                  <c:v>135249.5</c:v>
                </c:pt>
                <c:pt idx="654">
                  <c:v>135449.5</c:v>
                </c:pt>
                <c:pt idx="655">
                  <c:v>135649.5</c:v>
                </c:pt>
                <c:pt idx="656">
                  <c:v>135849.5</c:v>
                </c:pt>
                <c:pt idx="657">
                  <c:v>136049.5</c:v>
                </c:pt>
                <c:pt idx="658">
                  <c:v>136249.5</c:v>
                </c:pt>
                <c:pt idx="659">
                  <c:v>136449.5</c:v>
                </c:pt>
                <c:pt idx="660">
                  <c:v>136649.5</c:v>
                </c:pt>
                <c:pt idx="661">
                  <c:v>136849.5</c:v>
                </c:pt>
                <c:pt idx="662">
                  <c:v>137049.5</c:v>
                </c:pt>
                <c:pt idx="663">
                  <c:v>137249.5</c:v>
                </c:pt>
                <c:pt idx="664">
                  <c:v>137449.5</c:v>
                </c:pt>
                <c:pt idx="665">
                  <c:v>137649.5</c:v>
                </c:pt>
                <c:pt idx="666">
                  <c:v>137849.5</c:v>
                </c:pt>
                <c:pt idx="667">
                  <c:v>138049.5</c:v>
                </c:pt>
                <c:pt idx="668">
                  <c:v>138249.5</c:v>
                </c:pt>
                <c:pt idx="669">
                  <c:v>138449.5</c:v>
                </c:pt>
                <c:pt idx="670">
                  <c:v>138649.5</c:v>
                </c:pt>
                <c:pt idx="671">
                  <c:v>138849.5</c:v>
                </c:pt>
                <c:pt idx="672">
                  <c:v>139049.5</c:v>
                </c:pt>
                <c:pt idx="673">
                  <c:v>139249.5</c:v>
                </c:pt>
                <c:pt idx="674">
                  <c:v>139449.5</c:v>
                </c:pt>
                <c:pt idx="675">
                  <c:v>139649.5</c:v>
                </c:pt>
                <c:pt idx="676">
                  <c:v>139849.5</c:v>
                </c:pt>
                <c:pt idx="677">
                  <c:v>140049.5</c:v>
                </c:pt>
                <c:pt idx="678">
                  <c:v>140249.5</c:v>
                </c:pt>
                <c:pt idx="679">
                  <c:v>140449.5</c:v>
                </c:pt>
                <c:pt idx="680">
                  <c:v>140649.5</c:v>
                </c:pt>
                <c:pt idx="681">
                  <c:v>140849.5</c:v>
                </c:pt>
                <c:pt idx="682">
                  <c:v>141049.5</c:v>
                </c:pt>
                <c:pt idx="683">
                  <c:v>141249.5</c:v>
                </c:pt>
                <c:pt idx="684">
                  <c:v>141449.5</c:v>
                </c:pt>
                <c:pt idx="685">
                  <c:v>141649.5</c:v>
                </c:pt>
                <c:pt idx="686">
                  <c:v>141849.5</c:v>
                </c:pt>
                <c:pt idx="687">
                  <c:v>142049.5</c:v>
                </c:pt>
                <c:pt idx="688">
                  <c:v>142249.5</c:v>
                </c:pt>
                <c:pt idx="689">
                  <c:v>142449.5</c:v>
                </c:pt>
                <c:pt idx="690">
                  <c:v>142649.5</c:v>
                </c:pt>
                <c:pt idx="691">
                  <c:v>142849.5</c:v>
                </c:pt>
                <c:pt idx="692">
                  <c:v>143049.5</c:v>
                </c:pt>
                <c:pt idx="693">
                  <c:v>143249.5</c:v>
                </c:pt>
                <c:pt idx="694">
                  <c:v>143449.5</c:v>
                </c:pt>
                <c:pt idx="695">
                  <c:v>143649.5</c:v>
                </c:pt>
                <c:pt idx="696">
                  <c:v>143849.5</c:v>
                </c:pt>
                <c:pt idx="697">
                  <c:v>144049.5</c:v>
                </c:pt>
                <c:pt idx="698">
                  <c:v>144249.5</c:v>
                </c:pt>
                <c:pt idx="699">
                  <c:v>144449.5</c:v>
                </c:pt>
                <c:pt idx="700">
                  <c:v>144649.5</c:v>
                </c:pt>
                <c:pt idx="701">
                  <c:v>144849.5</c:v>
                </c:pt>
                <c:pt idx="702">
                  <c:v>145049.5</c:v>
                </c:pt>
                <c:pt idx="703">
                  <c:v>145249.5</c:v>
                </c:pt>
                <c:pt idx="704">
                  <c:v>145449.5</c:v>
                </c:pt>
                <c:pt idx="705">
                  <c:v>145649.5</c:v>
                </c:pt>
                <c:pt idx="706">
                  <c:v>145849.5</c:v>
                </c:pt>
                <c:pt idx="707">
                  <c:v>146049.5</c:v>
                </c:pt>
                <c:pt idx="708">
                  <c:v>146249.5</c:v>
                </c:pt>
                <c:pt idx="709">
                  <c:v>146449.5</c:v>
                </c:pt>
                <c:pt idx="710">
                  <c:v>146649.5</c:v>
                </c:pt>
                <c:pt idx="711">
                  <c:v>146849.5</c:v>
                </c:pt>
                <c:pt idx="712">
                  <c:v>147049.5</c:v>
                </c:pt>
                <c:pt idx="713">
                  <c:v>147249.5</c:v>
                </c:pt>
                <c:pt idx="714">
                  <c:v>147449.5</c:v>
                </c:pt>
                <c:pt idx="715">
                  <c:v>147649.5</c:v>
                </c:pt>
                <c:pt idx="716">
                  <c:v>147849.5</c:v>
                </c:pt>
                <c:pt idx="717">
                  <c:v>148049.5</c:v>
                </c:pt>
                <c:pt idx="718">
                  <c:v>148249.5</c:v>
                </c:pt>
                <c:pt idx="719">
                  <c:v>148449.5</c:v>
                </c:pt>
                <c:pt idx="720">
                  <c:v>148649.5</c:v>
                </c:pt>
                <c:pt idx="721">
                  <c:v>148849.5</c:v>
                </c:pt>
                <c:pt idx="722">
                  <c:v>149049.5</c:v>
                </c:pt>
                <c:pt idx="723">
                  <c:v>149249.5</c:v>
                </c:pt>
                <c:pt idx="724">
                  <c:v>149449.5</c:v>
                </c:pt>
                <c:pt idx="725">
                  <c:v>149649.5</c:v>
                </c:pt>
                <c:pt idx="726">
                  <c:v>149849.5</c:v>
                </c:pt>
                <c:pt idx="727">
                  <c:v>150049.5</c:v>
                </c:pt>
                <c:pt idx="728">
                  <c:v>150249.5</c:v>
                </c:pt>
                <c:pt idx="729">
                  <c:v>150449.5</c:v>
                </c:pt>
                <c:pt idx="730">
                  <c:v>150649.5</c:v>
                </c:pt>
                <c:pt idx="731">
                  <c:v>150849.5</c:v>
                </c:pt>
                <c:pt idx="732">
                  <c:v>151049.5</c:v>
                </c:pt>
                <c:pt idx="733">
                  <c:v>151249.5</c:v>
                </c:pt>
                <c:pt idx="734">
                  <c:v>151449.5</c:v>
                </c:pt>
                <c:pt idx="735">
                  <c:v>151649.5</c:v>
                </c:pt>
                <c:pt idx="736">
                  <c:v>151849.5</c:v>
                </c:pt>
                <c:pt idx="737">
                  <c:v>152049.5</c:v>
                </c:pt>
                <c:pt idx="738">
                  <c:v>152249.5</c:v>
                </c:pt>
                <c:pt idx="739">
                  <c:v>152449.5</c:v>
                </c:pt>
                <c:pt idx="740">
                  <c:v>152649.5</c:v>
                </c:pt>
                <c:pt idx="741">
                  <c:v>152849.5</c:v>
                </c:pt>
                <c:pt idx="742">
                  <c:v>153049.5</c:v>
                </c:pt>
                <c:pt idx="743">
                  <c:v>153249.5</c:v>
                </c:pt>
                <c:pt idx="744">
                  <c:v>153449.5</c:v>
                </c:pt>
                <c:pt idx="745">
                  <c:v>153649.5</c:v>
                </c:pt>
                <c:pt idx="746">
                  <c:v>153849.5</c:v>
                </c:pt>
                <c:pt idx="747">
                  <c:v>154049.5</c:v>
                </c:pt>
                <c:pt idx="748">
                  <c:v>154249.5</c:v>
                </c:pt>
                <c:pt idx="749">
                  <c:v>154449.5</c:v>
                </c:pt>
                <c:pt idx="750">
                  <c:v>154649.5</c:v>
                </c:pt>
                <c:pt idx="751">
                  <c:v>154849.5</c:v>
                </c:pt>
                <c:pt idx="752">
                  <c:v>155049.5</c:v>
                </c:pt>
                <c:pt idx="753">
                  <c:v>155249.5</c:v>
                </c:pt>
                <c:pt idx="754">
                  <c:v>155449.5</c:v>
                </c:pt>
                <c:pt idx="755">
                  <c:v>155649.5</c:v>
                </c:pt>
                <c:pt idx="756">
                  <c:v>155849.5</c:v>
                </c:pt>
                <c:pt idx="757">
                  <c:v>156049.5</c:v>
                </c:pt>
                <c:pt idx="758">
                  <c:v>156249.5</c:v>
                </c:pt>
                <c:pt idx="759">
                  <c:v>156449.5</c:v>
                </c:pt>
                <c:pt idx="760">
                  <c:v>156649.5</c:v>
                </c:pt>
                <c:pt idx="761">
                  <c:v>156849.5</c:v>
                </c:pt>
                <c:pt idx="762">
                  <c:v>157049.5</c:v>
                </c:pt>
                <c:pt idx="763">
                  <c:v>157249.5</c:v>
                </c:pt>
                <c:pt idx="764">
                  <c:v>157449.5</c:v>
                </c:pt>
                <c:pt idx="765">
                  <c:v>157649.5</c:v>
                </c:pt>
                <c:pt idx="766">
                  <c:v>157849.5</c:v>
                </c:pt>
                <c:pt idx="767">
                  <c:v>158049.5</c:v>
                </c:pt>
                <c:pt idx="768">
                  <c:v>158249.5</c:v>
                </c:pt>
                <c:pt idx="769">
                  <c:v>158449.5</c:v>
                </c:pt>
                <c:pt idx="770">
                  <c:v>158649.5</c:v>
                </c:pt>
                <c:pt idx="771">
                  <c:v>158849.5</c:v>
                </c:pt>
                <c:pt idx="772">
                  <c:v>159049.5</c:v>
                </c:pt>
                <c:pt idx="773">
                  <c:v>159249.5</c:v>
                </c:pt>
                <c:pt idx="774">
                  <c:v>159449.5</c:v>
                </c:pt>
                <c:pt idx="775">
                  <c:v>159649.5</c:v>
                </c:pt>
                <c:pt idx="776">
                  <c:v>159849.5</c:v>
                </c:pt>
                <c:pt idx="777">
                  <c:v>160049.5</c:v>
                </c:pt>
                <c:pt idx="778">
                  <c:v>160249.5</c:v>
                </c:pt>
                <c:pt idx="779">
                  <c:v>160449.5</c:v>
                </c:pt>
                <c:pt idx="780">
                  <c:v>160649.5</c:v>
                </c:pt>
                <c:pt idx="781">
                  <c:v>160849.5</c:v>
                </c:pt>
                <c:pt idx="782">
                  <c:v>161049.5</c:v>
                </c:pt>
                <c:pt idx="783">
                  <c:v>161249.5</c:v>
                </c:pt>
                <c:pt idx="784">
                  <c:v>161449.5</c:v>
                </c:pt>
                <c:pt idx="785">
                  <c:v>161649.5</c:v>
                </c:pt>
                <c:pt idx="786">
                  <c:v>161849.5</c:v>
                </c:pt>
                <c:pt idx="787">
                  <c:v>162049.5</c:v>
                </c:pt>
                <c:pt idx="788">
                  <c:v>162249.5</c:v>
                </c:pt>
                <c:pt idx="789">
                  <c:v>162449.5</c:v>
                </c:pt>
                <c:pt idx="790">
                  <c:v>162649.5</c:v>
                </c:pt>
                <c:pt idx="791">
                  <c:v>162849.5</c:v>
                </c:pt>
                <c:pt idx="792">
                  <c:v>163049.5</c:v>
                </c:pt>
                <c:pt idx="793">
                  <c:v>163249.5</c:v>
                </c:pt>
                <c:pt idx="794">
                  <c:v>163449.5</c:v>
                </c:pt>
                <c:pt idx="795">
                  <c:v>163649.5</c:v>
                </c:pt>
                <c:pt idx="796">
                  <c:v>163849.5</c:v>
                </c:pt>
                <c:pt idx="797">
                  <c:v>164049.5</c:v>
                </c:pt>
                <c:pt idx="798">
                  <c:v>164249.5</c:v>
                </c:pt>
                <c:pt idx="799">
                  <c:v>164449.5</c:v>
                </c:pt>
                <c:pt idx="800">
                  <c:v>164649.5</c:v>
                </c:pt>
                <c:pt idx="801">
                  <c:v>164849.5</c:v>
                </c:pt>
                <c:pt idx="802">
                  <c:v>165049.5</c:v>
                </c:pt>
                <c:pt idx="803">
                  <c:v>165249.5</c:v>
                </c:pt>
                <c:pt idx="804">
                  <c:v>165449.5</c:v>
                </c:pt>
                <c:pt idx="805">
                  <c:v>165649.5</c:v>
                </c:pt>
                <c:pt idx="806">
                  <c:v>165849.5</c:v>
                </c:pt>
                <c:pt idx="807">
                  <c:v>166049.5</c:v>
                </c:pt>
                <c:pt idx="808">
                  <c:v>166249.5</c:v>
                </c:pt>
                <c:pt idx="809">
                  <c:v>166449.5</c:v>
                </c:pt>
                <c:pt idx="810">
                  <c:v>166649.5</c:v>
                </c:pt>
                <c:pt idx="811">
                  <c:v>166849.5</c:v>
                </c:pt>
                <c:pt idx="812">
                  <c:v>167049.5</c:v>
                </c:pt>
                <c:pt idx="813">
                  <c:v>167249.5</c:v>
                </c:pt>
                <c:pt idx="814">
                  <c:v>167449.5</c:v>
                </c:pt>
                <c:pt idx="815">
                  <c:v>167649.5</c:v>
                </c:pt>
                <c:pt idx="816">
                  <c:v>167849.5</c:v>
                </c:pt>
                <c:pt idx="817">
                  <c:v>168049.5</c:v>
                </c:pt>
                <c:pt idx="818">
                  <c:v>168249.5</c:v>
                </c:pt>
                <c:pt idx="819">
                  <c:v>168449.5</c:v>
                </c:pt>
                <c:pt idx="820">
                  <c:v>168649.5</c:v>
                </c:pt>
                <c:pt idx="821">
                  <c:v>168849.5</c:v>
                </c:pt>
                <c:pt idx="822">
                  <c:v>169049.5</c:v>
                </c:pt>
                <c:pt idx="823">
                  <c:v>169249.5</c:v>
                </c:pt>
                <c:pt idx="824">
                  <c:v>169449.5</c:v>
                </c:pt>
                <c:pt idx="825">
                  <c:v>169649.5</c:v>
                </c:pt>
                <c:pt idx="826">
                  <c:v>169849.5</c:v>
                </c:pt>
                <c:pt idx="827">
                  <c:v>170049.5</c:v>
                </c:pt>
                <c:pt idx="828">
                  <c:v>170249.5</c:v>
                </c:pt>
                <c:pt idx="829">
                  <c:v>170449.5</c:v>
                </c:pt>
                <c:pt idx="830">
                  <c:v>170649.5</c:v>
                </c:pt>
                <c:pt idx="831">
                  <c:v>170849.5</c:v>
                </c:pt>
                <c:pt idx="832">
                  <c:v>171049.5</c:v>
                </c:pt>
                <c:pt idx="833">
                  <c:v>171249.5</c:v>
                </c:pt>
                <c:pt idx="834">
                  <c:v>171449.5</c:v>
                </c:pt>
                <c:pt idx="835">
                  <c:v>171649.5</c:v>
                </c:pt>
                <c:pt idx="836">
                  <c:v>171849.5</c:v>
                </c:pt>
                <c:pt idx="837">
                  <c:v>172049.5</c:v>
                </c:pt>
                <c:pt idx="838">
                  <c:v>172249.5</c:v>
                </c:pt>
                <c:pt idx="839">
                  <c:v>172449.5</c:v>
                </c:pt>
                <c:pt idx="840">
                  <c:v>172649.5</c:v>
                </c:pt>
                <c:pt idx="841">
                  <c:v>172849.5</c:v>
                </c:pt>
                <c:pt idx="842">
                  <c:v>173049.5</c:v>
                </c:pt>
                <c:pt idx="843">
                  <c:v>173249.5</c:v>
                </c:pt>
                <c:pt idx="844">
                  <c:v>173449.5</c:v>
                </c:pt>
                <c:pt idx="845">
                  <c:v>173649.5</c:v>
                </c:pt>
                <c:pt idx="846">
                  <c:v>173849.5</c:v>
                </c:pt>
                <c:pt idx="847">
                  <c:v>174049.5</c:v>
                </c:pt>
                <c:pt idx="848">
                  <c:v>174249.5</c:v>
                </c:pt>
                <c:pt idx="849">
                  <c:v>174449.5</c:v>
                </c:pt>
                <c:pt idx="850">
                  <c:v>174649.5</c:v>
                </c:pt>
                <c:pt idx="851">
                  <c:v>174849.5</c:v>
                </c:pt>
                <c:pt idx="852">
                  <c:v>175049.5</c:v>
                </c:pt>
                <c:pt idx="853">
                  <c:v>175249.5</c:v>
                </c:pt>
                <c:pt idx="854">
                  <c:v>175449.5</c:v>
                </c:pt>
                <c:pt idx="855">
                  <c:v>175649.5</c:v>
                </c:pt>
                <c:pt idx="856">
                  <c:v>175849.5</c:v>
                </c:pt>
                <c:pt idx="857">
                  <c:v>176049.5</c:v>
                </c:pt>
                <c:pt idx="858">
                  <c:v>176249.5</c:v>
                </c:pt>
                <c:pt idx="859">
                  <c:v>176449.5</c:v>
                </c:pt>
                <c:pt idx="860">
                  <c:v>176649.5</c:v>
                </c:pt>
                <c:pt idx="861">
                  <c:v>176849.5</c:v>
                </c:pt>
                <c:pt idx="862">
                  <c:v>177049.5</c:v>
                </c:pt>
                <c:pt idx="863">
                  <c:v>177249.5</c:v>
                </c:pt>
                <c:pt idx="864">
                  <c:v>177449.5</c:v>
                </c:pt>
                <c:pt idx="865">
                  <c:v>177649.5</c:v>
                </c:pt>
                <c:pt idx="866">
                  <c:v>177849.5</c:v>
                </c:pt>
                <c:pt idx="867">
                  <c:v>178049.5</c:v>
                </c:pt>
                <c:pt idx="868">
                  <c:v>178249.5</c:v>
                </c:pt>
                <c:pt idx="869">
                  <c:v>178449.5</c:v>
                </c:pt>
                <c:pt idx="870">
                  <c:v>178649.5</c:v>
                </c:pt>
                <c:pt idx="871">
                  <c:v>178849.5</c:v>
                </c:pt>
                <c:pt idx="872">
                  <c:v>179049.5</c:v>
                </c:pt>
                <c:pt idx="873">
                  <c:v>179249.5</c:v>
                </c:pt>
                <c:pt idx="874">
                  <c:v>179449.5</c:v>
                </c:pt>
                <c:pt idx="875">
                  <c:v>179649.5</c:v>
                </c:pt>
                <c:pt idx="876">
                  <c:v>179849.5</c:v>
                </c:pt>
                <c:pt idx="877">
                  <c:v>180049.5</c:v>
                </c:pt>
                <c:pt idx="878">
                  <c:v>180249.5</c:v>
                </c:pt>
                <c:pt idx="879">
                  <c:v>180449.5</c:v>
                </c:pt>
                <c:pt idx="880">
                  <c:v>180649.5</c:v>
                </c:pt>
                <c:pt idx="881">
                  <c:v>180849.5</c:v>
                </c:pt>
                <c:pt idx="882">
                  <c:v>181049.5</c:v>
                </c:pt>
                <c:pt idx="883">
                  <c:v>181249.5</c:v>
                </c:pt>
                <c:pt idx="884">
                  <c:v>181449.5</c:v>
                </c:pt>
                <c:pt idx="885">
                  <c:v>181649.5</c:v>
                </c:pt>
                <c:pt idx="886">
                  <c:v>181849.5</c:v>
                </c:pt>
                <c:pt idx="887">
                  <c:v>182049.5</c:v>
                </c:pt>
                <c:pt idx="888">
                  <c:v>182249.5</c:v>
                </c:pt>
                <c:pt idx="889">
                  <c:v>182449.5</c:v>
                </c:pt>
                <c:pt idx="890">
                  <c:v>182649.5</c:v>
                </c:pt>
                <c:pt idx="891">
                  <c:v>182849.5</c:v>
                </c:pt>
                <c:pt idx="892">
                  <c:v>183049.5</c:v>
                </c:pt>
                <c:pt idx="893">
                  <c:v>183249.5</c:v>
                </c:pt>
                <c:pt idx="894">
                  <c:v>183449.5</c:v>
                </c:pt>
                <c:pt idx="895">
                  <c:v>183649.5</c:v>
                </c:pt>
                <c:pt idx="896">
                  <c:v>183849.5</c:v>
                </c:pt>
                <c:pt idx="897">
                  <c:v>184049.5</c:v>
                </c:pt>
                <c:pt idx="898">
                  <c:v>184249.5</c:v>
                </c:pt>
                <c:pt idx="899">
                  <c:v>184449.5</c:v>
                </c:pt>
                <c:pt idx="900">
                  <c:v>184649.5</c:v>
                </c:pt>
                <c:pt idx="901">
                  <c:v>184849.5</c:v>
                </c:pt>
                <c:pt idx="902">
                  <c:v>185049.5</c:v>
                </c:pt>
                <c:pt idx="903">
                  <c:v>185249.5</c:v>
                </c:pt>
                <c:pt idx="904">
                  <c:v>185449.5</c:v>
                </c:pt>
                <c:pt idx="905">
                  <c:v>185649.5</c:v>
                </c:pt>
                <c:pt idx="906">
                  <c:v>185849.5</c:v>
                </c:pt>
                <c:pt idx="907">
                  <c:v>186049.5</c:v>
                </c:pt>
                <c:pt idx="908">
                  <c:v>186249.5</c:v>
                </c:pt>
                <c:pt idx="909">
                  <c:v>186449.5</c:v>
                </c:pt>
                <c:pt idx="910">
                  <c:v>186649.5</c:v>
                </c:pt>
                <c:pt idx="911">
                  <c:v>186849.5</c:v>
                </c:pt>
                <c:pt idx="912">
                  <c:v>187049.5</c:v>
                </c:pt>
                <c:pt idx="913">
                  <c:v>187249.5</c:v>
                </c:pt>
                <c:pt idx="914">
                  <c:v>187449.5</c:v>
                </c:pt>
                <c:pt idx="915">
                  <c:v>187649.5</c:v>
                </c:pt>
                <c:pt idx="916">
                  <c:v>187849.5</c:v>
                </c:pt>
                <c:pt idx="917">
                  <c:v>188049.5</c:v>
                </c:pt>
                <c:pt idx="918">
                  <c:v>188249.5</c:v>
                </c:pt>
                <c:pt idx="919">
                  <c:v>188449.5</c:v>
                </c:pt>
                <c:pt idx="920">
                  <c:v>188649.5</c:v>
                </c:pt>
                <c:pt idx="921">
                  <c:v>188849.5</c:v>
                </c:pt>
                <c:pt idx="922">
                  <c:v>189049.5</c:v>
                </c:pt>
                <c:pt idx="923">
                  <c:v>189249.5</c:v>
                </c:pt>
                <c:pt idx="924">
                  <c:v>189449.5</c:v>
                </c:pt>
                <c:pt idx="925">
                  <c:v>189649.5</c:v>
                </c:pt>
                <c:pt idx="926">
                  <c:v>189849.5</c:v>
                </c:pt>
                <c:pt idx="927">
                  <c:v>190049.5</c:v>
                </c:pt>
                <c:pt idx="928">
                  <c:v>190249.5</c:v>
                </c:pt>
                <c:pt idx="929">
                  <c:v>190449.5</c:v>
                </c:pt>
                <c:pt idx="930">
                  <c:v>190649.5</c:v>
                </c:pt>
                <c:pt idx="931">
                  <c:v>190849.5</c:v>
                </c:pt>
                <c:pt idx="932">
                  <c:v>191049.5</c:v>
                </c:pt>
                <c:pt idx="933">
                  <c:v>191249.5</c:v>
                </c:pt>
                <c:pt idx="934">
                  <c:v>191449.5</c:v>
                </c:pt>
                <c:pt idx="935">
                  <c:v>191649.5</c:v>
                </c:pt>
                <c:pt idx="936">
                  <c:v>191849.5</c:v>
                </c:pt>
                <c:pt idx="937">
                  <c:v>192049.5</c:v>
                </c:pt>
                <c:pt idx="938">
                  <c:v>192249.5</c:v>
                </c:pt>
                <c:pt idx="939">
                  <c:v>192449.5</c:v>
                </c:pt>
                <c:pt idx="940">
                  <c:v>192649.5</c:v>
                </c:pt>
                <c:pt idx="941">
                  <c:v>192849.5</c:v>
                </c:pt>
                <c:pt idx="942">
                  <c:v>193049.5</c:v>
                </c:pt>
                <c:pt idx="943">
                  <c:v>193249.5</c:v>
                </c:pt>
                <c:pt idx="944">
                  <c:v>193449.5</c:v>
                </c:pt>
                <c:pt idx="945">
                  <c:v>193649.5</c:v>
                </c:pt>
                <c:pt idx="946">
                  <c:v>193849.5</c:v>
                </c:pt>
                <c:pt idx="947">
                  <c:v>194049.5</c:v>
                </c:pt>
                <c:pt idx="948">
                  <c:v>194249.5</c:v>
                </c:pt>
                <c:pt idx="949">
                  <c:v>194449.5</c:v>
                </c:pt>
                <c:pt idx="950">
                  <c:v>194649.5</c:v>
                </c:pt>
                <c:pt idx="951">
                  <c:v>194849.5</c:v>
                </c:pt>
                <c:pt idx="952">
                  <c:v>195049.5</c:v>
                </c:pt>
                <c:pt idx="953">
                  <c:v>195249.5</c:v>
                </c:pt>
                <c:pt idx="954">
                  <c:v>195449.5</c:v>
                </c:pt>
                <c:pt idx="955">
                  <c:v>195649.5</c:v>
                </c:pt>
                <c:pt idx="956">
                  <c:v>195849.5</c:v>
                </c:pt>
                <c:pt idx="957">
                  <c:v>196049.5</c:v>
                </c:pt>
                <c:pt idx="958">
                  <c:v>196249.5</c:v>
                </c:pt>
                <c:pt idx="959">
                  <c:v>196449.5</c:v>
                </c:pt>
                <c:pt idx="960">
                  <c:v>196649.5</c:v>
                </c:pt>
                <c:pt idx="961">
                  <c:v>196849.5</c:v>
                </c:pt>
                <c:pt idx="962">
                  <c:v>197049.5</c:v>
                </c:pt>
                <c:pt idx="963">
                  <c:v>197249.5</c:v>
                </c:pt>
                <c:pt idx="964">
                  <c:v>197449.5</c:v>
                </c:pt>
                <c:pt idx="965">
                  <c:v>197649.5</c:v>
                </c:pt>
                <c:pt idx="966">
                  <c:v>197849.5</c:v>
                </c:pt>
                <c:pt idx="967">
                  <c:v>198049.5</c:v>
                </c:pt>
                <c:pt idx="968">
                  <c:v>198249.5</c:v>
                </c:pt>
                <c:pt idx="969">
                  <c:v>198449.5</c:v>
                </c:pt>
                <c:pt idx="970">
                  <c:v>198649.5</c:v>
                </c:pt>
                <c:pt idx="971">
                  <c:v>198849.5</c:v>
                </c:pt>
                <c:pt idx="972">
                  <c:v>199049.5</c:v>
                </c:pt>
                <c:pt idx="973">
                  <c:v>199249.5</c:v>
                </c:pt>
                <c:pt idx="974">
                  <c:v>199449.5</c:v>
                </c:pt>
                <c:pt idx="975">
                  <c:v>199649.5</c:v>
                </c:pt>
                <c:pt idx="976">
                  <c:v>199849.5</c:v>
                </c:pt>
                <c:pt idx="977">
                  <c:v>200049.5</c:v>
                </c:pt>
                <c:pt idx="978">
                  <c:v>200249.5</c:v>
                </c:pt>
                <c:pt idx="979">
                  <c:v>200449.5</c:v>
                </c:pt>
                <c:pt idx="980">
                  <c:v>200649.5</c:v>
                </c:pt>
                <c:pt idx="981">
                  <c:v>200849.5</c:v>
                </c:pt>
                <c:pt idx="982">
                  <c:v>201049.5</c:v>
                </c:pt>
                <c:pt idx="983">
                  <c:v>201249.5</c:v>
                </c:pt>
                <c:pt idx="984">
                  <c:v>201449.5</c:v>
                </c:pt>
                <c:pt idx="985">
                  <c:v>201649.5</c:v>
                </c:pt>
                <c:pt idx="986">
                  <c:v>201849.5</c:v>
                </c:pt>
                <c:pt idx="987">
                  <c:v>202049.5</c:v>
                </c:pt>
                <c:pt idx="988">
                  <c:v>202249.5</c:v>
                </c:pt>
                <c:pt idx="989">
                  <c:v>202449.5</c:v>
                </c:pt>
                <c:pt idx="990">
                  <c:v>202649.5</c:v>
                </c:pt>
                <c:pt idx="991">
                  <c:v>202849.5</c:v>
                </c:pt>
                <c:pt idx="992">
                  <c:v>203049.5</c:v>
                </c:pt>
                <c:pt idx="993">
                  <c:v>203249.5</c:v>
                </c:pt>
                <c:pt idx="994">
                  <c:v>203449.5</c:v>
                </c:pt>
                <c:pt idx="995">
                  <c:v>203649.5</c:v>
                </c:pt>
                <c:pt idx="996">
                  <c:v>203849.5</c:v>
                </c:pt>
                <c:pt idx="997">
                  <c:v>204049.5</c:v>
                </c:pt>
                <c:pt idx="998">
                  <c:v>204249.5</c:v>
                </c:pt>
                <c:pt idx="999">
                  <c:v>204449.5</c:v>
                </c:pt>
                <c:pt idx="1000">
                  <c:v>204649.5</c:v>
                </c:pt>
                <c:pt idx="1001">
                  <c:v>204849.5</c:v>
                </c:pt>
                <c:pt idx="1002">
                  <c:v>205049.5</c:v>
                </c:pt>
                <c:pt idx="1003">
                  <c:v>205249.5</c:v>
                </c:pt>
                <c:pt idx="1004">
                  <c:v>205449.5</c:v>
                </c:pt>
                <c:pt idx="1005">
                  <c:v>205649.5</c:v>
                </c:pt>
                <c:pt idx="1006">
                  <c:v>205849.5</c:v>
                </c:pt>
                <c:pt idx="1007">
                  <c:v>206049.5</c:v>
                </c:pt>
                <c:pt idx="1008">
                  <c:v>206249.5</c:v>
                </c:pt>
                <c:pt idx="1009">
                  <c:v>206449.5</c:v>
                </c:pt>
                <c:pt idx="1010">
                  <c:v>206649.5</c:v>
                </c:pt>
                <c:pt idx="1011">
                  <c:v>206849.5</c:v>
                </c:pt>
                <c:pt idx="1012">
                  <c:v>207049.5</c:v>
                </c:pt>
                <c:pt idx="1013">
                  <c:v>207249.5</c:v>
                </c:pt>
                <c:pt idx="1014">
                  <c:v>207449.5</c:v>
                </c:pt>
                <c:pt idx="1015">
                  <c:v>207649.5</c:v>
                </c:pt>
                <c:pt idx="1016">
                  <c:v>207849.5</c:v>
                </c:pt>
                <c:pt idx="1017">
                  <c:v>208049.5</c:v>
                </c:pt>
                <c:pt idx="1018">
                  <c:v>208249.5</c:v>
                </c:pt>
                <c:pt idx="1019">
                  <c:v>208449.5</c:v>
                </c:pt>
                <c:pt idx="1020">
                  <c:v>208649.5</c:v>
                </c:pt>
                <c:pt idx="1021">
                  <c:v>208849.5</c:v>
                </c:pt>
                <c:pt idx="1022">
                  <c:v>209049.5</c:v>
                </c:pt>
                <c:pt idx="1023">
                  <c:v>209249.5</c:v>
                </c:pt>
                <c:pt idx="1024">
                  <c:v>209449.5</c:v>
                </c:pt>
                <c:pt idx="1025">
                  <c:v>209649.5</c:v>
                </c:pt>
                <c:pt idx="1026">
                  <c:v>209849.5</c:v>
                </c:pt>
                <c:pt idx="1027">
                  <c:v>210049.5</c:v>
                </c:pt>
                <c:pt idx="1028">
                  <c:v>210249.5</c:v>
                </c:pt>
                <c:pt idx="1029">
                  <c:v>210449.5</c:v>
                </c:pt>
                <c:pt idx="1030">
                  <c:v>210649.5</c:v>
                </c:pt>
                <c:pt idx="1031">
                  <c:v>210849.5</c:v>
                </c:pt>
                <c:pt idx="1032">
                  <c:v>211049.5</c:v>
                </c:pt>
                <c:pt idx="1033">
                  <c:v>211249.5</c:v>
                </c:pt>
                <c:pt idx="1034">
                  <c:v>211449.5</c:v>
                </c:pt>
                <c:pt idx="1035">
                  <c:v>211649.5</c:v>
                </c:pt>
                <c:pt idx="1036">
                  <c:v>211849.5</c:v>
                </c:pt>
                <c:pt idx="1037">
                  <c:v>212049.5</c:v>
                </c:pt>
                <c:pt idx="1038">
                  <c:v>212249.5</c:v>
                </c:pt>
                <c:pt idx="1039">
                  <c:v>212449.5</c:v>
                </c:pt>
                <c:pt idx="1040">
                  <c:v>212649.5</c:v>
                </c:pt>
                <c:pt idx="1041">
                  <c:v>212849.5</c:v>
                </c:pt>
                <c:pt idx="1042">
                  <c:v>213049.5</c:v>
                </c:pt>
                <c:pt idx="1043">
                  <c:v>213249.5</c:v>
                </c:pt>
                <c:pt idx="1044">
                  <c:v>213449.5</c:v>
                </c:pt>
                <c:pt idx="1045">
                  <c:v>213649.5</c:v>
                </c:pt>
                <c:pt idx="1046">
                  <c:v>213849.5</c:v>
                </c:pt>
                <c:pt idx="1047">
                  <c:v>214049.5</c:v>
                </c:pt>
                <c:pt idx="1048">
                  <c:v>214249.5</c:v>
                </c:pt>
                <c:pt idx="1049">
                  <c:v>214449.5</c:v>
                </c:pt>
                <c:pt idx="1050">
                  <c:v>214649.5</c:v>
                </c:pt>
                <c:pt idx="1051">
                  <c:v>214849.5</c:v>
                </c:pt>
                <c:pt idx="1052">
                  <c:v>215049.5</c:v>
                </c:pt>
                <c:pt idx="1053">
                  <c:v>215249.5</c:v>
                </c:pt>
                <c:pt idx="1054">
                  <c:v>215449.5</c:v>
                </c:pt>
                <c:pt idx="1055">
                  <c:v>215649.5</c:v>
                </c:pt>
                <c:pt idx="1056">
                  <c:v>215849.5</c:v>
                </c:pt>
                <c:pt idx="1057">
                  <c:v>216049.5</c:v>
                </c:pt>
                <c:pt idx="1058">
                  <c:v>216249.5</c:v>
                </c:pt>
                <c:pt idx="1059">
                  <c:v>216449.5</c:v>
                </c:pt>
                <c:pt idx="1060">
                  <c:v>216649.5</c:v>
                </c:pt>
                <c:pt idx="1061">
                  <c:v>216849.5</c:v>
                </c:pt>
                <c:pt idx="1062">
                  <c:v>217049.5</c:v>
                </c:pt>
                <c:pt idx="1063">
                  <c:v>217249.5</c:v>
                </c:pt>
                <c:pt idx="1064">
                  <c:v>217449.5</c:v>
                </c:pt>
                <c:pt idx="1065">
                  <c:v>217649.5</c:v>
                </c:pt>
                <c:pt idx="1066">
                  <c:v>217849.5</c:v>
                </c:pt>
                <c:pt idx="1067">
                  <c:v>218049.5</c:v>
                </c:pt>
                <c:pt idx="1068">
                  <c:v>218249.5</c:v>
                </c:pt>
                <c:pt idx="1069">
                  <c:v>218449.5</c:v>
                </c:pt>
                <c:pt idx="1070">
                  <c:v>218649.5</c:v>
                </c:pt>
                <c:pt idx="1071">
                  <c:v>218849.5</c:v>
                </c:pt>
                <c:pt idx="1072">
                  <c:v>219049.5</c:v>
                </c:pt>
                <c:pt idx="1073">
                  <c:v>219249.5</c:v>
                </c:pt>
                <c:pt idx="1074">
                  <c:v>219449.5</c:v>
                </c:pt>
                <c:pt idx="1075">
                  <c:v>219649.5</c:v>
                </c:pt>
                <c:pt idx="1076">
                  <c:v>219849.5</c:v>
                </c:pt>
                <c:pt idx="1077">
                  <c:v>220049.5</c:v>
                </c:pt>
                <c:pt idx="1078">
                  <c:v>220249.5</c:v>
                </c:pt>
                <c:pt idx="1079">
                  <c:v>220449.5</c:v>
                </c:pt>
                <c:pt idx="1080">
                  <c:v>220649.5</c:v>
                </c:pt>
                <c:pt idx="1081">
                  <c:v>220849.5</c:v>
                </c:pt>
                <c:pt idx="1082">
                  <c:v>221049.5</c:v>
                </c:pt>
                <c:pt idx="1083">
                  <c:v>221249.5</c:v>
                </c:pt>
                <c:pt idx="1084">
                  <c:v>221449.5</c:v>
                </c:pt>
                <c:pt idx="1085">
                  <c:v>221649.5</c:v>
                </c:pt>
                <c:pt idx="1086">
                  <c:v>221849.5</c:v>
                </c:pt>
                <c:pt idx="1087">
                  <c:v>222049.5</c:v>
                </c:pt>
                <c:pt idx="1088">
                  <c:v>222249.5</c:v>
                </c:pt>
                <c:pt idx="1089">
                  <c:v>222449.5</c:v>
                </c:pt>
                <c:pt idx="1090">
                  <c:v>222649.5</c:v>
                </c:pt>
                <c:pt idx="1091">
                  <c:v>222849.5</c:v>
                </c:pt>
                <c:pt idx="1092">
                  <c:v>223049.5</c:v>
                </c:pt>
                <c:pt idx="1093">
                  <c:v>223249.5</c:v>
                </c:pt>
                <c:pt idx="1094">
                  <c:v>223449.5</c:v>
                </c:pt>
                <c:pt idx="1095">
                  <c:v>223649.5</c:v>
                </c:pt>
                <c:pt idx="1096">
                  <c:v>223849.5</c:v>
                </c:pt>
                <c:pt idx="1097">
                  <c:v>224049.5</c:v>
                </c:pt>
                <c:pt idx="1098">
                  <c:v>224249.5</c:v>
                </c:pt>
                <c:pt idx="1099">
                  <c:v>224449.5</c:v>
                </c:pt>
                <c:pt idx="1100">
                  <c:v>224649.5</c:v>
                </c:pt>
                <c:pt idx="1101">
                  <c:v>224849.5</c:v>
                </c:pt>
                <c:pt idx="1102">
                  <c:v>225049.5</c:v>
                </c:pt>
                <c:pt idx="1103">
                  <c:v>225249.5</c:v>
                </c:pt>
                <c:pt idx="1104">
                  <c:v>225449.5</c:v>
                </c:pt>
                <c:pt idx="1105">
                  <c:v>225649.5</c:v>
                </c:pt>
                <c:pt idx="1106">
                  <c:v>225849.5</c:v>
                </c:pt>
                <c:pt idx="1107">
                  <c:v>226049.5</c:v>
                </c:pt>
                <c:pt idx="1108">
                  <c:v>226249.5</c:v>
                </c:pt>
                <c:pt idx="1109">
                  <c:v>226449.5</c:v>
                </c:pt>
                <c:pt idx="1110">
                  <c:v>226649.5</c:v>
                </c:pt>
                <c:pt idx="1111">
                  <c:v>226849.5</c:v>
                </c:pt>
                <c:pt idx="1112">
                  <c:v>227049.5</c:v>
                </c:pt>
              </c:numCache>
            </c:numRef>
          </c:xVal>
          <c:yVal>
            <c:numRef>
              <c:f>Sheet1!$D$1:$D$1113</c:f>
              <c:numCache>
                <c:formatCode>0.00E+00</c:formatCode>
                <c:ptCount val="1113"/>
                <c:pt idx="0">
                  <c:v>5.2300769900903099E-2</c:v>
                </c:pt>
                <c:pt idx="1">
                  <c:v>4.07339993026107E-2</c:v>
                </c:pt>
                <c:pt idx="2">
                  <c:v>4.03562528640031E-2</c:v>
                </c:pt>
                <c:pt idx="3">
                  <c:v>3.91576356533914E-2</c:v>
                </c:pt>
                <c:pt idx="4">
                  <c:v>3.6719891987740901E-2</c:v>
                </c:pt>
                <c:pt idx="5">
                  <c:v>3.67849319986999E-2</c:v>
                </c:pt>
                <c:pt idx="6">
                  <c:v>3.6731700720265499E-2</c:v>
                </c:pt>
                <c:pt idx="7">
                  <c:v>3.6788270054385001E-2</c:v>
                </c:pt>
                <c:pt idx="8">
                  <c:v>3.6984194135293302E-2</c:v>
                </c:pt>
                <c:pt idx="9">
                  <c:v>3.5948357917368397E-2</c:v>
                </c:pt>
                <c:pt idx="10">
                  <c:v>3.6055851783603397E-2</c:v>
                </c:pt>
                <c:pt idx="11">
                  <c:v>3.5371517445892002E-2</c:v>
                </c:pt>
                <c:pt idx="12">
                  <c:v>3.5124069703742801E-2</c:v>
                </c:pt>
                <c:pt idx="13">
                  <c:v>3.5498970746993999E-2</c:v>
                </c:pt>
                <c:pt idx="14">
                  <c:v>3.5503802727907798E-2</c:v>
                </c:pt>
                <c:pt idx="15">
                  <c:v>3.4754772149026301E-2</c:v>
                </c:pt>
                <c:pt idx="16">
                  <c:v>3.5345722893252898E-2</c:v>
                </c:pt>
                <c:pt idx="17">
                  <c:v>3.4162369631230802E-2</c:v>
                </c:pt>
                <c:pt idx="18">
                  <c:v>3.52299013361334E-2</c:v>
                </c:pt>
                <c:pt idx="19">
                  <c:v>3.5027882969006802E-2</c:v>
                </c:pt>
                <c:pt idx="20">
                  <c:v>3.4116857899352898E-2</c:v>
                </c:pt>
                <c:pt idx="21">
                  <c:v>3.4575632158666797E-2</c:v>
                </c:pt>
                <c:pt idx="22">
                  <c:v>3.4176540393382297E-2</c:v>
                </c:pt>
                <c:pt idx="23">
                  <c:v>3.4977074032649401E-2</c:v>
                </c:pt>
                <c:pt idx="24">
                  <c:v>3.4692091252654697E-2</c:v>
                </c:pt>
                <c:pt idx="25">
                  <c:v>3.4908547401428201E-2</c:v>
                </c:pt>
                <c:pt idx="26">
                  <c:v>3.4903605310246298E-2</c:v>
                </c:pt>
                <c:pt idx="27">
                  <c:v>3.3908800939097997E-2</c:v>
                </c:pt>
                <c:pt idx="28">
                  <c:v>3.4783339938148798E-2</c:v>
                </c:pt>
                <c:pt idx="29">
                  <c:v>3.4119077660143299E-2</c:v>
                </c:pt>
                <c:pt idx="30">
                  <c:v>3.42717596516013E-2</c:v>
                </c:pt>
                <c:pt idx="31">
                  <c:v>3.4936081385239903E-2</c:v>
                </c:pt>
                <c:pt idx="32">
                  <c:v>3.4495570911094502E-2</c:v>
                </c:pt>
                <c:pt idx="33">
                  <c:v>3.31802471168339E-2</c:v>
                </c:pt>
                <c:pt idx="34">
                  <c:v>3.4157348088920098E-2</c:v>
                </c:pt>
                <c:pt idx="35">
                  <c:v>3.3863260224461497E-2</c:v>
                </c:pt>
                <c:pt idx="36">
                  <c:v>3.3648353796452202E-2</c:v>
                </c:pt>
                <c:pt idx="37">
                  <c:v>3.3795754788443398E-2</c:v>
                </c:pt>
                <c:pt idx="38">
                  <c:v>3.4521552957594299E-2</c:v>
                </c:pt>
                <c:pt idx="39">
                  <c:v>3.3938035899773199E-2</c:v>
                </c:pt>
                <c:pt idx="40">
                  <c:v>3.3419850468635499E-2</c:v>
                </c:pt>
                <c:pt idx="41">
                  <c:v>3.3306908281519998E-2</c:v>
                </c:pt>
                <c:pt idx="42">
                  <c:v>3.3657334037125099E-2</c:v>
                </c:pt>
                <c:pt idx="43">
                  <c:v>3.3279077140614302E-2</c:v>
                </c:pt>
                <c:pt idx="44">
                  <c:v>3.3847215864807302E-2</c:v>
                </c:pt>
                <c:pt idx="45">
                  <c:v>3.2760599153116299E-2</c:v>
                </c:pt>
                <c:pt idx="46">
                  <c:v>3.2985927555709997E-2</c:v>
                </c:pt>
                <c:pt idx="47">
                  <c:v>3.31924854498356E-2</c:v>
                </c:pt>
                <c:pt idx="48">
                  <c:v>3.3590232897549803E-2</c:v>
                </c:pt>
                <c:pt idx="49">
                  <c:v>3.3761182157322697E-2</c:v>
                </c:pt>
                <c:pt idx="50">
                  <c:v>3.3232760168611999E-2</c:v>
                </c:pt>
                <c:pt idx="51">
                  <c:v>3.3478161757811903E-2</c:v>
                </c:pt>
                <c:pt idx="52">
                  <c:v>3.3276059711351898E-2</c:v>
                </c:pt>
                <c:pt idx="53">
                  <c:v>3.3203385146334703E-2</c:v>
                </c:pt>
                <c:pt idx="54">
                  <c:v>3.3271248126402399E-2</c:v>
                </c:pt>
                <c:pt idx="55">
                  <c:v>3.27369204722344E-2</c:v>
                </c:pt>
                <c:pt idx="56">
                  <c:v>3.3731430973857598E-2</c:v>
                </c:pt>
                <c:pt idx="57">
                  <c:v>3.3505355697125101E-2</c:v>
                </c:pt>
                <c:pt idx="58">
                  <c:v>3.3024274986237202E-2</c:v>
                </c:pt>
                <c:pt idx="59">
                  <c:v>3.2879505874589002E-2</c:v>
                </c:pt>
                <c:pt idx="60">
                  <c:v>3.2571389637887402E-2</c:v>
                </c:pt>
                <c:pt idx="61">
                  <c:v>3.2759124040603597E-2</c:v>
                </c:pt>
                <c:pt idx="62">
                  <c:v>3.2539651785045802E-2</c:v>
                </c:pt>
                <c:pt idx="63">
                  <c:v>3.2433556467294601E-2</c:v>
                </c:pt>
                <c:pt idx="64">
                  <c:v>3.2991179013624701E-2</c:v>
                </c:pt>
                <c:pt idx="65">
                  <c:v>3.2979280119761797E-2</c:v>
                </c:pt>
                <c:pt idx="66">
                  <c:v>3.2797386655583897E-2</c:v>
                </c:pt>
                <c:pt idx="67">
                  <c:v>3.25107270199805E-2</c:v>
                </c:pt>
                <c:pt idx="68">
                  <c:v>3.2272817650809797E-2</c:v>
                </c:pt>
                <c:pt idx="69">
                  <c:v>3.2524892473593303E-2</c:v>
                </c:pt>
                <c:pt idx="70">
                  <c:v>3.33809340186417E-2</c:v>
                </c:pt>
                <c:pt idx="71">
                  <c:v>3.2491317903622897E-2</c:v>
                </c:pt>
                <c:pt idx="72">
                  <c:v>3.30220095999538E-2</c:v>
                </c:pt>
                <c:pt idx="73">
                  <c:v>3.2260160418227303E-2</c:v>
                </c:pt>
                <c:pt idx="74">
                  <c:v>3.15965161379426E-2</c:v>
                </c:pt>
                <c:pt idx="75">
                  <c:v>3.2460576118901303E-2</c:v>
                </c:pt>
                <c:pt idx="76">
                  <c:v>3.1785065000876703E-2</c:v>
                </c:pt>
                <c:pt idx="77">
                  <c:v>3.2823670329526003E-2</c:v>
                </c:pt>
                <c:pt idx="78">
                  <c:v>3.2073593446984801E-2</c:v>
                </c:pt>
                <c:pt idx="79">
                  <c:v>3.2361349966376997E-2</c:v>
                </c:pt>
                <c:pt idx="80">
                  <c:v>3.2312038335949103E-2</c:v>
                </c:pt>
                <c:pt idx="81">
                  <c:v>3.2297716988250597E-2</c:v>
                </c:pt>
                <c:pt idx="82">
                  <c:v>3.2258529737591697E-2</c:v>
                </c:pt>
                <c:pt idx="83">
                  <c:v>3.2531169001013001E-2</c:v>
                </c:pt>
                <c:pt idx="84">
                  <c:v>3.1455612359568397E-2</c:v>
                </c:pt>
                <c:pt idx="85">
                  <c:v>3.2577748475596302E-2</c:v>
                </c:pt>
                <c:pt idx="86">
                  <c:v>3.2221452407538799E-2</c:v>
                </c:pt>
                <c:pt idx="87">
                  <c:v>3.2396703623235198E-2</c:v>
                </c:pt>
                <c:pt idx="88">
                  <c:v>3.2009365623816802E-2</c:v>
                </c:pt>
                <c:pt idx="89">
                  <c:v>3.2491119010373902E-2</c:v>
                </c:pt>
                <c:pt idx="90">
                  <c:v>3.1703053787350603E-2</c:v>
                </c:pt>
                <c:pt idx="91">
                  <c:v>3.2407285170629602E-2</c:v>
                </c:pt>
                <c:pt idx="92">
                  <c:v>3.1462013227865002E-2</c:v>
                </c:pt>
                <c:pt idx="93">
                  <c:v>3.1501560825854501E-2</c:v>
                </c:pt>
                <c:pt idx="94">
                  <c:v>3.1858463985845402E-2</c:v>
                </c:pt>
                <c:pt idx="95">
                  <c:v>3.1514387167990203E-2</c:v>
                </c:pt>
                <c:pt idx="96">
                  <c:v>3.1468459926545601E-2</c:v>
                </c:pt>
                <c:pt idx="97">
                  <c:v>3.1216020993888299E-2</c:v>
                </c:pt>
                <c:pt idx="98">
                  <c:v>3.10461203195154E-2</c:v>
                </c:pt>
                <c:pt idx="99">
                  <c:v>3.1144675305113102E-2</c:v>
                </c:pt>
                <c:pt idx="100">
                  <c:v>3.1012479197233898E-2</c:v>
                </c:pt>
                <c:pt idx="101">
                  <c:v>3.0989327952265701E-2</c:v>
                </c:pt>
                <c:pt idx="102">
                  <c:v>3.1327496608719203E-2</c:v>
                </c:pt>
                <c:pt idx="103">
                  <c:v>3.1266113091260102E-2</c:v>
                </c:pt>
                <c:pt idx="104">
                  <c:v>3.15306797903031E-2</c:v>
                </c:pt>
                <c:pt idx="105">
                  <c:v>3.0734185473993401E-2</c:v>
                </c:pt>
                <c:pt idx="106">
                  <c:v>3.08534977212548E-2</c:v>
                </c:pt>
                <c:pt idx="107">
                  <c:v>3.1121743181720299E-2</c:v>
                </c:pt>
                <c:pt idx="108">
                  <c:v>3.0682702474296001E-2</c:v>
                </c:pt>
                <c:pt idx="109">
                  <c:v>3.0524564655497601E-2</c:v>
                </c:pt>
                <c:pt idx="110">
                  <c:v>3.0715414648875498E-2</c:v>
                </c:pt>
                <c:pt idx="111">
                  <c:v>3.0780989862978399E-2</c:v>
                </c:pt>
                <c:pt idx="112">
                  <c:v>3.0807502623647402E-2</c:v>
                </c:pt>
                <c:pt idx="113">
                  <c:v>3.0683869523927501E-2</c:v>
                </c:pt>
                <c:pt idx="114">
                  <c:v>3.0378420185297701E-2</c:v>
                </c:pt>
                <c:pt idx="115">
                  <c:v>3.0547065008431601E-2</c:v>
                </c:pt>
                <c:pt idx="116">
                  <c:v>3.0007442617788899E-2</c:v>
                </c:pt>
                <c:pt idx="117">
                  <c:v>3.0524427974596601E-2</c:v>
                </c:pt>
                <c:pt idx="118">
                  <c:v>3.0760999824851702E-2</c:v>
                </c:pt>
                <c:pt idx="119">
                  <c:v>3.0027594305574799E-2</c:v>
                </c:pt>
                <c:pt idx="120">
                  <c:v>3.0500504560768599E-2</c:v>
                </c:pt>
                <c:pt idx="121">
                  <c:v>3.0812116861343299E-2</c:v>
                </c:pt>
                <c:pt idx="122">
                  <c:v>3.02020962722599E-2</c:v>
                </c:pt>
                <c:pt idx="123">
                  <c:v>3.0264217434450898E-2</c:v>
                </c:pt>
                <c:pt idx="124">
                  <c:v>2.97096369694918E-2</c:v>
                </c:pt>
                <c:pt idx="125">
                  <c:v>2.9950274573639E-2</c:v>
                </c:pt>
                <c:pt idx="126">
                  <c:v>2.9828869178891101E-2</c:v>
                </c:pt>
                <c:pt idx="127">
                  <c:v>2.97594026662409E-2</c:v>
                </c:pt>
                <c:pt idx="128">
                  <c:v>2.94537761062383E-2</c:v>
                </c:pt>
                <c:pt idx="129">
                  <c:v>2.93469147570431E-2</c:v>
                </c:pt>
                <c:pt idx="130">
                  <c:v>2.9765119990333901E-2</c:v>
                </c:pt>
                <c:pt idx="131">
                  <c:v>2.9902523746713899E-2</c:v>
                </c:pt>
                <c:pt idx="132">
                  <c:v>3.0064959581941299E-2</c:v>
                </c:pt>
                <c:pt idx="133">
                  <c:v>2.9535175859928101E-2</c:v>
                </c:pt>
                <c:pt idx="134">
                  <c:v>2.9707654099911399E-2</c:v>
                </c:pt>
                <c:pt idx="135">
                  <c:v>2.9486249014735198E-2</c:v>
                </c:pt>
                <c:pt idx="136">
                  <c:v>2.95554705709218E-2</c:v>
                </c:pt>
                <c:pt idx="137">
                  <c:v>2.93249289225786E-2</c:v>
                </c:pt>
                <c:pt idx="138">
                  <c:v>2.9734537061303801E-2</c:v>
                </c:pt>
                <c:pt idx="139">
                  <c:v>2.8991409856825998E-2</c:v>
                </c:pt>
                <c:pt idx="140">
                  <c:v>2.9299008492380301E-2</c:v>
                </c:pt>
                <c:pt idx="141">
                  <c:v>2.8739034598693199E-2</c:v>
                </c:pt>
                <c:pt idx="142">
                  <c:v>2.94067863561213E-2</c:v>
                </c:pt>
                <c:pt idx="143">
                  <c:v>2.9310485469177298E-2</c:v>
                </c:pt>
                <c:pt idx="144">
                  <c:v>2.8881948655471199E-2</c:v>
                </c:pt>
                <c:pt idx="145">
                  <c:v>2.9539753887802299E-2</c:v>
                </c:pt>
                <c:pt idx="146">
                  <c:v>2.8544895164668498E-2</c:v>
                </c:pt>
                <c:pt idx="147">
                  <c:v>2.86514940485358E-2</c:v>
                </c:pt>
                <c:pt idx="148">
                  <c:v>2.849991729483E-2</c:v>
                </c:pt>
                <c:pt idx="149">
                  <c:v>2.84846793115139E-2</c:v>
                </c:pt>
                <c:pt idx="150">
                  <c:v>2.9038631748408001E-2</c:v>
                </c:pt>
                <c:pt idx="151">
                  <c:v>2.85192880779504E-2</c:v>
                </c:pt>
                <c:pt idx="152">
                  <c:v>2.8427290301769902E-2</c:v>
                </c:pt>
                <c:pt idx="153">
                  <c:v>2.87680770829319E-2</c:v>
                </c:pt>
                <c:pt idx="154">
                  <c:v>2.8612650074064699E-2</c:v>
                </c:pt>
                <c:pt idx="155">
                  <c:v>2.7760961633175599E-2</c:v>
                </c:pt>
                <c:pt idx="156">
                  <c:v>2.81752590462565E-2</c:v>
                </c:pt>
                <c:pt idx="157">
                  <c:v>2.84928498603403E-2</c:v>
                </c:pt>
                <c:pt idx="158">
                  <c:v>2.8679555384442199E-2</c:v>
                </c:pt>
                <c:pt idx="159">
                  <c:v>2.8116348888724999E-2</c:v>
                </c:pt>
                <c:pt idx="160">
                  <c:v>2.8292884491384E-2</c:v>
                </c:pt>
                <c:pt idx="161">
                  <c:v>2.8231579698622201E-2</c:v>
                </c:pt>
                <c:pt idx="162">
                  <c:v>2.78427402395755E-2</c:v>
                </c:pt>
                <c:pt idx="163">
                  <c:v>2.8115213280543599E-2</c:v>
                </c:pt>
                <c:pt idx="164">
                  <c:v>2.8075619963928999E-2</c:v>
                </c:pt>
                <c:pt idx="165">
                  <c:v>2.8097376739606199E-2</c:v>
                </c:pt>
                <c:pt idx="166">
                  <c:v>2.7693649744614902E-2</c:v>
                </c:pt>
                <c:pt idx="167">
                  <c:v>2.7799505246803101E-2</c:v>
                </c:pt>
                <c:pt idx="168">
                  <c:v>2.7462099958211101E-2</c:v>
                </c:pt>
                <c:pt idx="169">
                  <c:v>2.7028452549129701E-2</c:v>
                </c:pt>
                <c:pt idx="170">
                  <c:v>2.7467348705977199E-2</c:v>
                </c:pt>
                <c:pt idx="171">
                  <c:v>2.76486820541322E-2</c:v>
                </c:pt>
                <c:pt idx="172">
                  <c:v>2.75374447740614E-2</c:v>
                </c:pt>
                <c:pt idx="173">
                  <c:v>2.7690445072948901E-2</c:v>
                </c:pt>
                <c:pt idx="174">
                  <c:v>2.7351701753214001E-2</c:v>
                </c:pt>
                <c:pt idx="175">
                  <c:v>2.70926821697503E-2</c:v>
                </c:pt>
                <c:pt idx="176">
                  <c:v>2.6721359202638201E-2</c:v>
                </c:pt>
                <c:pt idx="177">
                  <c:v>2.7142619593068899E-2</c:v>
                </c:pt>
                <c:pt idx="178">
                  <c:v>2.6916572796180802E-2</c:v>
                </c:pt>
                <c:pt idx="179">
                  <c:v>2.7108065597712901E-2</c:v>
                </c:pt>
                <c:pt idx="180">
                  <c:v>2.6778652751818201E-2</c:v>
                </c:pt>
                <c:pt idx="181">
                  <c:v>2.6616327445954002E-2</c:v>
                </c:pt>
                <c:pt idx="182">
                  <c:v>2.7012507487088399E-2</c:v>
                </c:pt>
                <c:pt idx="183">
                  <c:v>2.6631105132400901E-2</c:v>
                </c:pt>
                <c:pt idx="184">
                  <c:v>2.7002336569130401E-2</c:v>
                </c:pt>
                <c:pt idx="185">
                  <c:v>2.6697831265628299E-2</c:v>
                </c:pt>
                <c:pt idx="186">
                  <c:v>2.6409529093652899E-2</c:v>
                </c:pt>
                <c:pt idx="187">
                  <c:v>2.7249654475599499E-2</c:v>
                </c:pt>
                <c:pt idx="188">
                  <c:v>2.7097978582605702E-2</c:v>
                </c:pt>
                <c:pt idx="189">
                  <c:v>2.6593833677470601E-2</c:v>
                </c:pt>
                <c:pt idx="190">
                  <c:v>2.70191870070993E-2</c:v>
                </c:pt>
                <c:pt idx="191">
                  <c:v>2.6276972563937299E-2</c:v>
                </c:pt>
                <c:pt idx="192">
                  <c:v>2.6646867962553999E-2</c:v>
                </c:pt>
                <c:pt idx="193">
                  <c:v>2.6352888476103498E-2</c:v>
                </c:pt>
                <c:pt idx="194">
                  <c:v>2.5987580576911501E-2</c:v>
                </c:pt>
                <c:pt idx="195">
                  <c:v>2.6876717302948199E-2</c:v>
                </c:pt>
                <c:pt idx="196">
                  <c:v>2.6355455629527499E-2</c:v>
                </c:pt>
                <c:pt idx="197">
                  <c:v>2.6026783809065802E-2</c:v>
                </c:pt>
                <c:pt idx="198">
                  <c:v>2.6106452629901401E-2</c:v>
                </c:pt>
                <c:pt idx="199">
                  <c:v>2.6586912972852501E-2</c:v>
                </c:pt>
                <c:pt idx="200">
                  <c:v>2.6032878318801501E-2</c:v>
                </c:pt>
                <c:pt idx="201">
                  <c:v>2.6266995528712801E-2</c:v>
                </c:pt>
                <c:pt idx="202">
                  <c:v>2.60429728217422E-2</c:v>
                </c:pt>
                <c:pt idx="203">
                  <c:v>2.5625844663009E-2</c:v>
                </c:pt>
                <c:pt idx="204">
                  <c:v>2.6609957730397499E-2</c:v>
                </c:pt>
                <c:pt idx="205">
                  <c:v>2.63521736301481E-2</c:v>
                </c:pt>
                <c:pt idx="206">
                  <c:v>2.65254704747349E-2</c:v>
                </c:pt>
                <c:pt idx="207">
                  <c:v>2.60078769922256E-2</c:v>
                </c:pt>
                <c:pt idx="208">
                  <c:v>2.65546215232461E-2</c:v>
                </c:pt>
                <c:pt idx="209">
                  <c:v>2.6081830989569399E-2</c:v>
                </c:pt>
                <c:pt idx="210">
                  <c:v>2.6648898655548599E-2</c:v>
                </c:pt>
                <c:pt idx="211">
                  <c:v>2.62864981219172E-2</c:v>
                </c:pt>
                <c:pt idx="212">
                  <c:v>2.5960041824728199E-2</c:v>
                </c:pt>
                <c:pt idx="213">
                  <c:v>2.6330197462812E-2</c:v>
                </c:pt>
                <c:pt idx="214">
                  <c:v>2.61782599054276E-2</c:v>
                </c:pt>
                <c:pt idx="215">
                  <c:v>2.6189608415588699E-2</c:v>
                </c:pt>
                <c:pt idx="216">
                  <c:v>2.5967334397137099E-2</c:v>
                </c:pt>
                <c:pt idx="217">
                  <c:v>2.60026561655104E-2</c:v>
                </c:pt>
                <c:pt idx="218">
                  <c:v>2.6027119792997801E-2</c:v>
                </c:pt>
                <c:pt idx="219">
                  <c:v>2.6319226082414299E-2</c:v>
                </c:pt>
                <c:pt idx="220">
                  <c:v>2.6280834358185502E-2</c:v>
                </c:pt>
                <c:pt idx="221">
                  <c:v>2.6391102252528002E-2</c:v>
                </c:pt>
                <c:pt idx="222">
                  <c:v>2.6227461649104899E-2</c:v>
                </c:pt>
                <c:pt idx="223">
                  <c:v>2.58800051035359E-2</c:v>
                </c:pt>
                <c:pt idx="224">
                  <c:v>2.6276516960933801E-2</c:v>
                </c:pt>
                <c:pt idx="225">
                  <c:v>2.62908480968326E-2</c:v>
                </c:pt>
                <c:pt idx="226">
                  <c:v>2.5760232955217299E-2</c:v>
                </c:pt>
                <c:pt idx="227">
                  <c:v>2.6198939261958001E-2</c:v>
                </c:pt>
                <c:pt idx="228">
                  <c:v>2.6328264726325799E-2</c:v>
                </c:pt>
                <c:pt idx="229">
                  <c:v>2.60371818579733E-2</c:v>
                </c:pt>
                <c:pt idx="230">
                  <c:v>2.68004729785025E-2</c:v>
                </c:pt>
                <c:pt idx="231">
                  <c:v>2.6708831135183499E-2</c:v>
                </c:pt>
                <c:pt idx="232">
                  <c:v>2.6270831814035701E-2</c:v>
                </c:pt>
                <c:pt idx="233">
                  <c:v>2.62294610310345E-2</c:v>
                </c:pt>
                <c:pt idx="234">
                  <c:v>2.6209318302571699E-2</c:v>
                </c:pt>
                <c:pt idx="235">
                  <c:v>2.6317143272608499E-2</c:v>
                </c:pt>
                <c:pt idx="236">
                  <c:v>2.6551451189443399E-2</c:v>
                </c:pt>
                <c:pt idx="237">
                  <c:v>2.6297606592997898E-2</c:v>
                </c:pt>
                <c:pt idx="238">
                  <c:v>2.6514547038823302E-2</c:v>
                </c:pt>
                <c:pt idx="239">
                  <c:v>2.6952124638482899E-2</c:v>
                </c:pt>
                <c:pt idx="240">
                  <c:v>2.6291118189692399E-2</c:v>
                </c:pt>
                <c:pt idx="241">
                  <c:v>2.6500543840229498E-2</c:v>
                </c:pt>
                <c:pt idx="242">
                  <c:v>2.6180413598194702E-2</c:v>
                </c:pt>
                <c:pt idx="243">
                  <c:v>2.6682723416015498E-2</c:v>
                </c:pt>
                <c:pt idx="244">
                  <c:v>2.6815521381795399E-2</c:v>
                </c:pt>
                <c:pt idx="245">
                  <c:v>2.6422149669378898E-2</c:v>
                </c:pt>
                <c:pt idx="246">
                  <c:v>2.68854150734841E-2</c:v>
                </c:pt>
                <c:pt idx="247">
                  <c:v>2.6720645818859301E-2</c:v>
                </c:pt>
                <c:pt idx="248">
                  <c:v>2.6672933977097201E-2</c:v>
                </c:pt>
                <c:pt idx="249">
                  <c:v>2.62825268227607E-2</c:v>
                </c:pt>
                <c:pt idx="250">
                  <c:v>2.65541400108486E-2</c:v>
                </c:pt>
                <c:pt idx="251">
                  <c:v>2.6700133318081399E-2</c:v>
                </c:pt>
                <c:pt idx="252">
                  <c:v>2.68197065498679E-2</c:v>
                </c:pt>
                <c:pt idx="253">
                  <c:v>2.6690986342728099E-2</c:v>
                </c:pt>
                <c:pt idx="254">
                  <c:v>2.64573961775749E-2</c:v>
                </c:pt>
                <c:pt idx="255">
                  <c:v>2.67682867404073E-2</c:v>
                </c:pt>
                <c:pt idx="256">
                  <c:v>2.6662335442379101E-2</c:v>
                </c:pt>
                <c:pt idx="257">
                  <c:v>2.6749112922698201E-2</c:v>
                </c:pt>
                <c:pt idx="258">
                  <c:v>2.6830753646790901E-2</c:v>
                </c:pt>
                <c:pt idx="259">
                  <c:v>2.6550309471786E-2</c:v>
                </c:pt>
                <c:pt idx="260">
                  <c:v>2.6759440787136501E-2</c:v>
                </c:pt>
                <c:pt idx="261">
                  <c:v>2.70386435464024E-2</c:v>
                </c:pt>
                <c:pt idx="262">
                  <c:v>2.7101625883951701E-2</c:v>
                </c:pt>
                <c:pt idx="263">
                  <c:v>2.6797651341184898E-2</c:v>
                </c:pt>
                <c:pt idx="264">
                  <c:v>2.6588271679356599E-2</c:v>
                </c:pt>
                <c:pt idx="265">
                  <c:v>2.6425872500985801E-2</c:v>
                </c:pt>
                <c:pt idx="266">
                  <c:v>2.66223593149334E-2</c:v>
                </c:pt>
                <c:pt idx="267">
                  <c:v>2.62512046284973E-2</c:v>
                </c:pt>
                <c:pt idx="268">
                  <c:v>2.67500952724367E-2</c:v>
                </c:pt>
                <c:pt idx="269">
                  <c:v>2.6707135364413201E-2</c:v>
                </c:pt>
                <c:pt idx="270">
                  <c:v>2.66325219348073E-2</c:v>
                </c:pt>
                <c:pt idx="271">
                  <c:v>2.7047169385477798E-2</c:v>
                </c:pt>
                <c:pt idx="272">
                  <c:v>2.6607342250645101E-2</c:v>
                </c:pt>
                <c:pt idx="273">
                  <c:v>2.6832179455086501E-2</c:v>
                </c:pt>
                <c:pt idx="274">
                  <c:v>2.7194560505449699E-2</c:v>
                </c:pt>
                <c:pt idx="275">
                  <c:v>2.6742825414985402E-2</c:v>
                </c:pt>
                <c:pt idx="276">
                  <c:v>2.69107313174754E-2</c:v>
                </c:pt>
                <c:pt idx="277">
                  <c:v>2.7118281014263598E-2</c:v>
                </c:pt>
                <c:pt idx="278">
                  <c:v>2.71834731753915E-2</c:v>
                </c:pt>
                <c:pt idx="279">
                  <c:v>2.64923907537013E-2</c:v>
                </c:pt>
                <c:pt idx="280">
                  <c:v>2.6484007276594598E-2</c:v>
                </c:pt>
                <c:pt idx="281">
                  <c:v>2.7150502968579501E-2</c:v>
                </c:pt>
                <c:pt idx="282">
                  <c:v>2.7132307114079501E-2</c:v>
                </c:pt>
                <c:pt idx="283">
                  <c:v>2.71405030507594E-2</c:v>
                </c:pt>
                <c:pt idx="284">
                  <c:v>2.7207458410412E-2</c:v>
                </c:pt>
                <c:pt idx="285">
                  <c:v>2.6909214826300699E-2</c:v>
                </c:pt>
                <c:pt idx="286">
                  <c:v>2.6941565126180601E-2</c:v>
                </c:pt>
                <c:pt idx="287">
                  <c:v>2.6732509024441201E-2</c:v>
                </c:pt>
                <c:pt idx="288">
                  <c:v>2.6837723655626099E-2</c:v>
                </c:pt>
                <c:pt idx="289">
                  <c:v>2.6950140949338602E-2</c:v>
                </c:pt>
                <c:pt idx="290">
                  <c:v>2.7500510569661799E-2</c:v>
                </c:pt>
                <c:pt idx="291">
                  <c:v>2.76243414264172E-2</c:v>
                </c:pt>
                <c:pt idx="292">
                  <c:v>2.68440737202763E-2</c:v>
                </c:pt>
                <c:pt idx="293">
                  <c:v>2.71670513041317E-2</c:v>
                </c:pt>
                <c:pt idx="294">
                  <c:v>2.71216261107474E-2</c:v>
                </c:pt>
                <c:pt idx="295">
                  <c:v>2.73554116208106E-2</c:v>
                </c:pt>
                <c:pt idx="296">
                  <c:v>2.7355388412252001E-2</c:v>
                </c:pt>
                <c:pt idx="297">
                  <c:v>2.7498057233169601E-2</c:v>
                </c:pt>
                <c:pt idx="298">
                  <c:v>2.7072120755910801E-2</c:v>
                </c:pt>
                <c:pt idx="299">
                  <c:v>2.74425059743225E-2</c:v>
                </c:pt>
                <c:pt idx="300">
                  <c:v>2.7081854231655499E-2</c:v>
                </c:pt>
                <c:pt idx="301">
                  <c:v>2.7536441236734301E-2</c:v>
                </c:pt>
                <c:pt idx="302">
                  <c:v>2.7045429944992001E-2</c:v>
                </c:pt>
                <c:pt idx="303">
                  <c:v>2.80312968231737E-2</c:v>
                </c:pt>
                <c:pt idx="304">
                  <c:v>2.7115460354834701E-2</c:v>
                </c:pt>
                <c:pt idx="305">
                  <c:v>2.7340285964310099E-2</c:v>
                </c:pt>
                <c:pt idx="306">
                  <c:v>2.70261139050126E-2</c:v>
                </c:pt>
                <c:pt idx="307">
                  <c:v>2.7021609889343299E-2</c:v>
                </c:pt>
                <c:pt idx="308">
                  <c:v>2.7241871915757599E-2</c:v>
                </c:pt>
                <c:pt idx="309">
                  <c:v>2.6894439253956001E-2</c:v>
                </c:pt>
                <c:pt idx="310">
                  <c:v>2.6726175788789899E-2</c:v>
                </c:pt>
                <c:pt idx="311">
                  <c:v>2.72910076379776E-2</c:v>
                </c:pt>
                <c:pt idx="312">
                  <c:v>2.74884264916181E-2</c:v>
                </c:pt>
                <c:pt idx="313">
                  <c:v>2.6666911691427202E-2</c:v>
                </c:pt>
                <c:pt idx="314">
                  <c:v>2.6208052309229901E-2</c:v>
                </c:pt>
                <c:pt idx="315">
                  <c:v>2.6973382066935302E-2</c:v>
                </c:pt>
                <c:pt idx="316">
                  <c:v>2.7207440957427002E-2</c:v>
                </c:pt>
                <c:pt idx="317">
                  <c:v>2.7447671871632301E-2</c:v>
                </c:pt>
                <c:pt idx="318">
                  <c:v>2.72075187973678E-2</c:v>
                </c:pt>
                <c:pt idx="319">
                  <c:v>2.7472554631531199E-2</c:v>
                </c:pt>
                <c:pt idx="320">
                  <c:v>2.7347515691071699E-2</c:v>
                </c:pt>
                <c:pt idx="321">
                  <c:v>2.7056649951264201E-2</c:v>
                </c:pt>
                <c:pt idx="322">
                  <c:v>2.7432226799428399E-2</c:v>
                </c:pt>
                <c:pt idx="323">
                  <c:v>2.6712681418284701E-2</c:v>
                </c:pt>
                <c:pt idx="324">
                  <c:v>2.6617849245667399E-2</c:v>
                </c:pt>
                <c:pt idx="325">
                  <c:v>2.7530227471143E-2</c:v>
                </c:pt>
                <c:pt idx="326">
                  <c:v>2.71118558663874E-2</c:v>
                </c:pt>
                <c:pt idx="327">
                  <c:v>2.7222176576033201E-2</c:v>
                </c:pt>
                <c:pt idx="328">
                  <c:v>2.7066974826157001E-2</c:v>
                </c:pt>
                <c:pt idx="329">
                  <c:v>2.7186524616554301E-2</c:v>
                </c:pt>
                <c:pt idx="330">
                  <c:v>2.7476756144314999E-2</c:v>
                </c:pt>
                <c:pt idx="331">
                  <c:v>2.76427383348345E-2</c:v>
                </c:pt>
                <c:pt idx="332">
                  <c:v>2.7244533570483301E-2</c:v>
                </c:pt>
                <c:pt idx="333">
                  <c:v>2.66208074614405E-2</c:v>
                </c:pt>
                <c:pt idx="334">
                  <c:v>2.6775302411988298E-2</c:v>
                </c:pt>
                <c:pt idx="335">
                  <c:v>2.7197371823713099E-2</c:v>
                </c:pt>
                <c:pt idx="336">
                  <c:v>2.6892017498612399E-2</c:v>
                </c:pt>
                <c:pt idx="337">
                  <c:v>2.7242234256118499E-2</c:v>
                </c:pt>
                <c:pt idx="338">
                  <c:v>2.7041776683181501E-2</c:v>
                </c:pt>
                <c:pt idx="339">
                  <c:v>2.7117902040481499E-2</c:v>
                </c:pt>
                <c:pt idx="340">
                  <c:v>2.6828056108206499E-2</c:v>
                </c:pt>
                <c:pt idx="341">
                  <c:v>2.7214951720088702E-2</c:v>
                </c:pt>
                <c:pt idx="342">
                  <c:v>2.71196345333009E-2</c:v>
                </c:pt>
                <c:pt idx="343">
                  <c:v>2.7505198959261099E-2</c:v>
                </c:pt>
                <c:pt idx="344">
                  <c:v>2.7338316608220298E-2</c:v>
                </c:pt>
                <c:pt idx="345">
                  <c:v>2.72045918647199E-2</c:v>
                </c:pt>
                <c:pt idx="346">
                  <c:v>2.75190377887338E-2</c:v>
                </c:pt>
                <c:pt idx="347">
                  <c:v>2.83108099643141E-2</c:v>
                </c:pt>
                <c:pt idx="348">
                  <c:v>2.7677394542843101E-2</c:v>
                </c:pt>
                <c:pt idx="349">
                  <c:v>2.7174476329237199E-2</c:v>
                </c:pt>
                <c:pt idx="350">
                  <c:v>2.74852806143462E-2</c:v>
                </c:pt>
                <c:pt idx="351">
                  <c:v>2.73225648235529E-2</c:v>
                </c:pt>
                <c:pt idx="352">
                  <c:v>2.7558661103248502E-2</c:v>
                </c:pt>
                <c:pt idx="353">
                  <c:v>2.7632258553057901E-2</c:v>
                </c:pt>
                <c:pt idx="354">
                  <c:v>2.7212224565446301E-2</c:v>
                </c:pt>
                <c:pt idx="355">
                  <c:v>2.7736696237698099E-2</c:v>
                </c:pt>
                <c:pt idx="356">
                  <c:v>2.81459423433989E-2</c:v>
                </c:pt>
                <c:pt idx="357">
                  <c:v>2.74416244402527E-2</c:v>
                </c:pt>
                <c:pt idx="358">
                  <c:v>2.7264021597802598E-2</c:v>
                </c:pt>
                <c:pt idx="359">
                  <c:v>2.7247420754283599E-2</c:v>
                </c:pt>
                <c:pt idx="360">
                  <c:v>2.7658922476693899E-2</c:v>
                </c:pt>
                <c:pt idx="361">
                  <c:v>2.6927285073325001E-2</c:v>
                </c:pt>
                <c:pt idx="362">
                  <c:v>2.7998084742575799E-2</c:v>
                </c:pt>
                <c:pt idx="363">
                  <c:v>2.7374902898445699E-2</c:v>
                </c:pt>
                <c:pt idx="364">
                  <c:v>2.7180544976144999E-2</c:v>
                </c:pt>
                <c:pt idx="365">
                  <c:v>2.7905195737257499E-2</c:v>
                </c:pt>
                <c:pt idx="366">
                  <c:v>2.7283223811537E-2</c:v>
                </c:pt>
                <c:pt idx="367">
                  <c:v>2.7971101636066999E-2</c:v>
                </c:pt>
                <c:pt idx="368">
                  <c:v>2.77192340698093E-2</c:v>
                </c:pt>
                <c:pt idx="369">
                  <c:v>2.7206560131162402E-2</c:v>
                </c:pt>
                <c:pt idx="370">
                  <c:v>2.7604955984279499E-2</c:v>
                </c:pt>
                <c:pt idx="371">
                  <c:v>2.7748131053522199E-2</c:v>
                </c:pt>
                <c:pt idx="372">
                  <c:v>2.8005815958604199E-2</c:v>
                </c:pt>
                <c:pt idx="373">
                  <c:v>2.7188074560835902E-2</c:v>
                </c:pt>
                <c:pt idx="374">
                  <c:v>2.6742183929309198E-2</c:v>
                </c:pt>
                <c:pt idx="375">
                  <c:v>2.7103722225874601E-2</c:v>
                </c:pt>
                <c:pt idx="376">
                  <c:v>2.7117427019402299E-2</c:v>
                </c:pt>
                <c:pt idx="377">
                  <c:v>2.7869446231052201E-2</c:v>
                </c:pt>
                <c:pt idx="378">
                  <c:v>2.81472132541239E-2</c:v>
                </c:pt>
                <c:pt idx="379">
                  <c:v>2.7540426049381402E-2</c:v>
                </c:pt>
                <c:pt idx="380">
                  <c:v>2.8564348034560601E-2</c:v>
                </c:pt>
                <c:pt idx="381">
                  <c:v>2.76629726588726E-2</c:v>
                </c:pt>
                <c:pt idx="382">
                  <c:v>2.7969857808202499E-2</c:v>
                </c:pt>
                <c:pt idx="383">
                  <c:v>2.7983706602826699E-2</c:v>
                </c:pt>
                <c:pt idx="384">
                  <c:v>2.8610030403360701E-2</c:v>
                </c:pt>
                <c:pt idx="385">
                  <c:v>2.8459342140704301E-2</c:v>
                </c:pt>
                <c:pt idx="386">
                  <c:v>2.8599995672702699E-2</c:v>
                </c:pt>
                <c:pt idx="387">
                  <c:v>2.7675397824496E-2</c:v>
                </c:pt>
                <c:pt idx="388">
                  <c:v>2.8336703330278299E-2</c:v>
                </c:pt>
                <c:pt idx="389">
                  <c:v>2.8505370570346699E-2</c:v>
                </c:pt>
                <c:pt idx="390">
                  <c:v>2.7882078057155001E-2</c:v>
                </c:pt>
                <c:pt idx="391">
                  <c:v>2.7287883982062298E-2</c:v>
                </c:pt>
                <c:pt idx="392">
                  <c:v>2.7847743164747901E-2</c:v>
                </c:pt>
                <c:pt idx="393">
                  <c:v>2.75577444210648E-2</c:v>
                </c:pt>
                <c:pt idx="394">
                  <c:v>2.7802868513390401E-2</c:v>
                </c:pt>
                <c:pt idx="395">
                  <c:v>2.7944960324093701E-2</c:v>
                </c:pt>
                <c:pt idx="396">
                  <c:v>2.76215245202183E-2</c:v>
                </c:pt>
                <c:pt idx="397">
                  <c:v>2.75154415518045E-2</c:v>
                </c:pt>
                <c:pt idx="398">
                  <c:v>2.7165313055738799E-2</c:v>
                </c:pt>
                <c:pt idx="399">
                  <c:v>2.7340924609452401E-2</c:v>
                </c:pt>
                <c:pt idx="400">
                  <c:v>2.7509732684120498E-2</c:v>
                </c:pt>
                <c:pt idx="401">
                  <c:v>2.76493027154356E-2</c:v>
                </c:pt>
                <c:pt idx="402">
                  <c:v>2.74496741127222E-2</c:v>
                </c:pt>
                <c:pt idx="403">
                  <c:v>2.86230745818465E-2</c:v>
                </c:pt>
                <c:pt idx="404">
                  <c:v>2.8257499141618601E-2</c:v>
                </c:pt>
                <c:pt idx="405">
                  <c:v>2.77646851260215E-2</c:v>
                </c:pt>
                <c:pt idx="406">
                  <c:v>2.7072734963148801E-2</c:v>
                </c:pt>
                <c:pt idx="407">
                  <c:v>2.7633422967046399E-2</c:v>
                </c:pt>
                <c:pt idx="408">
                  <c:v>2.7099174689501501E-2</c:v>
                </c:pt>
                <c:pt idx="409">
                  <c:v>2.7375342650338998E-2</c:v>
                </c:pt>
                <c:pt idx="410">
                  <c:v>2.7811545096337702E-2</c:v>
                </c:pt>
                <c:pt idx="411">
                  <c:v>2.7866640584543301E-2</c:v>
                </c:pt>
                <c:pt idx="412">
                  <c:v>2.76850060094147E-2</c:v>
                </c:pt>
                <c:pt idx="413">
                  <c:v>2.7118266848847199E-2</c:v>
                </c:pt>
                <c:pt idx="414">
                  <c:v>2.7651402791962001E-2</c:v>
                </c:pt>
                <c:pt idx="415">
                  <c:v>2.80256997607648E-2</c:v>
                </c:pt>
                <c:pt idx="416">
                  <c:v>2.7095385733991801E-2</c:v>
                </c:pt>
                <c:pt idx="417">
                  <c:v>2.70617737341672E-2</c:v>
                </c:pt>
                <c:pt idx="418">
                  <c:v>2.75760936923325E-2</c:v>
                </c:pt>
                <c:pt idx="419">
                  <c:v>2.7503123637288799E-2</c:v>
                </c:pt>
                <c:pt idx="420">
                  <c:v>2.7440171102061799E-2</c:v>
                </c:pt>
                <c:pt idx="421">
                  <c:v>2.76645523495972E-2</c:v>
                </c:pt>
                <c:pt idx="422">
                  <c:v>2.8175411624833901E-2</c:v>
                </c:pt>
                <c:pt idx="423">
                  <c:v>2.8061570916324802E-2</c:v>
                </c:pt>
                <c:pt idx="424">
                  <c:v>2.7931243637576601E-2</c:v>
                </c:pt>
                <c:pt idx="425">
                  <c:v>2.7302610613405699E-2</c:v>
                </c:pt>
                <c:pt idx="426">
                  <c:v>2.7678680745884698E-2</c:v>
                </c:pt>
                <c:pt idx="427">
                  <c:v>2.7580274874344401E-2</c:v>
                </c:pt>
                <c:pt idx="428">
                  <c:v>2.82949576340615E-2</c:v>
                </c:pt>
                <c:pt idx="429">
                  <c:v>2.7416370064020101E-2</c:v>
                </c:pt>
                <c:pt idx="430">
                  <c:v>2.7250532433390599E-2</c:v>
                </c:pt>
                <c:pt idx="431">
                  <c:v>2.7150061158463301E-2</c:v>
                </c:pt>
                <c:pt idx="432">
                  <c:v>2.7150056464597502E-2</c:v>
                </c:pt>
                <c:pt idx="433">
                  <c:v>2.77652925625443E-2</c:v>
                </c:pt>
                <c:pt idx="434">
                  <c:v>2.90220203064382E-2</c:v>
                </c:pt>
                <c:pt idx="435">
                  <c:v>2.8069576388224899E-2</c:v>
                </c:pt>
                <c:pt idx="436">
                  <c:v>2.8166643176227801E-2</c:v>
                </c:pt>
                <c:pt idx="437">
                  <c:v>2.8509700503200199E-2</c:v>
                </c:pt>
                <c:pt idx="438">
                  <c:v>2.7967735193669699E-2</c:v>
                </c:pt>
                <c:pt idx="439">
                  <c:v>2.84291378688067E-2</c:v>
                </c:pt>
                <c:pt idx="440">
                  <c:v>2.8219188218936299E-2</c:v>
                </c:pt>
                <c:pt idx="441">
                  <c:v>2.7676392514258599E-2</c:v>
                </c:pt>
                <c:pt idx="442">
                  <c:v>2.8200091673061201E-2</c:v>
                </c:pt>
                <c:pt idx="443">
                  <c:v>2.8428018810227499E-2</c:v>
                </c:pt>
                <c:pt idx="444">
                  <c:v>2.81609214842319E-2</c:v>
                </c:pt>
                <c:pt idx="445">
                  <c:v>2.77067932486534E-2</c:v>
                </c:pt>
                <c:pt idx="446">
                  <c:v>2.7770474320277499E-2</c:v>
                </c:pt>
                <c:pt idx="447">
                  <c:v>2.8421668671071501E-2</c:v>
                </c:pt>
                <c:pt idx="448">
                  <c:v>2.8340137824416099E-2</c:v>
                </c:pt>
                <c:pt idx="449">
                  <c:v>2.86013210564851E-2</c:v>
                </c:pt>
                <c:pt idx="450">
                  <c:v>2.8449069363996299E-2</c:v>
                </c:pt>
                <c:pt idx="451">
                  <c:v>2.83675565663725E-2</c:v>
                </c:pt>
                <c:pt idx="452">
                  <c:v>2.82129632588475E-2</c:v>
                </c:pt>
                <c:pt idx="453">
                  <c:v>2.8023462304845401E-2</c:v>
                </c:pt>
                <c:pt idx="454">
                  <c:v>2.8025927133858201E-2</c:v>
                </c:pt>
                <c:pt idx="455">
                  <c:v>2.90101913455873E-2</c:v>
                </c:pt>
                <c:pt idx="456">
                  <c:v>2.8230301616713398E-2</c:v>
                </c:pt>
                <c:pt idx="457">
                  <c:v>2.9544171495363099E-2</c:v>
                </c:pt>
                <c:pt idx="458">
                  <c:v>2.8504978846758601E-2</c:v>
                </c:pt>
                <c:pt idx="459">
                  <c:v>2.8617607662454199E-2</c:v>
                </c:pt>
                <c:pt idx="460">
                  <c:v>2.8020578436553398E-2</c:v>
                </c:pt>
                <c:pt idx="461">
                  <c:v>2.8682552743703099E-2</c:v>
                </c:pt>
                <c:pt idx="462">
                  <c:v>2.8407665425911499E-2</c:v>
                </c:pt>
                <c:pt idx="463">
                  <c:v>2.8376527260988899E-2</c:v>
                </c:pt>
                <c:pt idx="464">
                  <c:v>2.85903629753738E-2</c:v>
                </c:pt>
                <c:pt idx="465">
                  <c:v>2.8265409898012801E-2</c:v>
                </c:pt>
                <c:pt idx="466">
                  <c:v>2.8112554876133702E-2</c:v>
                </c:pt>
                <c:pt idx="467">
                  <c:v>2.8160339901223699E-2</c:v>
                </c:pt>
                <c:pt idx="468">
                  <c:v>2.7822563480585798E-2</c:v>
                </c:pt>
                <c:pt idx="469">
                  <c:v>2.7720178235322201E-2</c:v>
                </c:pt>
                <c:pt idx="470">
                  <c:v>2.8555931886658E-2</c:v>
                </c:pt>
                <c:pt idx="471">
                  <c:v>2.8399479603394801E-2</c:v>
                </c:pt>
                <c:pt idx="472">
                  <c:v>2.82455624453723E-2</c:v>
                </c:pt>
                <c:pt idx="473">
                  <c:v>2.9005464278161499E-2</c:v>
                </c:pt>
                <c:pt idx="474">
                  <c:v>2.7961586816236301E-2</c:v>
                </c:pt>
                <c:pt idx="475">
                  <c:v>2.7917357841506601E-2</c:v>
                </c:pt>
                <c:pt idx="476">
                  <c:v>2.74309179652482E-2</c:v>
                </c:pt>
                <c:pt idx="477">
                  <c:v>2.7759633129462499E-2</c:v>
                </c:pt>
                <c:pt idx="478">
                  <c:v>2.7967942366376501E-2</c:v>
                </c:pt>
                <c:pt idx="479">
                  <c:v>2.8477638177573601E-2</c:v>
                </c:pt>
                <c:pt idx="480">
                  <c:v>2.8792274277657199E-2</c:v>
                </c:pt>
                <c:pt idx="481">
                  <c:v>2.8613050105050199E-2</c:v>
                </c:pt>
                <c:pt idx="482">
                  <c:v>2.8397126253694199E-2</c:v>
                </c:pt>
                <c:pt idx="483">
                  <c:v>2.7813464831560799E-2</c:v>
                </c:pt>
                <c:pt idx="484">
                  <c:v>2.8417496783658801E-2</c:v>
                </c:pt>
                <c:pt idx="485">
                  <c:v>2.7757940711453499E-2</c:v>
                </c:pt>
                <c:pt idx="486">
                  <c:v>2.7303582234308101E-2</c:v>
                </c:pt>
                <c:pt idx="487">
                  <c:v>2.7973091676831201E-2</c:v>
                </c:pt>
                <c:pt idx="488">
                  <c:v>2.7166674137115401E-2</c:v>
                </c:pt>
                <c:pt idx="489">
                  <c:v>2.7692291261628199E-2</c:v>
                </c:pt>
                <c:pt idx="490">
                  <c:v>2.8614693814888501E-2</c:v>
                </c:pt>
                <c:pt idx="491">
                  <c:v>2.7687800582498302E-2</c:v>
                </c:pt>
                <c:pt idx="492">
                  <c:v>2.8098705261945699E-2</c:v>
                </c:pt>
                <c:pt idx="493">
                  <c:v>2.82972713466733E-2</c:v>
                </c:pt>
                <c:pt idx="494">
                  <c:v>2.7858623648062301E-2</c:v>
                </c:pt>
                <c:pt idx="495">
                  <c:v>2.8448446849361E-2</c:v>
                </c:pt>
                <c:pt idx="496">
                  <c:v>2.81400755420327E-2</c:v>
                </c:pt>
                <c:pt idx="497">
                  <c:v>2.7497919648885701E-2</c:v>
                </c:pt>
                <c:pt idx="498">
                  <c:v>2.7594752945005799E-2</c:v>
                </c:pt>
                <c:pt idx="499">
                  <c:v>2.8338313605636298E-2</c:v>
                </c:pt>
                <c:pt idx="500">
                  <c:v>2.7721258485689699E-2</c:v>
                </c:pt>
                <c:pt idx="501">
                  <c:v>2.7737751509994201E-2</c:v>
                </c:pt>
                <c:pt idx="502">
                  <c:v>2.8212153976783099E-2</c:v>
                </c:pt>
                <c:pt idx="503">
                  <c:v>2.7714454215019901E-2</c:v>
                </c:pt>
                <c:pt idx="504">
                  <c:v>2.8101875269785501E-2</c:v>
                </c:pt>
                <c:pt idx="505">
                  <c:v>2.8206901140511002E-2</c:v>
                </c:pt>
                <c:pt idx="506">
                  <c:v>2.6989474538713601E-2</c:v>
                </c:pt>
                <c:pt idx="507">
                  <c:v>2.7682458348572199E-2</c:v>
                </c:pt>
                <c:pt idx="508">
                  <c:v>2.8228134158998702E-2</c:v>
                </c:pt>
                <c:pt idx="509">
                  <c:v>2.8870159517973601E-2</c:v>
                </c:pt>
                <c:pt idx="510">
                  <c:v>2.83109093364328E-2</c:v>
                </c:pt>
                <c:pt idx="511">
                  <c:v>2.8282201820984398E-2</c:v>
                </c:pt>
                <c:pt idx="512">
                  <c:v>2.8843211997300298E-2</c:v>
                </c:pt>
                <c:pt idx="513">
                  <c:v>2.81192899215966E-2</c:v>
                </c:pt>
                <c:pt idx="514">
                  <c:v>2.7255920274183099E-2</c:v>
                </c:pt>
                <c:pt idx="515">
                  <c:v>2.7951039280742399E-2</c:v>
                </c:pt>
                <c:pt idx="516">
                  <c:v>2.8393400935456101E-2</c:v>
                </c:pt>
                <c:pt idx="517">
                  <c:v>2.94535866100341E-2</c:v>
                </c:pt>
                <c:pt idx="518">
                  <c:v>2.8740541748702501E-2</c:v>
                </c:pt>
                <c:pt idx="519">
                  <c:v>2.81365306209772E-2</c:v>
                </c:pt>
                <c:pt idx="520">
                  <c:v>2.8168558645993401E-2</c:v>
                </c:pt>
                <c:pt idx="521">
                  <c:v>2.7711360044777301E-2</c:v>
                </c:pt>
                <c:pt idx="522">
                  <c:v>2.86678190995007E-2</c:v>
                </c:pt>
                <c:pt idx="523">
                  <c:v>2.90784462727606E-2</c:v>
                </c:pt>
                <c:pt idx="524">
                  <c:v>2.8901899829506798E-2</c:v>
                </c:pt>
                <c:pt idx="525">
                  <c:v>2.8000964168459101E-2</c:v>
                </c:pt>
                <c:pt idx="526">
                  <c:v>2.84929802827537E-2</c:v>
                </c:pt>
                <c:pt idx="527">
                  <c:v>2.8654896523803399E-2</c:v>
                </c:pt>
                <c:pt idx="528">
                  <c:v>2.7813626630231701E-2</c:v>
                </c:pt>
                <c:pt idx="529">
                  <c:v>2.9104722673073399E-2</c:v>
                </c:pt>
                <c:pt idx="530">
                  <c:v>2.8840398872271099E-2</c:v>
                </c:pt>
                <c:pt idx="531">
                  <c:v>2.8518001586198799E-2</c:v>
                </c:pt>
                <c:pt idx="532">
                  <c:v>2.7628857996314701E-2</c:v>
                </c:pt>
                <c:pt idx="533">
                  <c:v>2.7927042907103801E-2</c:v>
                </c:pt>
                <c:pt idx="534">
                  <c:v>2.7555065518244999E-2</c:v>
                </c:pt>
                <c:pt idx="535">
                  <c:v>2.8705263594165399E-2</c:v>
                </c:pt>
                <c:pt idx="536">
                  <c:v>2.8914134548977E-2</c:v>
                </c:pt>
                <c:pt idx="537">
                  <c:v>2.8195908553898301E-2</c:v>
                </c:pt>
                <c:pt idx="538">
                  <c:v>2.8498041294515102E-2</c:v>
                </c:pt>
                <c:pt idx="539">
                  <c:v>2.8831593813374599E-2</c:v>
                </c:pt>
                <c:pt idx="540">
                  <c:v>2.9365660706534898E-2</c:v>
                </c:pt>
                <c:pt idx="541">
                  <c:v>2.8670727564021899E-2</c:v>
                </c:pt>
                <c:pt idx="542">
                  <c:v>2.8561831954866598E-2</c:v>
                </c:pt>
                <c:pt idx="543">
                  <c:v>2.8066263096407001E-2</c:v>
                </c:pt>
                <c:pt idx="544">
                  <c:v>2.8917281990870802E-2</c:v>
                </c:pt>
                <c:pt idx="545">
                  <c:v>2.8887965567409898E-2</c:v>
                </c:pt>
                <c:pt idx="546">
                  <c:v>2.7938645640388102E-2</c:v>
                </c:pt>
                <c:pt idx="547">
                  <c:v>2.7891396330669501E-2</c:v>
                </c:pt>
                <c:pt idx="548">
                  <c:v>2.8508474202826602E-2</c:v>
                </c:pt>
                <c:pt idx="549">
                  <c:v>2.7915210686624E-2</c:v>
                </c:pt>
                <c:pt idx="550">
                  <c:v>2.8693142896518101E-2</c:v>
                </c:pt>
                <c:pt idx="551">
                  <c:v>2.93407930992543E-2</c:v>
                </c:pt>
                <c:pt idx="552">
                  <c:v>2.84269855264574E-2</c:v>
                </c:pt>
                <c:pt idx="553">
                  <c:v>2.8497737077996101E-2</c:v>
                </c:pt>
                <c:pt idx="554">
                  <c:v>2.8190019847825099E-2</c:v>
                </c:pt>
                <c:pt idx="555">
                  <c:v>2.8450928479433001E-2</c:v>
                </c:pt>
                <c:pt idx="556">
                  <c:v>2.8760993704199701E-2</c:v>
                </c:pt>
                <c:pt idx="557">
                  <c:v>2.8583830399438698E-2</c:v>
                </c:pt>
                <c:pt idx="558">
                  <c:v>2.8365770485252101E-2</c:v>
                </c:pt>
                <c:pt idx="559">
                  <c:v>2.7542012128978902E-2</c:v>
                </c:pt>
                <c:pt idx="560">
                  <c:v>2.8188707670196801E-2</c:v>
                </c:pt>
                <c:pt idx="561">
                  <c:v>2.8494728859513901E-2</c:v>
                </c:pt>
                <c:pt idx="562">
                  <c:v>2.8305535651743399E-2</c:v>
                </c:pt>
                <c:pt idx="563">
                  <c:v>2.7726086387410701E-2</c:v>
                </c:pt>
                <c:pt idx="564">
                  <c:v>2.7785494169220298E-2</c:v>
                </c:pt>
                <c:pt idx="565">
                  <c:v>2.8264532256871401E-2</c:v>
                </c:pt>
                <c:pt idx="566">
                  <c:v>2.90672213584184E-2</c:v>
                </c:pt>
                <c:pt idx="567">
                  <c:v>3.0907210968434799E-2</c:v>
                </c:pt>
                <c:pt idx="568">
                  <c:v>3.02185384277254E-2</c:v>
                </c:pt>
                <c:pt idx="569">
                  <c:v>2.92957688122987E-2</c:v>
                </c:pt>
                <c:pt idx="570">
                  <c:v>2.8550165519118299E-2</c:v>
                </c:pt>
                <c:pt idx="571">
                  <c:v>2.8132811635732599E-2</c:v>
                </c:pt>
                <c:pt idx="572">
                  <c:v>2.89409651514142E-2</c:v>
                </c:pt>
                <c:pt idx="573">
                  <c:v>2.8648364199325399E-2</c:v>
                </c:pt>
                <c:pt idx="574">
                  <c:v>2.8845103485509699E-2</c:v>
                </c:pt>
                <c:pt idx="575">
                  <c:v>2.84875660575926E-2</c:v>
                </c:pt>
                <c:pt idx="576">
                  <c:v>2.8661014353856401E-2</c:v>
                </c:pt>
                <c:pt idx="577">
                  <c:v>2.9115445371717199E-2</c:v>
                </c:pt>
                <c:pt idx="578">
                  <c:v>2.8849387168884199E-2</c:v>
                </c:pt>
                <c:pt idx="579">
                  <c:v>2.8685839688405299E-2</c:v>
                </c:pt>
                <c:pt idx="580">
                  <c:v>2.7944208579137899E-2</c:v>
                </c:pt>
                <c:pt idx="581">
                  <c:v>2.8458094811066901E-2</c:v>
                </c:pt>
                <c:pt idx="582">
                  <c:v>2.71437097247689E-2</c:v>
                </c:pt>
                <c:pt idx="583">
                  <c:v>2.8393410565331501E-2</c:v>
                </c:pt>
                <c:pt idx="584">
                  <c:v>2.93155040033161E-2</c:v>
                </c:pt>
                <c:pt idx="585">
                  <c:v>2.7227743351832E-2</c:v>
                </c:pt>
                <c:pt idx="586">
                  <c:v>2.7456070818006901E-2</c:v>
                </c:pt>
                <c:pt idx="587">
                  <c:v>2.8291224921122099E-2</c:v>
                </c:pt>
                <c:pt idx="588">
                  <c:v>2.8539601005613799E-2</c:v>
                </c:pt>
                <c:pt idx="589">
                  <c:v>2.8938026400282899E-2</c:v>
                </c:pt>
                <c:pt idx="590">
                  <c:v>2.77681761980056E-2</c:v>
                </c:pt>
                <c:pt idx="591">
                  <c:v>2.82726439461112E-2</c:v>
                </c:pt>
                <c:pt idx="592">
                  <c:v>2.86912079434841E-2</c:v>
                </c:pt>
                <c:pt idx="593">
                  <c:v>2.8514706213027201E-2</c:v>
                </c:pt>
                <c:pt idx="594">
                  <c:v>2.8279164982959602E-2</c:v>
                </c:pt>
                <c:pt idx="595">
                  <c:v>2.8535767281427898E-2</c:v>
                </c:pt>
                <c:pt idx="596">
                  <c:v>2.9744387082755501E-2</c:v>
                </c:pt>
                <c:pt idx="597">
                  <c:v>3.0256491471081899E-2</c:v>
                </c:pt>
                <c:pt idx="598">
                  <c:v>2.9290405875071798E-2</c:v>
                </c:pt>
                <c:pt idx="599">
                  <c:v>2.8722812645137302E-2</c:v>
                </c:pt>
                <c:pt idx="600">
                  <c:v>2.7366194101050401E-2</c:v>
                </c:pt>
                <c:pt idx="601">
                  <c:v>2.7742173690348801E-2</c:v>
                </c:pt>
                <c:pt idx="602">
                  <c:v>2.8353511756286E-2</c:v>
                </c:pt>
                <c:pt idx="603">
                  <c:v>2.86782818753272E-2</c:v>
                </c:pt>
                <c:pt idx="604">
                  <c:v>2.8758222656324502E-2</c:v>
                </c:pt>
                <c:pt idx="605">
                  <c:v>2.8521255832165401E-2</c:v>
                </c:pt>
                <c:pt idx="606">
                  <c:v>2.9395426595583501E-2</c:v>
                </c:pt>
                <c:pt idx="607">
                  <c:v>2.95553029421716E-2</c:v>
                </c:pt>
                <c:pt idx="608">
                  <c:v>2.8779540993273199E-2</c:v>
                </c:pt>
                <c:pt idx="609">
                  <c:v>2.8742746217176301E-2</c:v>
                </c:pt>
                <c:pt idx="610">
                  <c:v>2.8034671554341899E-2</c:v>
                </c:pt>
                <c:pt idx="611">
                  <c:v>2.7905887756496599E-2</c:v>
                </c:pt>
                <c:pt idx="612">
                  <c:v>2.9148650513961899E-2</c:v>
                </c:pt>
                <c:pt idx="613">
                  <c:v>2.9629735099151702E-2</c:v>
                </c:pt>
                <c:pt idx="614">
                  <c:v>2.8455759352073E-2</c:v>
                </c:pt>
                <c:pt idx="615">
                  <c:v>2.82651847135275E-2</c:v>
                </c:pt>
                <c:pt idx="616">
                  <c:v>2.8515825401991601E-2</c:v>
                </c:pt>
                <c:pt idx="617">
                  <c:v>2.8076296448707499E-2</c:v>
                </c:pt>
                <c:pt idx="618">
                  <c:v>2.7947190972045E-2</c:v>
                </c:pt>
                <c:pt idx="619">
                  <c:v>2.8792669149115602E-2</c:v>
                </c:pt>
                <c:pt idx="620">
                  <c:v>2.83988336846232E-2</c:v>
                </c:pt>
                <c:pt idx="621">
                  <c:v>2.8480178881436499E-2</c:v>
                </c:pt>
                <c:pt idx="622">
                  <c:v>2.8896090043708599E-2</c:v>
                </c:pt>
                <c:pt idx="623">
                  <c:v>2.8254430238157501E-2</c:v>
                </c:pt>
                <c:pt idx="624">
                  <c:v>2.76260791439563E-2</c:v>
                </c:pt>
                <c:pt idx="625">
                  <c:v>2.7248132405802601E-2</c:v>
                </c:pt>
                <c:pt idx="626">
                  <c:v>2.7313984595239101E-2</c:v>
                </c:pt>
                <c:pt idx="627">
                  <c:v>2.7601105831563399E-2</c:v>
                </c:pt>
                <c:pt idx="628">
                  <c:v>2.7358280625194301E-2</c:v>
                </c:pt>
                <c:pt idx="629">
                  <c:v>2.7386034391820399E-2</c:v>
                </c:pt>
                <c:pt idx="630">
                  <c:v>2.8868270162492899E-2</c:v>
                </c:pt>
                <c:pt idx="631">
                  <c:v>2.77553804498165E-2</c:v>
                </c:pt>
                <c:pt idx="632">
                  <c:v>2.86972226575016E-2</c:v>
                </c:pt>
                <c:pt idx="633">
                  <c:v>2.8880677176639401E-2</c:v>
                </c:pt>
                <c:pt idx="634">
                  <c:v>2.87872307840734E-2</c:v>
                </c:pt>
                <c:pt idx="635">
                  <c:v>2.8374196188524301E-2</c:v>
                </c:pt>
                <c:pt idx="636">
                  <c:v>2.8453791802748998E-2</c:v>
                </c:pt>
                <c:pt idx="637">
                  <c:v>2.7995371464639901E-2</c:v>
                </c:pt>
                <c:pt idx="638">
                  <c:v>2.8227544315159302E-2</c:v>
                </c:pt>
                <c:pt idx="639">
                  <c:v>2.8497920418158101E-2</c:v>
                </c:pt>
                <c:pt idx="640">
                  <c:v>2.84126504510641E-2</c:v>
                </c:pt>
                <c:pt idx="641">
                  <c:v>2.9347537206485801E-2</c:v>
                </c:pt>
                <c:pt idx="642">
                  <c:v>2.8538880366832001E-2</c:v>
                </c:pt>
                <c:pt idx="643">
                  <c:v>2.81980862747877E-2</c:v>
                </c:pt>
                <c:pt idx="644">
                  <c:v>2.7508492693304999E-2</c:v>
                </c:pt>
                <c:pt idx="645">
                  <c:v>2.7629313543438901E-2</c:v>
                </c:pt>
                <c:pt idx="646">
                  <c:v>2.9713671049103101E-2</c:v>
                </c:pt>
                <c:pt idx="647">
                  <c:v>2.8539638640359001E-2</c:v>
                </c:pt>
                <c:pt idx="648">
                  <c:v>2.8295338610187099E-2</c:v>
                </c:pt>
                <c:pt idx="649">
                  <c:v>2.8524266239255601E-2</c:v>
                </c:pt>
                <c:pt idx="650">
                  <c:v>2.7858757660724199E-2</c:v>
                </c:pt>
                <c:pt idx="651">
                  <c:v>2.8611464649438801E-2</c:v>
                </c:pt>
                <c:pt idx="652">
                  <c:v>2.8127829330042001E-2</c:v>
                </c:pt>
                <c:pt idx="653">
                  <c:v>2.78550918959081E-2</c:v>
                </c:pt>
                <c:pt idx="654">
                  <c:v>2.83711172826588E-2</c:v>
                </c:pt>
                <c:pt idx="655">
                  <c:v>2.84471030347049E-2</c:v>
                </c:pt>
                <c:pt idx="656">
                  <c:v>2.7842655312269898E-2</c:v>
                </c:pt>
                <c:pt idx="657">
                  <c:v>2.8440348617732501E-2</c:v>
                </c:pt>
                <c:pt idx="658">
                  <c:v>2.81802598014473E-2</c:v>
                </c:pt>
                <c:pt idx="659">
                  <c:v>2.76437392458319E-2</c:v>
                </c:pt>
                <c:pt idx="660">
                  <c:v>2.7604101346805601E-2</c:v>
                </c:pt>
                <c:pt idx="661">
                  <c:v>2.7731880145147401E-2</c:v>
                </c:pt>
                <c:pt idx="662">
                  <c:v>2.7270248141139701E-2</c:v>
                </c:pt>
                <c:pt idx="663">
                  <c:v>2.7412890074774598E-2</c:v>
                </c:pt>
                <c:pt idx="664">
                  <c:v>2.75643775146454E-2</c:v>
                </c:pt>
                <c:pt idx="665">
                  <c:v>2.8087001889944001E-2</c:v>
                </c:pt>
                <c:pt idx="666">
                  <c:v>2.8392386352643299E-2</c:v>
                </c:pt>
                <c:pt idx="667">
                  <c:v>2.8604616615921199E-2</c:v>
                </c:pt>
                <c:pt idx="668">
                  <c:v>2.89353670738637E-2</c:v>
                </c:pt>
                <c:pt idx="669">
                  <c:v>2.85778196249157E-2</c:v>
                </c:pt>
                <c:pt idx="670">
                  <c:v>2.7876625573262499E-2</c:v>
                </c:pt>
                <c:pt idx="671">
                  <c:v>2.79860763903707E-2</c:v>
                </c:pt>
                <c:pt idx="672">
                  <c:v>2.7536270869895799E-2</c:v>
                </c:pt>
                <c:pt idx="673">
                  <c:v>2.7811381425708499E-2</c:v>
                </c:pt>
                <c:pt idx="674">
                  <c:v>2.8002816112711999E-2</c:v>
                </c:pt>
                <c:pt idx="675">
                  <c:v>2.8998809922486501E-2</c:v>
                </c:pt>
                <c:pt idx="676">
                  <c:v>2.75856102444231E-2</c:v>
                </c:pt>
                <c:pt idx="677">
                  <c:v>2.7648470755666399E-2</c:v>
                </c:pt>
                <c:pt idx="678">
                  <c:v>2.8841921873390599E-2</c:v>
                </c:pt>
                <c:pt idx="679">
                  <c:v>2.77827780880033E-2</c:v>
                </c:pt>
                <c:pt idx="680">
                  <c:v>2.8415756803005902E-2</c:v>
                </c:pt>
                <c:pt idx="681">
                  <c:v>2.8411302063614099E-2</c:v>
                </c:pt>
                <c:pt idx="682">
                  <c:v>2.77040708437561E-2</c:v>
                </c:pt>
                <c:pt idx="683">
                  <c:v>2.7692411160096499E-2</c:v>
                </c:pt>
                <c:pt idx="684">
                  <c:v>2.8135003969073199E-2</c:v>
                </c:pt>
                <c:pt idx="685">
                  <c:v>2.98267821315675E-2</c:v>
                </c:pt>
                <c:pt idx="686">
                  <c:v>2.8283734219148701E-2</c:v>
                </c:pt>
                <c:pt idx="687">
                  <c:v>2.80076878331601E-2</c:v>
                </c:pt>
                <c:pt idx="688">
                  <c:v>2.7129348288290198E-2</c:v>
                </c:pt>
                <c:pt idx="689">
                  <c:v>2.7818052601069201E-2</c:v>
                </c:pt>
                <c:pt idx="690">
                  <c:v>2.8166923187672999E-2</c:v>
                </c:pt>
                <c:pt idx="691">
                  <c:v>2.7944798776879901E-2</c:v>
                </c:pt>
                <c:pt idx="692">
                  <c:v>2.8736622352153001E-2</c:v>
                </c:pt>
                <c:pt idx="693">
                  <c:v>2.89586565177887E-2</c:v>
                </c:pt>
                <c:pt idx="694">
                  <c:v>2.8198615582659799E-2</c:v>
                </c:pt>
                <c:pt idx="695">
                  <c:v>2.7972036637365801E-2</c:v>
                </c:pt>
                <c:pt idx="696">
                  <c:v>2.7671829583123302E-2</c:v>
                </c:pt>
                <c:pt idx="697">
                  <c:v>2.8193391682580098E-2</c:v>
                </c:pt>
                <c:pt idx="698">
                  <c:v>2.79941901005804E-2</c:v>
                </c:pt>
                <c:pt idx="699">
                  <c:v>2.92091627418994E-2</c:v>
                </c:pt>
                <c:pt idx="700">
                  <c:v>2.8890246590599401E-2</c:v>
                </c:pt>
                <c:pt idx="701">
                  <c:v>2.98410516511648E-2</c:v>
                </c:pt>
                <c:pt idx="702">
                  <c:v>2.8523334832861999E-2</c:v>
                </c:pt>
                <c:pt idx="703">
                  <c:v>2.88110402692109E-2</c:v>
                </c:pt>
                <c:pt idx="704">
                  <c:v>2.8065377101302101E-2</c:v>
                </c:pt>
                <c:pt idx="705">
                  <c:v>2.7995493328198701E-2</c:v>
                </c:pt>
                <c:pt idx="706">
                  <c:v>2.8084663627669201E-2</c:v>
                </c:pt>
                <c:pt idx="707">
                  <c:v>2.7675748430192399E-2</c:v>
                </c:pt>
                <c:pt idx="708">
                  <c:v>2.8291082391515301E-2</c:v>
                </c:pt>
                <c:pt idx="709">
                  <c:v>2.7921186964958902E-2</c:v>
                </c:pt>
                <c:pt idx="710">
                  <c:v>2.8211684236302902E-2</c:v>
                </c:pt>
                <c:pt idx="711">
                  <c:v>2.80835128109902E-2</c:v>
                </c:pt>
                <c:pt idx="712">
                  <c:v>2.8998952629044599E-2</c:v>
                </c:pt>
                <c:pt idx="713">
                  <c:v>2.8910703007131801E-2</c:v>
                </c:pt>
                <c:pt idx="714">
                  <c:v>2.8265482140704901E-2</c:v>
                </c:pt>
                <c:pt idx="715">
                  <c:v>2.7740496667101901E-2</c:v>
                </c:pt>
                <c:pt idx="716">
                  <c:v>2.78323664981871E-2</c:v>
                </c:pt>
                <c:pt idx="717">
                  <c:v>2.8544842610135599E-2</c:v>
                </c:pt>
                <c:pt idx="718">
                  <c:v>2.7283385396003699E-2</c:v>
                </c:pt>
                <c:pt idx="719">
                  <c:v>2.8143878281116402E-2</c:v>
                </c:pt>
                <c:pt idx="720">
                  <c:v>2.8335496615618402E-2</c:v>
                </c:pt>
                <c:pt idx="721">
                  <c:v>2.9132604701444499E-2</c:v>
                </c:pt>
                <c:pt idx="722">
                  <c:v>2.8252601502463202E-2</c:v>
                </c:pt>
                <c:pt idx="723">
                  <c:v>2.8833616059273402E-2</c:v>
                </c:pt>
                <c:pt idx="724">
                  <c:v>2.8857782706618301E-2</c:v>
                </c:pt>
                <c:pt idx="725">
                  <c:v>2.88072415627539E-2</c:v>
                </c:pt>
                <c:pt idx="726">
                  <c:v>2.8373346803709801E-2</c:v>
                </c:pt>
                <c:pt idx="727">
                  <c:v>2.84714142885059E-2</c:v>
                </c:pt>
                <c:pt idx="728">
                  <c:v>2.97379517834633E-2</c:v>
                </c:pt>
                <c:pt idx="729">
                  <c:v>2.9398075733333799E-2</c:v>
                </c:pt>
                <c:pt idx="730">
                  <c:v>2.8825294114649201E-2</c:v>
                </c:pt>
                <c:pt idx="731">
                  <c:v>2.99229004979133E-2</c:v>
                </c:pt>
                <c:pt idx="732">
                  <c:v>2.93714356329292E-2</c:v>
                </c:pt>
                <c:pt idx="733">
                  <c:v>3.0224180845543701E-2</c:v>
                </c:pt>
                <c:pt idx="734">
                  <c:v>3.0321470191702199E-2</c:v>
                </c:pt>
                <c:pt idx="735">
                  <c:v>2.97033076919615E-2</c:v>
                </c:pt>
                <c:pt idx="736">
                  <c:v>3.06880506966263E-2</c:v>
                </c:pt>
                <c:pt idx="737">
                  <c:v>3.0635996237397101E-2</c:v>
                </c:pt>
                <c:pt idx="738">
                  <c:v>2.9575658077374101E-2</c:v>
                </c:pt>
                <c:pt idx="739">
                  <c:v>2.8642120463773599E-2</c:v>
                </c:pt>
                <c:pt idx="740">
                  <c:v>2.96257774531841E-2</c:v>
                </c:pt>
                <c:pt idx="741">
                  <c:v>2.9323981637135101E-2</c:v>
                </c:pt>
                <c:pt idx="742">
                  <c:v>2.98800555244088E-2</c:v>
                </c:pt>
                <c:pt idx="743">
                  <c:v>2.8724787980317999E-2</c:v>
                </c:pt>
                <c:pt idx="744">
                  <c:v>2.9530096277594502E-2</c:v>
                </c:pt>
                <c:pt idx="745">
                  <c:v>2.9369051801040699E-2</c:v>
                </c:pt>
                <c:pt idx="746">
                  <c:v>2.8928569443523799E-2</c:v>
                </c:pt>
                <c:pt idx="747">
                  <c:v>2.8786785975098601E-2</c:v>
                </c:pt>
                <c:pt idx="748">
                  <c:v>2.9037016900256198E-2</c:v>
                </c:pt>
                <c:pt idx="749">
                  <c:v>2.8357844548299899E-2</c:v>
                </c:pt>
                <c:pt idx="750">
                  <c:v>2.8253965722396902E-2</c:v>
                </c:pt>
                <c:pt idx="751">
                  <c:v>2.8868334172293501E-2</c:v>
                </c:pt>
                <c:pt idx="752">
                  <c:v>2.8631826136261199E-2</c:v>
                </c:pt>
                <c:pt idx="753">
                  <c:v>2.9465965302661001E-2</c:v>
                </c:pt>
                <c:pt idx="754">
                  <c:v>2.8782901773229199E-2</c:v>
                </c:pt>
                <c:pt idx="755">
                  <c:v>2.8808741914108298E-2</c:v>
                </c:pt>
                <c:pt idx="756">
                  <c:v>2.7609516279771901E-2</c:v>
                </c:pt>
                <c:pt idx="757">
                  <c:v>2.9692650856450099E-2</c:v>
                </c:pt>
                <c:pt idx="758">
                  <c:v>2.8336143167689402E-2</c:v>
                </c:pt>
                <c:pt idx="759">
                  <c:v>2.7552102543413601E-2</c:v>
                </c:pt>
                <c:pt idx="760">
                  <c:v>2.84228848945349E-2</c:v>
                </c:pt>
                <c:pt idx="761">
                  <c:v>2.7995144007727499E-2</c:v>
                </c:pt>
                <c:pt idx="762">
                  <c:v>2.8490629326552101E-2</c:v>
                </c:pt>
                <c:pt idx="763">
                  <c:v>2.8145320173352899E-2</c:v>
                </c:pt>
                <c:pt idx="764">
                  <c:v>2.8810962447896601E-2</c:v>
                </c:pt>
                <c:pt idx="765">
                  <c:v>2.9797983700409501E-2</c:v>
                </c:pt>
                <c:pt idx="766">
                  <c:v>2.9960957337170802E-2</c:v>
                </c:pt>
                <c:pt idx="767">
                  <c:v>2.9790931912138999E-2</c:v>
                </c:pt>
                <c:pt idx="768">
                  <c:v>2.83894631825387E-2</c:v>
                </c:pt>
                <c:pt idx="769">
                  <c:v>2.90877709072083E-2</c:v>
                </c:pt>
                <c:pt idx="770">
                  <c:v>2.9339313618838701E-2</c:v>
                </c:pt>
                <c:pt idx="771">
                  <c:v>2.9005848336964801E-2</c:v>
                </c:pt>
                <c:pt idx="772">
                  <c:v>2.8462530393153399E-2</c:v>
                </c:pt>
                <c:pt idx="773">
                  <c:v>2.8045088695362201E-2</c:v>
                </c:pt>
                <c:pt idx="774">
                  <c:v>2.89673120528459E-2</c:v>
                </c:pt>
                <c:pt idx="775">
                  <c:v>2.8518667127936999E-2</c:v>
                </c:pt>
                <c:pt idx="776">
                  <c:v>2.9791709026321701E-2</c:v>
                </c:pt>
                <c:pt idx="777">
                  <c:v>3.08378721121698E-2</c:v>
                </c:pt>
                <c:pt idx="778">
                  <c:v>2.9294798681512399E-2</c:v>
                </c:pt>
                <c:pt idx="779">
                  <c:v>2.9770993832498701E-2</c:v>
                </c:pt>
                <c:pt idx="780">
                  <c:v>2.8812423050403501E-2</c:v>
                </c:pt>
                <c:pt idx="781">
                  <c:v>2.9384094122797199E-2</c:v>
                </c:pt>
                <c:pt idx="782">
                  <c:v>2.94031811412423E-2</c:v>
                </c:pt>
                <c:pt idx="783">
                  <c:v>2.9633815735578498E-2</c:v>
                </c:pt>
                <c:pt idx="784">
                  <c:v>2.92673577368259E-2</c:v>
                </c:pt>
                <c:pt idx="785">
                  <c:v>2.89069394581019E-2</c:v>
                </c:pt>
                <c:pt idx="786">
                  <c:v>2.9612346263602301E-2</c:v>
                </c:pt>
                <c:pt idx="787">
                  <c:v>2.9725053533911701E-2</c:v>
                </c:pt>
                <c:pt idx="788">
                  <c:v>2.9052819320932E-2</c:v>
                </c:pt>
                <c:pt idx="789">
                  <c:v>2.8495417209342101E-2</c:v>
                </c:pt>
                <c:pt idx="790">
                  <c:v>2.9840162610635101E-2</c:v>
                </c:pt>
                <c:pt idx="791">
                  <c:v>2.8872797973454E-2</c:v>
                </c:pt>
                <c:pt idx="792">
                  <c:v>2.82984556164592E-2</c:v>
                </c:pt>
                <c:pt idx="793">
                  <c:v>2.89507192838937E-2</c:v>
                </c:pt>
                <c:pt idx="794">
                  <c:v>2.9575326852500399E-2</c:v>
                </c:pt>
                <c:pt idx="795">
                  <c:v>2.91009366698563E-2</c:v>
                </c:pt>
                <c:pt idx="796">
                  <c:v>2.9244667906314099E-2</c:v>
                </c:pt>
                <c:pt idx="797">
                  <c:v>2.83321651443839E-2</c:v>
                </c:pt>
                <c:pt idx="798">
                  <c:v>2.8858061721548402E-2</c:v>
                </c:pt>
                <c:pt idx="799">
                  <c:v>2.81059761531651E-2</c:v>
                </c:pt>
                <c:pt idx="800">
                  <c:v>2.8827439397573401E-2</c:v>
                </c:pt>
                <c:pt idx="801">
                  <c:v>2.85100998077541E-2</c:v>
                </c:pt>
                <c:pt idx="802">
                  <c:v>2.8932440457865499E-2</c:v>
                </c:pt>
                <c:pt idx="803">
                  <c:v>2.8688677782192799E-2</c:v>
                </c:pt>
                <c:pt idx="804">
                  <c:v>2.8838753700256299E-2</c:v>
                </c:pt>
                <c:pt idx="805">
                  <c:v>2.8140083020552899E-2</c:v>
                </c:pt>
                <c:pt idx="806">
                  <c:v>2.81516729202121E-2</c:v>
                </c:pt>
                <c:pt idx="807">
                  <c:v>2.8612973997369399E-2</c:v>
                </c:pt>
                <c:pt idx="808">
                  <c:v>2.9057987295091101E-2</c:v>
                </c:pt>
                <c:pt idx="809">
                  <c:v>2.8966358955949501E-2</c:v>
                </c:pt>
                <c:pt idx="810">
                  <c:v>2.9628460016101501E-2</c:v>
                </c:pt>
                <c:pt idx="811">
                  <c:v>2.8484882414340901E-2</c:v>
                </c:pt>
                <c:pt idx="812">
                  <c:v>2.9309695297852101E-2</c:v>
                </c:pt>
                <c:pt idx="813">
                  <c:v>3.0129582099616501E-2</c:v>
                </c:pt>
                <c:pt idx="814">
                  <c:v>2.98755695763975E-2</c:v>
                </c:pt>
                <c:pt idx="815">
                  <c:v>2.84720603283494E-2</c:v>
                </c:pt>
                <c:pt idx="816">
                  <c:v>2.93673918023705E-2</c:v>
                </c:pt>
                <c:pt idx="817">
                  <c:v>2.9192902212962502E-2</c:v>
                </c:pt>
                <c:pt idx="818">
                  <c:v>2.85962618887424E-2</c:v>
                </c:pt>
                <c:pt idx="819">
                  <c:v>2.8157456321641801E-2</c:v>
                </c:pt>
                <c:pt idx="820">
                  <c:v>2.8837454635649899E-2</c:v>
                </c:pt>
                <c:pt idx="821">
                  <c:v>2.84311051853001E-2</c:v>
                </c:pt>
                <c:pt idx="822">
                  <c:v>2.83570450544357E-2</c:v>
                </c:pt>
                <c:pt idx="823">
                  <c:v>2.9297097502276302E-2</c:v>
                </c:pt>
                <c:pt idx="824">
                  <c:v>2.9371376568451499E-2</c:v>
                </c:pt>
                <c:pt idx="825">
                  <c:v>2.9177983375266101E-2</c:v>
                </c:pt>
                <c:pt idx="826">
                  <c:v>2.9504606658592801E-2</c:v>
                </c:pt>
                <c:pt idx="827">
                  <c:v>2.8676766483113101E-2</c:v>
                </c:pt>
                <c:pt idx="828">
                  <c:v>2.9351562419906201E-2</c:v>
                </c:pt>
                <c:pt idx="829">
                  <c:v>2.8634642492979701E-2</c:v>
                </c:pt>
                <c:pt idx="830">
                  <c:v>2.8385435771196999E-2</c:v>
                </c:pt>
                <c:pt idx="831">
                  <c:v>2.8476815018802799E-2</c:v>
                </c:pt>
                <c:pt idx="832">
                  <c:v>2.8993417080491701E-2</c:v>
                </c:pt>
                <c:pt idx="833">
                  <c:v>2.8319847127422599E-2</c:v>
                </c:pt>
                <c:pt idx="834">
                  <c:v>2.7941272426396602E-2</c:v>
                </c:pt>
                <c:pt idx="835">
                  <c:v>2.8595924982800999E-2</c:v>
                </c:pt>
                <c:pt idx="836">
                  <c:v>2.94938895478844E-2</c:v>
                </c:pt>
                <c:pt idx="837">
                  <c:v>2.9463120847940401E-2</c:v>
                </c:pt>
                <c:pt idx="838">
                  <c:v>2.9476882880553602E-2</c:v>
                </c:pt>
                <c:pt idx="839">
                  <c:v>3.0064490688964701E-2</c:v>
                </c:pt>
                <c:pt idx="840">
                  <c:v>2.993227657862E-2</c:v>
                </c:pt>
                <c:pt idx="841">
                  <c:v>2.95400562696158E-2</c:v>
                </c:pt>
                <c:pt idx="842">
                  <c:v>2.9277911540120799E-2</c:v>
                </c:pt>
                <c:pt idx="843">
                  <c:v>2.90439331904053E-2</c:v>
                </c:pt>
                <c:pt idx="844">
                  <c:v>2.9706355035304999E-2</c:v>
                </c:pt>
                <c:pt idx="845">
                  <c:v>3.1005439516156901E-2</c:v>
                </c:pt>
                <c:pt idx="846">
                  <c:v>2.9817848065868E-2</c:v>
                </c:pt>
                <c:pt idx="847">
                  <c:v>3.0583498133346401E-2</c:v>
                </c:pt>
                <c:pt idx="848">
                  <c:v>3.0288552371784998E-2</c:v>
                </c:pt>
                <c:pt idx="849">
                  <c:v>2.8379187583923299E-2</c:v>
                </c:pt>
                <c:pt idx="850">
                  <c:v>2.8571170158684201E-2</c:v>
                </c:pt>
                <c:pt idx="851">
                  <c:v>2.8608261561021201E-2</c:v>
                </c:pt>
                <c:pt idx="852">
                  <c:v>2.8972996445372701E-2</c:v>
                </c:pt>
                <c:pt idx="853">
                  <c:v>2.8513364959508101E-2</c:v>
                </c:pt>
                <c:pt idx="854">
                  <c:v>2.8340214546769799E-2</c:v>
                </c:pt>
                <c:pt idx="855">
                  <c:v>2.8014240656048E-2</c:v>
                </c:pt>
                <c:pt idx="856">
                  <c:v>2.85918165557086E-2</c:v>
                </c:pt>
                <c:pt idx="857">
                  <c:v>2.81282728351652E-2</c:v>
                </c:pt>
                <c:pt idx="858">
                  <c:v>2.8607150372117699E-2</c:v>
                </c:pt>
                <c:pt idx="859">
                  <c:v>2.88884160853922E-2</c:v>
                </c:pt>
                <c:pt idx="860">
                  <c:v>2.96390434913337E-2</c:v>
                </c:pt>
                <c:pt idx="861">
                  <c:v>3.0073866955935901E-2</c:v>
                </c:pt>
                <c:pt idx="862">
                  <c:v>2.9336814302951E-2</c:v>
                </c:pt>
                <c:pt idx="863">
                  <c:v>2.9473413573578001E-2</c:v>
                </c:pt>
                <c:pt idx="864">
                  <c:v>2.9179454343393401E-2</c:v>
                </c:pt>
                <c:pt idx="865">
                  <c:v>2.9341474045068001E-2</c:v>
                </c:pt>
                <c:pt idx="866">
                  <c:v>3.10631975810974E-2</c:v>
                </c:pt>
                <c:pt idx="867">
                  <c:v>2.94690264388918E-2</c:v>
                </c:pt>
                <c:pt idx="868">
                  <c:v>2.9144272655248601E-2</c:v>
                </c:pt>
                <c:pt idx="869">
                  <c:v>2.9356893803924301E-2</c:v>
                </c:pt>
                <c:pt idx="870">
                  <c:v>2.9432951444759901E-2</c:v>
                </c:pt>
                <c:pt idx="871">
                  <c:v>2.88109048642218E-2</c:v>
                </c:pt>
                <c:pt idx="872">
                  <c:v>2.97804490383714E-2</c:v>
                </c:pt>
                <c:pt idx="873">
                  <c:v>2.94163013063371E-2</c:v>
                </c:pt>
                <c:pt idx="874">
                  <c:v>3.05120132770389E-2</c:v>
                </c:pt>
                <c:pt idx="875">
                  <c:v>2.9698263583704799E-2</c:v>
                </c:pt>
                <c:pt idx="876">
                  <c:v>2.96585343312472E-2</c:v>
                </c:pt>
                <c:pt idx="877">
                  <c:v>3.01639447733759E-2</c:v>
                </c:pt>
                <c:pt idx="878">
                  <c:v>2.9742716113105399E-2</c:v>
                </c:pt>
                <c:pt idx="879">
                  <c:v>2.9714207397773799E-2</c:v>
                </c:pt>
                <c:pt idx="880">
                  <c:v>2.87321422155946E-2</c:v>
                </c:pt>
                <c:pt idx="881">
                  <c:v>2.9443842498585501E-2</c:v>
                </c:pt>
                <c:pt idx="882">
                  <c:v>2.9814549181610299E-2</c:v>
                </c:pt>
                <c:pt idx="883">
                  <c:v>2.97748178336769E-2</c:v>
                </c:pt>
                <c:pt idx="884">
                  <c:v>3.0055912304669599E-2</c:v>
                </c:pt>
                <c:pt idx="885">
                  <c:v>2.9633418302983001E-2</c:v>
                </c:pt>
                <c:pt idx="886">
                  <c:v>3.0673261471092599E-2</c:v>
                </c:pt>
                <c:pt idx="887">
                  <c:v>2.9233654895797299E-2</c:v>
                </c:pt>
                <c:pt idx="888">
                  <c:v>3.00154404249042E-2</c:v>
                </c:pt>
                <c:pt idx="889">
                  <c:v>2.9556057360023199E-2</c:v>
                </c:pt>
                <c:pt idx="890">
                  <c:v>2.93004355300217E-2</c:v>
                </c:pt>
                <c:pt idx="891">
                  <c:v>2.98415870778262E-2</c:v>
                </c:pt>
                <c:pt idx="892">
                  <c:v>3.0226619392633401E-2</c:v>
                </c:pt>
                <c:pt idx="893">
                  <c:v>2.9454980241134701E-2</c:v>
                </c:pt>
                <c:pt idx="894">
                  <c:v>2.9826486995443699E-2</c:v>
                </c:pt>
                <c:pt idx="895">
                  <c:v>2.91467227600514E-2</c:v>
                </c:pt>
                <c:pt idx="896">
                  <c:v>2.8975520459935001E-2</c:v>
                </c:pt>
                <c:pt idx="897">
                  <c:v>2.8730569416657002E-2</c:v>
                </c:pt>
                <c:pt idx="898">
                  <c:v>2.73532484471797E-2</c:v>
                </c:pt>
                <c:pt idx="899">
                  <c:v>2.8064155038446101E-2</c:v>
                </c:pt>
                <c:pt idx="900">
                  <c:v>2.8471091929823101E-2</c:v>
                </c:pt>
                <c:pt idx="901">
                  <c:v>2.8612211272120401E-2</c:v>
                </c:pt>
                <c:pt idx="902">
                  <c:v>2.8403104869648799E-2</c:v>
                </c:pt>
                <c:pt idx="903">
                  <c:v>2.8587429458275401E-2</c:v>
                </c:pt>
                <c:pt idx="904">
                  <c:v>2.88049354124814E-2</c:v>
                </c:pt>
                <c:pt idx="905">
                  <c:v>2.8227420980110701E-2</c:v>
                </c:pt>
                <c:pt idx="906">
                  <c:v>2.9832473099231701E-2</c:v>
                </c:pt>
                <c:pt idx="907">
                  <c:v>3.02234551124274E-2</c:v>
                </c:pt>
                <c:pt idx="908">
                  <c:v>2.9258357537910298E-2</c:v>
                </c:pt>
                <c:pt idx="909">
                  <c:v>2.8841944700106901E-2</c:v>
                </c:pt>
                <c:pt idx="910">
                  <c:v>2.8396610394120201E-2</c:v>
                </c:pt>
                <c:pt idx="911">
                  <c:v>2.9273052569478701E-2</c:v>
                </c:pt>
                <c:pt idx="912">
                  <c:v>2.9612358752638099E-2</c:v>
                </c:pt>
                <c:pt idx="913">
                  <c:v>3.0129074044525601E-2</c:v>
                </c:pt>
                <c:pt idx="914">
                  <c:v>2.9284079074859599E-2</c:v>
                </c:pt>
                <c:pt idx="915">
                  <c:v>2.9861603258177601E-2</c:v>
                </c:pt>
                <c:pt idx="916">
                  <c:v>3.01711958833038E-2</c:v>
                </c:pt>
                <c:pt idx="917">
                  <c:v>3.08821311499923E-2</c:v>
                </c:pt>
                <c:pt idx="918">
                  <c:v>2.9514455990865801E-2</c:v>
                </c:pt>
                <c:pt idx="919">
                  <c:v>2.8671391662210201E-2</c:v>
                </c:pt>
                <c:pt idx="920">
                  <c:v>2.8552941130474199E-2</c:v>
                </c:pt>
                <c:pt idx="921">
                  <c:v>2.8431345643475599E-2</c:v>
                </c:pt>
                <c:pt idx="922">
                  <c:v>2.87488407455384E-2</c:v>
                </c:pt>
                <c:pt idx="923">
                  <c:v>2.8206394622102299E-2</c:v>
                </c:pt>
                <c:pt idx="924">
                  <c:v>2.8869281653314802E-2</c:v>
                </c:pt>
                <c:pt idx="925">
                  <c:v>2.8898631669580899E-2</c:v>
                </c:pt>
                <c:pt idx="926">
                  <c:v>2.8896388979628599E-2</c:v>
                </c:pt>
                <c:pt idx="927">
                  <c:v>2.88068524654954E-2</c:v>
                </c:pt>
                <c:pt idx="928">
                  <c:v>2.9663474289700301E-2</c:v>
                </c:pt>
                <c:pt idx="929">
                  <c:v>2.9332604007795401E-2</c:v>
                </c:pt>
                <c:pt idx="930">
                  <c:v>2.9820793094113399E-2</c:v>
                </c:pt>
                <c:pt idx="931">
                  <c:v>3.0313296960666699E-2</c:v>
                </c:pt>
                <c:pt idx="932">
                  <c:v>2.8321100473403901E-2</c:v>
                </c:pt>
                <c:pt idx="933">
                  <c:v>2.93469129689037E-2</c:v>
                </c:pt>
                <c:pt idx="934">
                  <c:v>2.9690955765545299E-2</c:v>
                </c:pt>
                <c:pt idx="935">
                  <c:v>2.90170207247138E-2</c:v>
                </c:pt>
                <c:pt idx="936">
                  <c:v>2.9702650159597301E-2</c:v>
                </c:pt>
                <c:pt idx="937">
                  <c:v>2.9148316392675001E-2</c:v>
                </c:pt>
                <c:pt idx="938">
                  <c:v>2.9945336338132601E-2</c:v>
                </c:pt>
                <c:pt idx="939">
                  <c:v>2.8772742683067901E-2</c:v>
                </c:pt>
                <c:pt idx="940">
                  <c:v>2.9125657537952002E-2</c:v>
                </c:pt>
                <c:pt idx="941">
                  <c:v>2.8557633133605102E-2</c:v>
                </c:pt>
                <c:pt idx="942">
                  <c:v>2.7969364281743701E-2</c:v>
                </c:pt>
                <c:pt idx="943">
                  <c:v>2.7268469361588301E-2</c:v>
                </c:pt>
                <c:pt idx="944">
                  <c:v>2.9361410774290501E-2</c:v>
                </c:pt>
                <c:pt idx="945">
                  <c:v>2.91605427209287E-2</c:v>
                </c:pt>
                <c:pt idx="946">
                  <c:v>2.8794534597545801E-2</c:v>
                </c:pt>
                <c:pt idx="947">
                  <c:v>2.88996406923979E-2</c:v>
                </c:pt>
                <c:pt idx="948">
                  <c:v>2.8233993547037199E-2</c:v>
                </c:pt>
                <c:pt idx="949">
                  <c:v>2.9591191634535701E-2</c:v>
                </c:pt>
                <c:pt idx="950">
                  <c:v>2.9376487508416101E-2</c:v>
                </c:pt>
                <c:pt idx="951">
                  <c:v>3.05412027239799E-2</c:v>
                </c:pt>
                <c:pt idx="952">
                  <c:v>2.9684275100007599E-2</c:v>
                </c:pt>
                <c:pt idx="953">
                  <c:v>3.1137599674984799E-2</c:v>
                </c:pt>
                <c:pt idx="954">
                  <c:v>3.08635088987648E-2</c:v>
                </c:pt>
                <c:pt idx="955">
                  <c:v>2.93357735220342E-2</c:v>
                </c:pt>
                <c:pt idx="956">
                  <c:v>2.9504773281514601E-2</c:v>
                </c:pt>
                <c:pt idx="957">
                  <c:v>2.9866476189345102E-2</c:v>
                </c:pt>
                <c:pt idx="958">
                  <c:v>3.0146195301786E-2</c:v>
                </c:pt>
                <c:pt idx="959">
                  <c:v>2.9822114352136799E-2</c:v>
                </c:pt>
                <c:pt idx="960">
                  <c:v>2.9302464853972102E-2</c:v>
                </c:pt>
                <c:pt idx="961">
                  <c:v>2.92956929188221E-2</c:v>
                </c:pt>
                <c:pt idx="962">
                  <c:v>2.8684281483292499E-2</c:v>
                </c:pt>
                <c:pt idx="963">
                  <c:v>2.8814010797068398E-2</c:v>
                </c:pt>
                <c:pt idx="964">
                  <c:v>2.9208597280085E-2</c:v>
                </c:pt>
                <c:pt idx="965">
                  <c:v>2.96485117916017E-2</c:v>
                </c:pt>
                <c:pt idx="966">
                  <c:v>2.9384049847721999E-2</c:v>
                </c:pt>
                <c:pt idx="967">
                  <c:v>2.8575599109753901E-2</c:v>
                </c:pt>
                <c:pt idx="968">
                  <c:v>2.8428209414705599E-2</c:v>
                </c:pt>
                <c:pt idx="969">
                  <c:v>2.8999275863170599E-2</c:v>
                </c:pt>
                <c:pt idx="970">
                  <c:v>2.9644112447276699E-2</c:v>
                </c:pt>
                <c:pt idx="971">
                  <c:v>3.0360920568928099E-2</c:v>
                </c:pt>
                <c:pt idx="972">
                  <c:v>2.9627218060195401E-2</c:v>
                </c:pt>
                <c:pt idx="973">
                  <c:v>2.9335428131744199E-2</c:v>
                </c:pt>
                <c:pt idx="974">
                  <c:v>2.8503414429724198E-2</c:v>
                </c:pt>
                <c:pt idx="975">
                  <c:v>2.97676889039576E-2</c:v>
                </c:pt>
                <c:pt idx="976">
                  <c:v>2.9163663024082701E-2</c:v>
                </c:pt>
                <c:pt idx="977">
                  <c:v>3.0348147600889198E-2</c:v>
                </c:pt>
                <c:pt idx="978">
                  <c:v>2.99207090679556E-2</c:v>
                </c:pt>
                <c:pt idx="979">
                  <c:v>3.0182765349745701E-2</c:v>
                </c:pt>
                <c:pt idx="980">
                  <c:v>2.9576677540317099E-2</c:v>
                </c:pt>
                <c:pt idx="981">
                  <c:v>2.9250445375218901E-2</c:v>
                </c:pt>
                <c:pt idx="982">
                  <c:v>2.9548252057284102E-2</c:v>
                </c:pt>
                <c:pt idx="983">
                  <c:v>2.9811685727909199E-2</c:v>
                </c:pt>
                <c:pt idx="984">
                  <c:v>2.91402554977685E-2</c:v>
                </c:pt>
                <c:pt idx="985">
                  <c:v>2.9325604690238798E-2</c:v>
                </c:pt>
                <c:pt idx="986">
                  <c:v>2.9531155209988301E-2</c:v>
                </c:pt>
                <c:pt idx="987">
                  <c:v>2.9886525245383301E-2</c:v>
                </c:pt>
                <c:pt idx="988">
                  <c:v>2.9621965754777099E-2</c:v>
                </c:pt>
                <c:pt idx="989">
                  <c:v>2.7889826362952501E-2</c:v>
                </c:pt>
                <c:pt idx="990">
                  <c:v>2.9673598790541201E-2</c:v>
                </c:pt>
                <c:pt idx="991">
                  <c:v>2.8749254141002802E-2</c:v>
                </c:pt>
                <c:pt idx="992">
                  <c:v>2.7972748316824399E-2</c:v>
                </c:pt>
                <c:pt idx="993">
                  <c:v>2.8954542344436E-2</c:v>
                </c:pt>
                <c:pt idx="994">
                  <c:v>2.89234795980155E-2</c:v>
                </c:pt>
                <c:pt idx="995">
                  <c:v>2.8993429616093601E-2</c:v>
                </c:pt>
                <c:pt idx="996">
                  <c:v>2.9570294758304898E-2</c:v>
                </c:pt>
                <c:pt idx="997">
                  <c:v>2.9757449738681298E-2</c:v>
                </c:pt>
                <c:pt idx="998">
                  <c:v>2.9322467129677499E-2</c:v>
                </c:pt>
                <c:pt idx="999">
                  <c:v>2.8369184639304799E-2</c:v>
                </c:pt>
                <c:pt idx="1000">
                  <c:v>3.0332179982215102E-2</c:v>
                </c:pt>
                <c:pt idx="1001">
                  <c:v>3.0049018654972299E-2</c:v>
                </c:pt>
                <c:pt idx="1002">
                  <c:v>3.0758389765396701E-2</c:v>
                </c:pt>
                <c:pt idx="1003">
                  <c:v>2.9740005005151001E-2</c:v>
                </c:pt>
                <c:pt idx="1004">
                  <c:v>2.9228029279038299E-2</c:v>
                </c:pt>
                <c:pt idx="1005">
                  <c:v>2.96083456277847E-2</c:v>
                </c:pt>
                <c:pt idx="1006">
                  <c:v>2.9364420380443301E-2</c:v>
                </c:pt>
                <c:pt idx="1007">
                  <c:v>2.8730799909680999E-2</c:v>
                </c:pt>
                <c:pt idx="1008">
                  <c:v>2.9309147084131799E-2</c:v>
                </c:pt>
                <c:pt idx="1009">
                  <c:v>2.99043774232268E-2</c:v>
                </c:pt>
                <c:pt idx="1010">
                  <c:v>2.9496809560805502E-2</c:v>
                </c:pt>
                <c:pt idx="1011">
                  <c:v>3.12325019109994E-2</c:v>
                </c:pt>
                <c:pt idx="1012">
                  <c:v>3.0228243246674499E-2</c:v>
                </c:pt>
                <c:pt idx="1013">
                  <c:v>2.96336959861218E-2</c:v>
                </c:pt>
                <c:pt idx="1014">
                  <c:v>2.9145342847332299E-2</c:v>
                </c:pt>
                <c:pt idx="1015">
                  <c:v>3.0821146778762298E-2</c:v>
                </c:pt>
                <c:pt idx="1016">
                  <c:v>2.98835306055843E-2</c:v>
                </c:pt>
                <c:pt idx="1017">
                  <c:v>2.8874807571992199E-2</c:v>
                </c:pt>
                <c:pt idx="1018">
                  <c:v>2.9540099315345202E-2</c:v>
                </c:pt>
                <c:pt idx="1019">
                  <c:v>2.9928649328648999E-2</c:v>
                </c:pt>
                <c:pt idx="1020">
                  <c:v>2.9908000705763601E-2</c:v>
                </c:pt>
                <c:pt idx="1021">
                  <c:v>2.9529622439295002E-2</c:v>
                </c:pt>
                <c:pt idx="1022">
                  <c:v>3.06851637363433E-2</c:v>
                </c:pt>
                <c:pt idx="1023">
                  <c:v>2.9713035179301999E-2</c:v>
                </c:pt>
                <c:pt idx="1024">
                  <c:v>3.0757156275212701E-2</c:v>
                </c:pt>
                <c:pt idx="1025">
                  <c:v>2.9674399886280199E-2</c:v>
                </c:pt>
                <c:pt idx="1026">
                  <c:v>3.0287961736321398E-2</c:v>
                </c:pt>
                <c:pt idx="1027">
                  <c:v>3.01576757803559E-2</c:v>
                </c:pt>
                <c:pt idx="1028">
                  <c:v>2.94730962626636E-2</c:v>
                </c:pt>
                <c:pt idx="1029">
                  <c:v>3.0298135876655499E-2</c:v>
                </c:pt>
                <c:pt idx="1030">
                  <c:v>3.0505797825753599E-2</c:v>
                </c:pt>
                <c:pt idx="1031">
                  <c:v>2.9130723765119899E-2</c:v>
                </c:pt>
                <c:pt idx="1032">
                  <c:v>2.71759313717484E-2</c:v>
                </c:pt>
                <c:pt idx="1033">
                  <c:v>2.7793500842526499E-2</c:v>
                </c:pt>
                <c:pt idx="1034">
                  <c:v>2.7832750733941699E-2</c:v>
                </c:pt>
                <c:pt idx="1035">
                  <c:v>2.8903980422764999E-2</c:v>
                </c:pt>
                <c:pt idx="1036">
                  <c:v>2.90866163838654E-2</c:v>
                </c:pt>
                <c:pt idx="1037">
                  <c:v>2.8642159998416902E-2</c:v>
                </c:pt>
                <c:pt idx="1038">
                  <c:v>2.8580833757296201E-2</c:v>
                </c:pt>
                <c:pt idx="1039">
                  <c:v>2.8955068467184899E-2</c:v>
                </c:pt>
                <c:pt idx="1040">
                  <c:v>2.8890609242953301E-2</c:v>
                </c:pt>
                <c:pt idx="1041">
                  <c:v>2.8795469366014001E-2</c:v>
                </c:pt>
                <c:pt idx="1042">
                  <c:v>2.91578796505928E-2</c:v>
                </c:pt>
                <c:pt idx="1043">
                  <c:v>2.9065896775573401E-2</c:v>
                </c:pt>
                <c:pt idx="1044">
                  <c:v>3.0042294953018401E-2</c:v>
                </c:pt>
                <c:pt idx="1045">
                  <c:v>2.9687075270339799E-2</c:v>
                </c:pt>
                <c:pt idx="1046">
                  <c:v>3.0165779329836301E-2</c:v>
                </c:pt>
                <c:pt idx="1047">
                  <c:v>3.04217259772121E-2</c:v>
                </c:pt>
                <c:pt idx="1048">
                  <c:v>3.0165384178981101E-2</c:v>
                </c:pt>
                <c:pt idx="1049">
                  <c:v>2.93534817174077E-2</c:v>
                </c:pt>
                <c:pt idx="1050">
                  <c:v>2.9575007846578901E-2</c:v>
                </c:pt>
                <c:pt idx="1051">
                  <c:v>2.9590698163956399E-2</c:v>
                </c:pt>
                <c:pt idx="1052">
                  <c:v>2.91939243581146E-2</c:v>
                </c:pt>
                <c:pt idx="1053">
                  <c:v>3.0145578859373901E-2</c:v>
                </c:pt>
                <c:pt idx="1054">
                  <c:v>2.9042443744838199E-2</c:v>
                </c:pt>
                <c:pt idx="1055">
                  <c:v>2.9311402095481699E-2</c:v>
                </c:pt>
                <c:pt idx="1056">
                  <c:v>2.8406216362491198E-2</c:v>
                </c:pt>
                <c:pt idx="1057">
                  <c:v>2.8274082224816002E-2</c:v>
                </c:pt>
                <c:pt idx="1058">
                  <c:v>2.9330233084037802E-2</c:v>
                </c:pt>
                <c:pt idx="1059">
                  <c:v>3.0115673812106201E-2</c:v>
                </c:pt>
                <c:pt idx="1060">
                  <c:v>3.0262645939365E-2</c:v>
                </c:pt>
                <c:pt idx="1061">
                  <c:v>3.0072392122820001E-2</c:v>
                </c:pt>
                <c:pt idx="1062">
                  <c:v>3.0637211808934799E-2</c:v>
                </c:pt>
                <c:pt idx="1063">
                  <c:v>3.0739081846550099E-2</c:v>
                </c:pt>
                <c:pt idx="1064">
                  <c:v>2.9525153320282601E-2</c:v>
                </c:pt>
                <c:pt idx="1065">
                  <c:v>2.8895262805745E-2</c:v>
                </c:pt>
                <c:pt idx="1066">
                  <c:v>2.8799112858250701E-2</c:v>
                </c:pt>
                <c:pt idx="1067">
                  <c:v>2.9508567089214899E-2</c:v>
                </c:pt>
                <c:pt idx="1068">
                  <c:v>2.8977460907772101E-2</c:v>
                </c:pt>
                <c:pt idx="1069">
                  <c:v>2.9604719961061999E-2</c:v>
                </c:pt>
                <c:pt idx="1070">
                  <c:v>3.0067278156057E-2</c:v>
                </c:pt>
                <c:pt idx="1071">
                  <c:v>2.9429380856454301E-2</c:v>
                </c:pt>
                <c:pt idx="1072">
                  <c:v>2.9257854120805799E-2</c:v>
                </c:pt>
                <c:pt idx="1073">
                  <c:v>2.98180704843252E-2</c:v>
                </c:pt>
                <c:pt idx="1074">
                  <c:v>3.1104807117953801E-2</c:v>
                </c:pt>
                <c:pt idx="1075">
                  <c:v>2.9178629377856799E-2</c:v>
                </c:pt>
                <c:pt idx="1076">
                  <c:v>3.03148814197629E-2</c:v>
                </c:pt>
                <c:pt idx="1077">
                  <c:v>2.9051410853862699E-2</c:v>
                </c:pt>
                <c:pt idx="1078">
                  <c:v>2.9283435596153099E-2</c:v>
                </c:pt>
                <c:pt idx="1079">
                  <c:v>2.8416134230792499E-2</c:v>
                </c:pt>
                <c:pt idx="1080">
                  <c:v>2.8431543959304601E-2</c:v>
                </c:pt>
                <c:pt idx="1081">
                  <c:v>2.8985534496605299E-2</c:v>
                </c:pt>
                <c:pt idx="1082">
                  <c:v>2.9241662630811301E-2</c:v>
                </c:pt>
                <c:pt idx="1083">
                  <c:v>2.97772349137812E-2</c:v>
                </c:pt>
                <c:pt idx="1084">
                  <c:v>2.86097538564354E-2</c:v>
                </c:pt>
                <c:pt idx="1085">
                  <c:v>2.92568076215684E-2</c:v>
                </c:pt>
                <c:pt idx="1086">
                  <c:v>2.8963512871414399E-2</c:v>
                </c:pt>
                <c:pt idx="1087">
                  <c:v>2.9853925136849199E-2</c:v>
                </c:pt>
                <c:pt idx="1088">
                  <c:v>3.0493305493146099E-2</c:v>
                </c:pt>
                <c:pt idx="1089">
                  <c:v>2.8755648415535601E-2</c:v>
                </c:pt>
                <c:pt idx="1090">
                  <c:v>2.9168119980022299E-2</c:v>
                </c:pt>
                <c:pt idx="1091">
                  <c:v>2.93606391921639E-2</c:v>
                </c:pt>
                <c:pt idx="1092">
                  <c:v>3.0995869794860399E-2</c:v>
                </c:pt>
                <c:pt idx="1093">
                  <c:v>3.00676961708813E-2</c:v>
                </c:pt>
                <c:pt idx="1094">
                  <c:v>2.90600810945034E-2</c:v>
                </c:pt>
                <c:pt idx="1095">
                  <c:v>2.9053401425480799E-2</c:v>
                </c:pt>
                <c:pt idx="1096">
                  <c:v>3.04345384426414E-2</c:v>
                </c:pt>
                <c:pt idx="1097">
                  <c:v>3.0050982283428299E-2</c:v>
                </c:pt>
                <c:pt idx="1098">
                  <c:v>2.8831741865724299E-2</c:v>
                </c:pt>
                <c:pt idx="1099">
                  <c:v>3.05155355110764E-2</c:v>
                </c:pt>
                <c:pt idx="1100">
                  <c:v>2.8676081988960499E-2</c:v>
                </c:pt>
                <c:pt idx="1101">
                  <c:v>2.97711727581918E-2</c:v>
                </c:pt>
                <c:pt idx="1102">
                  <c:v>3.0292480215430202E-2</c:v>
                </c:pt>
                <c:pt idx="1103">
                  <c:v>3.0053532859310499E-2</c:v>
                </c:pt>
                <c:pt idx="1104">
                  <c:v>2.8214748529717299E-2</c:v>
                </c:pt>
                <c:pt idx="1105">
                  <c:v>2.96794738527387E-2</c:v>
                </c:pt>
                <c:pt idx="1106">
                  <c:v>2.88011744152754E-2</c:v>
                </c:pt>
                <c:pt idx="1107">
                  <c:v>2.7031741449609299E-2</c:v>
                </c:pt>
                <c:pt idx="1108">
                  <c:v>2.8055790998041601E-2</c:v>
                </c:pt>
                <c:pt idx="1109">
                  <c:v>2.8558533880859601E-2</c:v>
                </c:pt>
                <c:pt idx="1110">
                  <c:v>2.9485178757458898E-2</c:v>
                </c:pt>
                <c:pt idx="1111">
                  <c:v>2.7553135836496899E-2</c:v>
                </c:pt>
                <c:pt idx="1112">
                  <c:v>2.7121963864192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DCD-41F5-B41F-4626DE7C29F7}"/>
            </c:ext>
          </c:extLst>
        </c:ser>
        <c:ser>
          <c:idx val="0"/>
          <c:order val="1"/>
          <c:tx>
            <c:v>Dev MSE Loss</c:v>
          </c:tx>
          <c:spPr>
            <a:ln w="19050" cap="rnd">
              <a:solidFill>
                <a:srgbClr val="199CFF"/>
              </a:solidFill>
              <a:round/>
            </a:ln>
            <a:effectLst/>
          </c:spPr>
          <c:marker>
            <c:symbol val="none"/>
          </c:marker>
          <c:xVal>
            <c:numRef>
              <c:f>Sheet1!$A$1:$A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0899.5</c:v>
                </c:pt>
                <c:pt idx="205">
                  <c:v>45699.5</c:v>
                </c:pt>
                <c:pt idx="206">
                  <c:v>45899.5</c:v>
                </c:pt>
                <c:pt idx="207">
                  <c:v>46099.5</c:v>
                </c:pt>
                <c:pt idx="208">
                  <c:v>46299.5</c:v>
                </c:pt>
                <c:pt idx="209">
                  <c:v>46499.5</c:v>
                </c:pt>
                <c:pt idx="210">
                  <c:v>46699.5</c:v>
                </c:pt>
                <c:pt idx="211">
                  <c:v>46899.5</c:v>
                </c:pt>
                <c:pt idx="212">
                  <c:v>47099.5</c:v>
                </c:pt>
                <c:pt idx="213">
                  <c:v>47299.5</c:v>
                </c:pt>
                <c:pt idx="214">
                  <c:v>47499.5</c:v>
                </c:pt>
                <c:pt idx="215">
                  <c:v>47699.5</c:v>
                </c:pt>
                <c:pt idx="216">
                  <c:v>47899.5</c:v>
                </c:pt>
                <c:pt idx="217">
                  <c:v>48099.5</c:v>
                </c:pt>
                <c:pt idx="218">
                  <c:v>48299.5</c:v>
                </c:pt>
                <c:pt idx="219">
                  <c:v>48499.5</c:v>
                </c:pt>
                <c:pt idx="220">
                  <c:v>48699.5</c:v>
                </c:pt>
                <c:pt idx="221">
                  <c:v>48899.5</c:v>
                </c:pt>
                <c:pt idx="222">
                  <c:v>49099.5</c:v>
                </c:pt>
                <c:pt idx="223">
                  <c:v>49299.5</c:v>
                </c:pt>
                <c:pt idx="224">
                  <c:v>49499.5</c:v>
                </c:pt>
                <c:pt idx="225">
                  <c:v>49699.5</c:v>
                </c:pt>
                <c:pt idx="226">
                  <c:v>49899.5</c:v>
                </c:pt>
                <c:pt idx="227">
                  <c:v>50099.5</c:v>
                </c:pt>
                <c:pt idx="228">
                  <c:v>50299.5</c:v>
                </c:pt>
                <c:pt idx="229">
                  <c:v>50499.5</c:v>
                </c:pt>
                <c:pt idx="230">
                  <c:v>50699.5</c:v>
                </c:pt>
                <c:pt idx="231">
                  <c:v>50899.5</c:v>
                </c:pt>
                <c:pt idx="232">
                  <c:v>51099.5</c:v>
                </c:pt>
                <c:pt idx="233">
                  <c:v>51299.5</c:v>
                </c:pt>
                <c:pt idx="234">
                  <c:v>51499.5</c:v>
                </c:pt>
                <c:pt idx="235">
                  <c:v>51699.5</c:v>
                </c:pt>
                <c:pt idx="236">
                  <c:v>51899.5</c:v>
                </c:pt>
                <c:pt idx="237">
                  <c:v>52099.5</c:v>
                </c:pt>
                <c:pt idx="238">
                  <c:v>52299.5</c:v>
                </c:pt>
                <c:pt idx="239">
                  <c:v>52499.5</c:v>
                </c:pt>
                <c:pt idx="240">
                  <c:v>52699.5</c:v>
                </c:pt>
                <c:pt idx="241">
                  <c:v>52899.5</c:v>
                </c:pt>
                <c:pt idx="242">
                  <c:v>53099.5</c:v>
                </c:pt>
                <c:pt idx="243">
                  <c:v>53299.5</c:v>
                </c:pt>
                <c:pt idx="244">
                  <c:v>53499.5</c:v>
                </c:pt>
                <c:pt idx="245">
                  <c:v>53699.5</c:v>
                </c:pt>
                <c:pt idx="246">
                  <c:v>53899.5</c:v>
                </c:pt>
                <c:pt idx="247">
                  <c:v>54099.5</c:v>
                </c:pt>
                <c:pt idx="248">
                  <c:v>54299.5</c:v>
                </c:pt>
                <c:pt idx="249">
                  <c:v>54499.5</c:v>
                </c:pt>
                <c:pt idx="250">
                  <c:v>54699.5</c:v>
                </c:pt>
                <c:pt idx="251">
                  <c:v>54899.5</c:v>
                </c:pt>
                <c:pt idx="252">
                  <c:v>55099.5</c:v>
                </c:pt>
                <c:pt idx="253">
                  <c:v>55299.5</c:v>
                </c:pt>
                <c:pt idx="254">
                  <c:v>55499.5</c:v>
                </c:pt>
                <c:pt idx="255">
                  <c:v>55699.5</c:v>
                </c:pt>
                <c:pt idx="256">
                  <c:v>55899.5</c:v>
                </c:pt>
                <c:pt idx="257">
                  <c:v>56099.5</c:v>
                </c:pt>
                <c:pt idx="258">
                  <c:v>56299.5</c:v>
                </c:pt>
                <c:pt idx="259">
                  <c:v>56499.5</c:v>
                </c:pt>
                <c:pt idx="260">
                  <c:v>56699.5</c:v>
                </c:pt>
                <c:pt idx="261">
                  <c:v>56899.5</c:v>
                </c:pt>
                <c:pt idx="262">
                  <c:v>57099.5</c:v>
                </c:pt>
                <c:pt idx="263">
                  <c:v>57299.5</c:v>
                </c:pt>
                <c:pt idx="264">
                  <c:v>57499.5</c:v>
                </c:pt>
                <c:pt idx="265">
                  <c:v>57699.5</c:v>
                </c:pt>
                <c:pt idx="266">
                  <c:v>57899.5</c:v>
                </c:pt>
                <c:pt idx="267">
                  <c:v>58099.5</c:v>
                </c:pt>
                <c:pt idx="268">
                  <c:v>58299.5</c:v>
                </c:pt>
                <c:pt idx="269">
                  <c:v>58499.5</c:v>
                </c:pt>
                <c:pt idx="270">
                  <c:v>58699.5</c:v>
                </c:pt>
                <c:pt idx="271">
                  <c:v>58899.5</c:v>
                </c:pt>
                <c:pt idx="272">
                  <c:v>59099.5</c:v>
                </c:pt>
                <c:pt idx="273">
                  <c:v>59299.5</c:v>
                </c:pt>
                <c:pt idx="274">
                  <c:v>59499.5</c:v>
                </c:pt>
                <c:pt idx="275">
                  <c:v>59699.5</c:v>
                </c:pt>
                <c:pt idx="276">
                  <c:v>59899.5</c:v>
                </c:pt>
                <c:pt idx="277">
                  <c:v>60099.5</c:v>
                </c:pt>
                <c:pt idx="278">
                  <c:v>60299.5</c:v>
                </c:pt>
                <c:pt idx="279">
                  <c:v>60499.5</c:v>
                </c:pt>
                <c:pt idx="280">
                  <c:v>60699.5</c:v>
                </c:pt>
                <c:pt idx="281">
                  <c:v>60899.5</c:v>
                </c:pt>
                <c:pt idx="282">
                  <c:v>61099.5</c:v>
                </c:pt>
                <c:pt idx="283">
                  <c:v>61299.5</c:v>
                </c:pt>
                <c:pt idx="284">
                  <c:v>61499.5</c:v>
                </c:pt>
                <c:pt idx="285">
                  <c:v>61699.5</c:v>
                </c:pt>
                <c:pt idx="286">
                  <c:v>61899.5</c:v>
                </c:pt>
                <c:pt idx="287">
                  <c:v>62099.5</c:v>
                </c:pt>
                <c:pt idx="288">
                  <c:v>62299.5</c:v>
                </c:pt>
                <c:pt idx="289">
                  <c:v>62499.5</c:v>
                </c:pt>
                <c:pt idx="290">
                  <c:v>62699.5</c:v>
                </c:pt>
                <c:pt idx="291">
                  <c:v>62899.5</c:v>
                </c:pt>
                <c:pt idx="292">
                  <c:v>63099.5</c:v>
                </c:pt>
                <c:pt idx="293">
                  <c:v>63299.5</c:v>
                </c:pt>
                <c:pt idx="294">
                  <c:v>63499.5</c:v>
                </c:pt>
                <c:pt idx="295">
                  <c:v>63699.5</c:v>
                </c:pt>
                <c:pt idx="296">
                  <c:v>63899.5</c:v>
                </c:pt>
                <c:pt idx="297">
                  <c:v>64099.5</c:v>
                </c:pt>
                <c:pt idx="298">
                  <c:v>64299.5</c:v>
                </c:pt>
                <c:pt idx="299">
                  <c:v>64499.5</c:v>
                </c:pt>
                <c:pt idx="300">
                  <c:v>64699.5</c:v>
                </c:pt>
                <c:pt idx="301">
                  <c:v>64899.5</c:v>
                </c:pt>
                <c:pt idx="302">
                  <c:v>65099.5</c:v>
                </c:pt>
                <c:pt idx="303">
                  <c:v>65299.5</c:v>
                </c:pt>
                <c:pt idx="304">
                  <c:v>65499.5</c:v>
                </c:pt>
                <c:pt idx="305">
                  <c:v>65699.5</c:v>
                </c:pt>
                <c:pt idx="306">
                  <c:v>65899.5</c:v>
                </c:pt>
                <c:pt idx="307">
                  <c:v>66099.5</c:v>
                </c:pt>
                <c:pt idx="308">
                  <c:v>66299.5</c:v>
                </c:pt>
                <c:pt idx="309">
                  <c:v>66499.5</c:v>
                </c:pt>
                <c:pt idx="310">
                  <c:v>66699.5</c:v>
                </c:pt>
                <c:pt idx="311">
                  <c:v>66899.5</c:v>
                </c:pt>
                <c:pt idx="312">
                  <c:v>67099.5</c:v>
                </c:pt>
                <c:pt idx="313">
                  <c:v>67299.5</c:v>
                </c:pt>
                <c:pt idx="314">
                  <c:v>67499.5</c:v>
                </c:pt>
                <c:pt idx="315">
                  <c:v>67699.5</c:v>
                </c:pt>
                <c:pt idx="316">
                  <c:v>67899.5</c:v>
                </c:pt>
                <c:pt idx="317">
                  <c:v>68099.5</c:v>
                </c:pt>
                <c:pt idx="318">
                  <c:v>68299.5</c:v>
                </c:pt>
                <c:pt idx="319">
                  <c:v>68499.5</c:v>
                </c:pt>
                <c:pt idx="320">
                  <c:v>68699.5</c:v>
                </c:pt>
                <c:pt idx="321">
                  <c:v>68899.5</c:v>
                </c:pt>
                <c:pt idx="322">
                  <c:v>69099.5</c:v>
                </c:pt>
                <c:pt idx="323">
                  <c:v>69299.5</c:v>
                </c:pt>
                <c:pt idx="324">
                  <c:v>69499.5</c:v>
                </c:pt>
                <c:pt idx="325">
                  <c:v>69699.5</c:v>
                </c:pt>
                <c:pt idx="326">
                  <c:v>69899.5</c:v>
                </c:pt>
                <c:pt idx="327">
                  <c:v>70099.5</c:v>
                </c:pt>
                <c:pt idx="328">
                  <c:v>70299.5</c:v>
                </c:pt>
                <c:pt idx="329">
                  <c:v>70499.5</c:v>
                </c:pt>
                <c:pt idx="330">
                  <c:v>70699.5</c:v>
                </c:pt>
                <c:pt idx="331">
                  <c:v>70899.5</c:v>
                </c:pt>
                <c:pt idx="332">
                  <c:v>71099.5</c:v>
                </c:pt>
                <c:pt idx="333">
                  <c:v>71299.5</c:v>
                </c:pt>
                <c:pt idx="334">
                  <c:v>71499.5</c:v>
                </c:pt>
                <c:pt idx="335">
                  <c:v>71699.5</c:v>
                </c:pt>
                <c:pt idx="336">
                  <c:v>71899.5</c:v>
                </c:pt>
                <c:pt idx="337">
                  <c:v>72099.5</c:v>
                </c:pt>
                <c:pt idx="338">
                  <c:v>72299.5</c:v>
                </c:pt>
                <c:pt idx="339">
                  <c:v>72499.5</c:v>
                </c:pt>
                <c:pt idx="340">
                  <c:v>72699.5</c:v>
                </c:pt>
                <c:pt idx="341">
                  <c:v>72899.5</c:v>
                </c:pt>
                <c:pt idx="342">
                  <c:v>73099.5</c:v>
                </c:pt>
                <c:pt idx="343">
                  <c:v>73299.5</c:v>
                </c:pt>
                <c:pt idx="344">
                  <c:v>73499.5</c:v>
                </c:pt>
                <c:pt idx="345">
                  <c:v>73699.5</c:v>
                </c:pt>
                <c:pt idx="346">
                  <c:v>73899.5</c:v>
                </c:pt>
                <c:pt idx="347">
                  <c:v>74099.5</c:v>
                </c:pt>
                <c:pt idx="348">
                  <c:v>74299.5</c:v>
                </c:pt>
                <c:pt idx="349">
                  <c:v>74499.5</c:v>
                </c:pt>
                <c:pt idx="350">
                  <c:v>74699.5</c:v>
                </c:pt>
                <c:pt idx="351">
                  <c:v>74899.5</c:v>
                </c:pt>
                <c:pt idx="352">
                  <c:v>75099.5</c:v>
                </c:pt>
                <c:pt idx="353">
                  <c:v>75299.5</c:v>
                </c:pt>
                <c:pt idx="354">
                  <c:v>75499.5</c:v>
                </c:pt>
                <c:pt idx="355">
                  <c:v>75699.5</c:v>
                </c:pt>
                <c:pt idx="356">
                  <c:v>75899.5</c:v>
                </c:pt>
                <c:pt idx="357">
                  <c:v>76099.5</c:v>
                </c:pt>
                <c:pt idx="358">
                  <c:v>76299.5</c:v>
                </c:pt>
                <c:pt idx="359">
                  <c:v>76499.5</c:v>
                </c:pt>
                <c:pt idx="360">
                  <c:v>76699.5</c:v>
                </c:pt>
                <c:pt idx="361">
                  <c:v>76899.5</c:v>
                </c:pt>
                <c:pt idx="362">
                  <c:v>77099.5</c:v>
                </c:pt>
                <c:pt idx="363">
                  <c:v>77299.5</c:v>
                </c:pt>
                <c:pt idx="364">
                  <c:v>77499.5</c:v>
                </c:pt>
                <c:pt idx="365">
                  <c:v>77699.5</c:v>
                </c:pt>
                <c:pt idx="366">
                  <c:v>77899.5</c:v>
                </c:pt>
                <c:pt idx="367">
                  <c:v>78099.5</c:v>
                </c:pt>
                <c:pt idx="368">
                  <c:v>78299.5</c:v>
                </c:pt>
                <c:pt idx="369">
                  <c:v>78499.5</c:v>
                </c:pt>
                <c:pt idx="370">
                  <c:v>78699.5</c:v>
                </c:pt>
                <c:pt idx="371">
                  <c:v>78899.5</c:v>
                </c:pt>
                <c:pt idx="372">
                  <c:v>79099.5</c:v>
                </c:pt>
                <c:pt idx="373">
                  <c:v>79299.5</c:v>
                </c:pt>
                <c:pt idx="374">
                  <c:v>79499.5</c:v>
                </c:pt>
                <c:pt idx="375">
                  <c:v>79699.5</c:v>
                </c:pt>
                <c:pt idx="376">
                  <c:v>79899.5</c:v>
                </c:pt>
                <c:pt idx="377">
                  <c:v>80099.5</c:v>
                </c:pt>
                <c:pt idx="378">
                  <c:v>80299.5</c:v>
                </c:pt>
                <c:pt idx="379">
                  <c:v>80499.5</c:v>
                </c:pt>
                <c:pt idx="380">
                  <c:v>80699.5</c:v>
                </c:pt>
                <c:pt idx="381">
                  <c:v>80899.5</c:v>
                </c:pt>
                <c:pt idx="382">
                  <c:v>81099.5</c:v>
                </c:pt>
                <c:pt idx="383">
                  <c:v>81299.5</c:v>
                </c:pt>
                <c:pt idx="384">
                  <c:v>81499.5</c:v>
                </c:pt>
                <c:pt idx="385">
                  <c:v>81699.5</c:v>
                </c:pt>
                <c:pt idx="386">
                  <c:v>81899.5</c:v>
                </c:pt>
                <c:pt idx="387">
                  <c:v>82099.5</c:v>
                </c:pt>
                <c:pt idx="388">
                  <c:v>82299.5</c:v>
                </c:pt>
                <c:pt idx="389">
                  <c:v>82499.5</c:v>
                </c:pt>
                <c:pt idx="390">
                  <c:v>82699.5</c:v>
                </c:pt>
                <c:pt idx="391">
                  <c:v>82899.5</c:v>
                </c:pt>
                <c:pt idx="392">
                  <c:v>83099.5</c:v>
                </c:pt>
                <c:pt idx="393">
                  <c:v>83299.5</c:v>
                </c:pt>
                <c:pt idx="394">
                  <c:v>83499.5</c:v>
                </c:pt>
                <c:pt idx="395">
                  <c:v>83699.5</c:v>
                </c:pt>
                <c:pt idx="396">
                  <c:v>83899.5</c:v>
                </c:pt>
                <c:pt idx="397">
                  <c:v>84099.5</c:v>
                </c:pt>
                <c:pt idx="398">
                  <c:v>84299.5</c:v>
                </c:pt>
                <c:pt idx="399">
                  <c:v>84499.5</c:v>
                </c:pt>
                <c:pt idx="400">
                  <c:v>84699.5</c:v>
                </c:pt>
                <c:pt idx="401">
                  <c:v>84899.5</c:v>
                </c:pt>
                <c:pt idx="402">
                  <c:v>85099.5</c:v>
                </c:pt>
                <c:pt idx="403">
                  <c:v>85299.5</c:v>
                </c:pt>
                <c:pt idx="404">
                  <c:v>85499.5</c:v>
                </c:pt>
                <c:pt idx="405">
                  <c:v>85699.5</c:v>
                </c:pt>
                <c:pt idx="406">
                  <c:v>85899.5</c:v>
                </c:pt>
                <c:pt idx="407">
                  <c:v>86099.5</c:v>
                </c:pt>
                <c:pt idx="408">
                  <c:v>86299.5</c:v>
                </c:pt>
                <c:pt idx="409">
                  <c:v>86499.5</c:v>
                </c:pt>
                <c:pt idx="410">
                  <c:v>86699.5</c:v>
                </c:pt>
                <c:pt idx="411">
                  <c:v>86899.5</c:v>
                </c:pt>
                <c:pt idx="412">
                  <c:v>87099.5</c:v>
                </c:pt>
                <c:pt idx="413">
                  <c:v>87299.5</c:v>
                </c:pt>
                <c:pt idx="414">
                  <c:v>87499.5</c:v>
                </c:pt>
                <c:pt idx="415">
                  <c:v>87699.5</c:v>
                </c:pt>
                <c:pt idx="416">
                  <c:v>87899.5</c:v>
                </c:pt>
                <c:pt idx="417">
                  <c:v>88099.5</c:v>
                </c:pt>
                <c:pt idx="418">
                  <c:v>88299.5</c:v>
                </c:pt>
                <c:pt idx="419">
                  <c:v>88499.5</c:v>
                </c:pt>
                <c:pt idx="420">
                  <c:v>88699.5</c:v>
                </c:pt>
                <c:pt idx="421">
                  <c:v>88899.5</c:v>
                </c:pt>
                <c:pt idx="422">
                  <c:v>89099.5</c:v>
                </c:pt>
                <c:pt idx="423">
                  <c:v>89299.5</c:v>
                </c:pt>
                <c:pt idx="424">
                  <c:v>89499.5</c:v>
                </c:pt>
                <c:pt idx="425">
                  <c:v>89699.5</c:v>
                </c:pt>
                <c:pt idx="426">
                  <c:v>89899.5</c:v>
                </c:pt>
                <c:pt idx="427">
                  <c:v>90099.5</c:v>
                </c:pt>
                <c:pt idx="428">
                  <c:v>90299.5</c:v>
                </c:pt>
                <c:pt idx="429">
                  <c:v>90499.5</c:v>
                </c:pt>
                <c:pt idx="430">
                  <c:v>90699.5</c:v>
                </c:pt>
                <c:pt idx="431">
                  <c:v>90899.5</c:v>
                </c:pt>
                <c:pt idx="432">
                  <c:v>91099.5</c:v>
                </c:pt>
                <c:pt idx="433">
                  <c:v>91299.5</c:v>
                </c:pt>
                <c:pt idx="434">
                  <c:v>91499.5</c:v>
                </c:pt>
                <c:pt idx="435">
                  <c:v>91699.5</c:v>
                </c:pt>
                <c:pt idx="436">
                  <c:v>91899.5</c:v>
                </c:pt>
                <c:pt idx="437">
                  <c:v>92099.5</c:v>
                </c:pt>
                <c:pt idx="438">
                  <c:v>92299.5</c:v>
                </c:pt>
                <c:pt idx="439">
                  <c:v>92499.5</c:v>
                </c:pt>
                <c:pt idx="440">
                  <c:v>92699.5</c:v>
                </c:pt>
                <c:pt idx="441">
                  <c:v>92899.5</c:v>
                </c:pt>
                <c:pt idx="442">
                  <c:v>93099.5</c:v>
                </c:pt>
                <c:pt idx="443">
                  <c:v>93299.5</c:v>
                </c:pt>
                <c:pt idx="444">
                  <c:v>93499.5</c:v>
                </c:pt>
                <c:pt idx="445">
                  <c:v>93699.5</c:v>
                </c:pt>
                <c:pt idx="446">
                  <c:v>93899.5</c:v>
                </c:pt>
                <c:pt idx="447">
                  <c:v>94099.5</c:v>
                </c:pt>
                <c:pt idx="448">
                  <c:v>94299.5</c:v>
                </c:pt>
                <c:pt idx="449">
                  <c:v>94499.5</c:v>
                </c:pt>
                <c:pt idx="450">
                  <c:v>94699.5</c:v>
                </c:pt>
                <c:pt idx="451">
                  <c:v>94899.5</c:v>
                </c:pt>
                <c:pt idx="452">
                  <c:v>95099.5</c:v>
                </c:pt>
                <c:pt idx="453">
                  <c:v>95299.5</c:v>
                </c:pt>
                <c:pt idx="454">
                  <c:v>95499.5</c:v>
                </c:pt>
                <c:pt idx="455">
                  <c:v>95699.5</c:v>
                </c:pt>
                <c:pt idx="456">
                  <c:v>95899.5</c:v>
                </c:pt>
                <c:pt idx="457">
                  <c:v>96099.5</c:v>
                </c:pt>
                <c:pt idx="458">
                  <c:v>96299.5</c:v>
                </c:pt>
                <c:pt idx="459">
                  <c:v>96499.5</c:v>
                </c:pt>
                <c:pt idx="460">
                  <c:v>96699.5</c:v>
                </c:pt>
                <c:pt idx="461">
                  <c:v>96899.5</c:v>
                </c:pt>
                <c:pt idx="462">
                  <c:v>97099.5</c:v>
                </c:pt>
                <c:pt idx="463">
                  <c:v>97299.5</c:v>
                </c:pt>
                <c:pt idx="464">
                  <c:v>97499.5</c:v>
                </c:pt>
                <c:pt idx="465">
                  <c:v>97699.5</c:v>
                </c:pt>
                <c:pt idx="466">
                  <c:v>97899.5</c:v>
                </c:pt>
                <c:pt idx="467">
                  <c:v>98099.5</c:v>
                </c:pt>
                <c:pt idx="468">
                  <c:v>98299.5</c:v>
                </c:pt>
                <c:pt idx="469">
                  <c:v>98499.5</c:v>
                </c:pt>
                <c:pt idx="470">
                  <c:v>98699.5</c:v>
                </c:pt>
                <c:pt idx="471">
                  <c:v>98899.5</c:v>
                </c:pt>
                <c:pt idx="472">
                  <c:v>99099.5</c:v>
                </c:pt>
                <c:pt idx="473">
                  <c:v>99299.5</c:v>
                </c:pt>
                <c:pt idx="474">
                  <c:v>99499.5</c:v>
                </c:pt>
                <c:pt idx="475">
                  <c:v>99699.5</c:v>
                </c:pt>
                <c:pt idx="476">
                  <c:v>99899.5</c:v>
                </c:pt>
                <c:pt idx="477">
                  <c:v>100099.5</c:v>
                </c:pt>
                <c:pt idx="478">
                  <c:v>100299.5</c:v>
                </c:pt>
                <c:pt idx="479">
                  <c:v>100499.5</c:v>
                </c:pt>
                <c:pt idx="480">
                  <c:v>100699.5</c:v>
                </c:pt>
                <c:pt idx="481">
                  <c:v>100899.5</c:v>
                </c:pt>
                <c:pt idx="482">
                  <c:v>101099.5</c:v>
                </c:pt>
                <c:pt idx="483">
                  <c:v>101299.5</c:v>
                </c:pt>
                <c:pt idx="484">
                  <c:v>101499.5</c:v>
                </c:pt>
                <c:pt idx="485">
                  <c:v>101699.5</c:v>
                </c:pt>
                <c:pt idx="486">
                  <c:v>101899.5</c:v>
                </c:pt>
                <c:pt idx="487">
                  <c:v>102099.5</c:v>
                </c:pt>
                <c:pt idx="488">
                  <c:v>102299.5</c:v>
                </c:pt>
                <c:pt idx="489">
                  <c:v>102499.5</c:v>
                </c:pt>
                <c:pt idx="490">
                  <c:v>102699.5</c:v>
                </c:pt>
                <c:pt idx="491">
                  <c:v>102899.5</c:v>
                </c:pt>
                <c:pt idx="492">
                  <c:v>103099.5</c:v>
                </c:pt>
                <c:pt idx="493">
                  <c:v>103299.5</c:v>
                </c:pt>
                <c:pt idx="494">
                  <c:v>103499.5</c:v>
                </c:pt>
                <c:pt idx="495">
                  <c:v>103699.5</c:v>
                </c:pt>
                <c:pt idx="496">
                  <c:v>103899.5</c:v>
                </c:pt>
                <c:pt idx="497">
                  <c:v>104099.5</c:v>
                </c:pt>
                <c:pt idx="498">
                  <c:v>104299.5</c:v>
                </c:pt>
                <c:pt idx="499">
                  <c:v>104499.5</c:v>
                </c:pt>
                <c:pt idx="500">
                  <c:v>104699.5</c:v>
                </c:pt>
                <c:pt idx="501">
                  <c:v>104899.5</c:v>
                </c:pt>
                <c:pt idx="502">
                  <c:v>105099.5</c:v>
                </c:pt>
                <c:pt idx="503">
                  <c:v>105299.5</c:v>
                </c:pt>
                <c:pt idx="504">
                  <c:v>105499.5</c:v>
                </c:pt>
                <c:pt idx="505">
                  <c:v>105699.5</c:v>
                </c:pt>
                <c:pt idx="506">
                  <c:v>105899.5</c:v>
                </c:pt>
                <c:pt idx="507">
                  <c:v>106099.5</c:v>
                </c:pt>
                <c:pt idx="508">
                  <c:v>106299.5</c:v>
                </c:pt>
                <c:pt idx="509">
                  <c:v>106499.5</c:v>
                </c:pt>
                <c:pt idx="510">
                  <c:v>106699.5</c:v>
                </c:pt>
                <c:pt idx="511">
                  <c:v>106899.5</c:v>
                </c:pt>
                <c:pt idx="512">
                  <c:v>107099.5</c:v>
                </c:pt>
                <c:pt idx="513">
                  <c:v>107299.5</c:v>
                </c:pt>
                <c:pt idx="514">
                  <c:v>107499.5</c:v>
                </c:pt>
                <c:pt idx="515">
                  <c:v>107699.5</c:v>
                </c:pt>
                <c:pt idx="516">
                  <c:v>107899.5</c:v>
                </c:pt>
                <c:pt idx="517">
                  <c:v>108099.5</c:v>
                </c:pt>
                <c:pt idx="518">
                  <c:v>108299.5</c:v>
                </c:pt>
                <c:pt idx="519">
                  <c:v>108499.5</c:v>
                </c:pt>
                <c:pt idx="520">
                  <c:v>108699.5</c:v>
                </c:pt>
                <c:pt idx="521">
                  <c:v>108899.5</c:v>
                </c:pt>
                <c:pt idx="522">
                  <c:v>109099.5</c:v>
                </c:pt>
                <c:pt idx="523">
                  <c:v>109299.5</c:v>
                </c:pt>
                <c:pt idx="524">
                  <c:v>109499.5</c:v>
                </c:pt>
                <c:pt idx="525">
                  <c:v>109699.5</c:v>
                </c:pt>
                <c:pt idx="526">
                  <c:v>109899.5</c:v>
                </c:pt>
                <c:pt idx="527">
                  <c:v>110099.5</c:v>
                </c:pt>
                <c:pt idx="528">
                  <c:v>110299.5</c:v>
                </c:pt>
                <c:pt idx="529">
                  <c:v>110499.5</c:v>
                </c:pt>
                <c:pt idx="530">
                  <c:v>110699.5</c:v>
                </c:pt>
                <c:pt idx="531">
                  <c:v>110899.5</c:v>
                </c:pt>
                <c:pt idx="532">
                  <c:v>111099.5</c:v>
                </c:pt>
                <c:pt idx="533">
                  <c:v>111299.5</c:v>
                </c:pt>
                <c:pt idx="534">
                  <c:v>111499.5</c:v>
                </c:pt>
                <c:pt idx="535">
                  <c:v>111699.5</c:v>
                </c:pt>
                <c:pt idx="536">
                  <c:v>111899.5</c:v>
                </c:pt>
                <c:pt idx="537">
                  <c:v>112099.5</c:v>
                </c:pt>
                <c:pt idx="538">
                  <c:v>112299.5</c:v>
                </c:pt>
                <c:pt idx="539">
                  <c:v>112499.5</c:v>
                </c:pt>
                <c:pt idx="540">
                  <c:v>112699.5</c:v>
                </c:pt>
                <c:pt idx="541">
                  <c:v>112899.5</c:v>
                </c:pt>
                <c:pt idx="542">
                  <c:v>113099.5</c:v>
                </c:pt>
                <c:pt idx="543">
                  <c:v>113299.5</c:v>
                </c:pt>
                <c:pt idx="544">
                  <c:v>113499.5</c:v>
                </c:pt>
                <c:pt idx="545">
                  <c:v>113699.5</c:v>
                </c:pt>
                <c:pt idx="546">
                  <c:v>113899.5</c:v>
                </c:pt>
                <c:pt idx="547">
                  <c:v>114099.5</c:v>
                </c:pt>
                <c:pt idx="548">
                  <c:v>114299.5</c:v>
                </c:pt>
                <c:pt idx="549">
                  <c:v>114499.5</c:v>
                </c:pt>
                <c:pt idx="550">
                  <c:v>114699.5</c:v>
                </c:pt>
                <c:pt idx="551">
                  <c:v>114899.5</c:v>
                </c:pt>
                <c:pt idx="552">
                  <c:v>115099.5</c:v>
                </c:pt>
                <c:pt idx="553">
                  <c:v>115299.5</c:v>
                </c:pt>
                <c:pt idx="554">
                  <c:v>115499.5</c:v>
                </c:pt>
                <c:pt idx="555">
                  <c:v>115699.5</c:v>
                </c:pt>
                <c:pt idx="556">
                  <c:v>115899.5</c:v>
                </c:pt>
                <c:pt idx="557">
                  <c:v>116099.5</c:v>
                </c:pt>
                <c:pt idx="558">
                  <c:v>116299.5</c:v>
                </c:pt>
                <c:pt idx="559">
                  <c:v>116499.5</c:v>
                </c:pt>
                <c:pt idx="560">
                  <c:v>116699.5</c:v>
                </c:pt>
                <c:pt idx="561">
                  <c:v>116899.5</c:v>
                </c:pt>
                <c:pt idx="562">
                  <c:v>117099.5</c:v>
                </c:pt>
                <c:pt idx="563">
                  <c:v>117299.5</c:v>
                </c:pt>
                <c:pt idx="564">
                  <c:v>117499.5</c:v>
                </c:pt>
                <c:pt idx="565">
                  <c:v>117699.5</c:v>
                </c:pt>
                <c:pt idx="566">
                  <c:v>117899.5</c:v>
                </c:pt>
                <c:pt idx="567">
                  <c:v>118099.5</c:v>
                </c:pt>
                <c:pt idx="568">
                  <c:v>118299.5</c:v>
                </c:pt>
                <c:pt idx="569">
                  <c:v>118499.5</c:v>
                </c:pt>
                <c:pt idx="570">
                  <c:v>118699.5</c:v>
                </c:pt>
                <c:pt idx="571">
                  <c:v>118899.5</c:v>
                </c:pt>
                <c:pt idx="572">
                  <c:v>119099.5</c:v>
                </c:pt>
                <c:pt idx="573">
                  <c:v>119299.5</c:v>
                </c:pt>
                <c:pt idx="574">
                  <c:v>119499.5</c:v>
                </c:pt>
                <c:pt idx="575">
                  <c:v>119699.5</c:v>
                </c:pt>
                <c:pt idx="576">
                  <c:v>119899.5</c:v>
                </c:pt>
                <c:pt idx="577">
                  <c:v>120099.5</c:v>
                </c:pt>
                <c:pt idx="578">
                  <c:v>120299.5</c:v>
                </c:pt>
                <c:pt idx="579">
                  <c:v>120499.5</c:v>
                </c:pt>
                <c:pt idx="580">
                  <c:v>120699.5</c:v>
                </c:pt>
                <c:pt idx="581">
                  <c:v>120899.5</c:v>
                </c:pt>
                <c:pt idx="582">
                  <c:v>121099.5</c:v>
                </c:pt>
                <c:pt idx="583">
                  <c:v>121299.5</c:v>
                </c:pt>
                <c:pt idx="584">
                  <c:v>121499.5</c:v>
                </c:pt>
                <c:pt idx="585">
                  <c:v>121699.5</c:v>
                </c:pt>
                <c:pt idx="586">
                  <c:v>121899.5</c:v>
                </c:pt>
                <c:pt idx="587">
                  <c:v>122099.5</c:v>
                </c:pt>
                <c:pt idx="588">
                  <c:v>122299.5</c:v>
                </c:pt>
                <c:pt idx="589">
                  <c:v>122499.5</c:v>
                </c:pt>
                <c:pt idx="590">
                  <c:v>122699.5</c:v>
                </c:pt>
                <c:pt idx="591">
                  <c:v>122899.5</c:v>
                </c:pt>
                <c:pt idx="592">
                  <c:v>123099.5</c:v>
                </c:pt>
                <c:pt idx="593">
                  <c:v>123299.5</c:v>
                </c:pt>
                <c:pt idx="594">
                  <c:v>123499.5</c:v>
                </c:pt>
                <c:pt idx="595">
                  <c:v>123699.5</c:v>
                </c:pt>
                <c:pt idx="596">
                  <c:v>123899.5</c:v>
                </c:pt>
                <c:pt idx="597">
                  <c:v>124099.5</c:v>
                </c:pt>
                <c:pt idx="598">
                  <c:v>124299.5</c:v>
                </c:pt>
                <c:pt idx="599">
                  <c:v>124499.5</c:v>
                </c:pt>
                <c:pt idx="600">
                  <c:v>124699.5</c:v>
                </c:pt>
                <c:pt idx="601">
                  <c:v>124899.5</c:v>
                </c:pt>
                <c:pt idx="602">
                  <c:v>125099.5</c:v>
                </c:pt>
                <c:pt idx="603">
                  <c:v>125299.5</c:v>
                </c:pt>
                <c:pt idx="604">
                  <c:v>125499.5</c:v>
                </c:pt>
                <c:pt idx="605">
                  <c:v>125699.5</c:v>
                </c:pt>
                <c:pt idx="606">
                  <c:v>125899.5</c:v>
                </c:pt>
                <c:pt idx="607">
                  <c:v>126099.5</c:v>
                </c:pt>
                <c:pt idx="608">
                  <c:v>126299.5</c:v>
                </c:pt>
                <c:pt idx="609">
                  <c:v>126499.5</c:v>
                </c:pt>
                <c:pt idx="610">
                  <c:v>126699.5</c:v>
                </c:pt>
                <c:pt idx="611">
                  <c:v>126899.5</c:v>
                </c:pt>
                <c:pt idx="612">
                  <c:v>127099.5</c:v>
                </c:pt>
                <c:pt idx="613">
                  <c:v>127299.5</c:v>
                </c:pt>
                <c:pt idx="614">
                  <c:v>127499.5</c:v>
                </c:pt>
                <c:pt idx="615">
                  <c:v>127699.5</c:v>
                </c:pt>
                <c:pt idx="616">
                  <c:v>127899.5</c:v>
                </c:pt>
                <c:pt idx="617">
                  <c:v>128099.5</c:v>
                </c:pt>
                <c:pt idx="618">
                  <c:v>128299.5</c:v>
                </c:pt>
                <c:pt idx="619">
                  <c:v>128499.5</c:v>
                </c:pt>
                <c:pt idx="620">
                  <c:v>128699.5</c:v>
                </c:pt>
                <c:pt idx="621">
                  <c:v>128899.5</c:v>
                </c:pt>
                <c:pt idx="622">
                  <c:v>129099.5</c:v>
                </c:pt>
                <c:pt idx="623">
                  <c:v>129299.5</c:v>
                </c:pt>
                <c:pt idx="624">
                  <c:v>129499.5</c:v>
                </c:pt>
                <c:pt idx="625">
                  <c:v>129699.5</c:v>
                </c:pt>
                <c:pt idx="626">
                  <c:v>129899.5</c:v>
                </c:pt>
                <c:pt idx="627">
                  <c:v>130099.5</c:v>
                </c:pt>
                <c:pt idx="628">
                  <c:v>130299.5</c:v>
                </c:pt>
                <c:pt idx="629">
                  <c:v>130499.5</c:v>
                </c:pt>
                <c:pt idx="630">
                  <c:v>130699.5</c:v>
                </c:pt>
                <c:pt idx="631">
                  <c:v>130899.5</c:v>
                </c:pt>
                <c:pt idx="632">
                  <c:v>131099.5</c:v>
                </c:pt>
                <c:pt idx="633">
                  <c:v>131299.5</c:v>
                </c:pt>
                <c:pt idx="634">
                  <c:v>131499.5</c:v>
                </c:pt>
                <c:pt idx="635">
                  <c:v>131699.5</c:v>
                </c:pt>
                <c:pt idx="636">
                  <c:v>131899.5</c:v>
                </c:pt>
                <c:pt idx="637">
                  <c:v>132099.5</c:v>
                </c:pt>
                <c:pt idx="638">
                  <c:v>132299.5</c:v>
                </c:pt>
                <c:pt idx="639">
                  <c:v>132499.5</c:v>
                </c:pt>
                <c:pt idx="640">
                  <c:v>132699.5</c:v>
                </c:pt>
                <c:pt idx="641">
                  <c:v>132899.5</c:v>
                </c:pt>
                <c:pt idx="642">
                  <c:v>133099.5</c:v>
                </c:pt>
                <c:pt idx="643">
                  <c:v>133299.5</c:v>
                </c:pt>
                <c:pt idx="644">
                  <c:v>133499.5</c:v>
                </c:pt>
                <c:pt idx="645">
                  <c:v>133699.5</c:v>
                </c:pt>
                <c:pt idx="646">
                  <c:v>133899.5</c:v>
                </c:pt>
                <c:pt idx="647">
                  <c:v>134099.5</c:v>
                </c:pt>
                <c:pt idx="648">
                  <c:v>134299.5</c:v>
                </c:pt>
                <c:pt idx="649">
                  <c:v>134499.5</c:v>
                </c:pt>
                <c:pt idx="650">
                  <c:v>134699.5</c:v>
                </c:pt>
                <c:pt idx="651">
                  <c:v>134899.5</c:v>
                </c:pt>
                <c:pt idx="652">
                  <c:v>135099.5</c:v>
                </c:pt>
                <c:pt idx="653">
                  <c:v>135299.5</c:v>
                </c:pt>
                <c:pt idx="654">
                  <c:v>135499.5</c:v>
                </c:pt>
                <c:pt idx="655">
                  <c:v>135699.5</c:v>
                </c:pt>
                <c:pt idx="656">
                  <c:v>135899.5</c:v>
                </c:pt>
                <c:pt idx="657">
                  <c:v>136099.5</c:v>
                </c:pt>
                <c:pt idx="658">
                  <c:v>136299.5</c:v>
                </c:pt>
                <c:pt idx="659">
                  <c:v>136499.5</c:v>
                </c:pt>
                <c:pt idx="660">
                  <c:v>136699.5</c:v>
                </c:pt>
                <c:pt idx="661">
                  <c:v>136899.5</c:v>
                </c:pt>
                <c:pt idx="662">
                  <c:v>137099.5</c:v>
                </c:pt>
                <c:pt idx="663">
                  <c:v>137299.5</c:v>
                </c:pt>
                <c:pt idx="664">
                  <c:v>137499.5</c:v>
                </c:pt>
                <c:pt idx="665">
                  <c:v>137699.5</c:v>
                </c:pt>
                <c:pt idx="666">
                  <c:v>137899.5</c:v>
                </c:pt>
                <c:pt idx="667">
                  <c:v>138099.5</c:v>
                </c:pt>
                <c:pt idx="668">
                  <c:v>138299.5</c:v>
                </c:pt>
                <c:pt idx="669">
                  <c:v>138499.5</c:v>
                </c:pt>
                <c:pt idx="670">
                  <c:v>138699.5</c:v>
                </c:pt>
                <c:pt idx="671">
                  <c:v>138899.5</c:v>
                </c:pt>
                <c:pt idx="672">
                  <c:v>139099.5</c:v>
                </c:pt>
                <c:pt idx="673">
                  <c:v>139299.5</c:v>
                </c:pt>
                <c:pt idx="674">
                  <c:v>139499.5</c:v>
                </c:pt>
                <c:pt idx="675">
                  <c:v>139699.5</c:v>
                </c:pt>
                <c:pt idx="676">
                  <c:v>139899.5</c:v>
                </c:pt>
                <c:pt idx="677">
                  <c:v>140099.5</c:v>
                </c:pt>
                <c:pt idx="678">
                  <c:v>140299.5</c:v>
                </c:pt>
                <c:pt idx="679">
                  <c:v>140499.5</c:v>
                </c:pt>
                <c:pt idx="680">
                  <c:v>140699.5</c:v>
                </c:pt>
                <c:pt idx="681">
                  <c:v>140899.5</c:v>
                </c:pt>
                <c:pt idx="682">
                  <c:v>141099.5</c:v>
                </c:pt>
                <c:pt idx="683">
                  <c:v>141299.5</c:v>
                </c:pt>
                <c:pt idx="684">
                  <c:v>141499.5</c:v>
                </c:pt>
                <c:pt idx="685">
                  <c:v>141699.5</c:v>
                </c:pt>
                <c:pt idx="686">
                  <c:v>141899.5</c:v>
                </c:pt>
                <c:pt idx="687">
                  <c:v>142099.5</c:v>
                </c:pt>
                <c:pt idx="688">
                  <c:v>142299.5</c:v>
                </c:pt>
                <c:pt idx="689">
                  <c:v>142499.5</c:v>
                </c:pt>
                <c:pt idx="690">
                  <c:v>142699.5</c:v>
                </c:pt>
                <c:pt idx="691">
                  <c:v>142899.5</c:v>
                </c:pt>
                <c:pt idx="692">
                  <c:v>143099.5</c:v>
                </c:pt>
                <c:pt idx="693">
                  <c:v>143299.5</c:v>
                </c:pt>
                <c:pt idx="694">
                  <c:v>143499.5</c:v>
                </c:pt>
                <c:pt idx="695">
                  <c:v>143699.5</c:v>
                </c:pt>
                <c:pt idx="696">
                  <c:v>143899.5</c:v>
                </c:pt>
                <c:pt idx="697">
                  <c:v>144099.5</c:v>
                </c:pt>
                <c:pt idx="698">
                  <c:v>144299.5</c:v>
                </c:pt>
                <c:pt idx="699">
                  <c:v>144499.5</c:v>
                </c:pt>
                <c:pt idx="700">
                  <c:v>144699.5</c:v>
                </c:pt>
                <c:pt idx="701">
                  <c:v>144899.5</c:v>
                </c:pt>
                <c:pt idx="702">
                  <c:v>145099.5</c:v>
                </c:pt>
                <c:pt idx="703">
                  <c:v>145299.5</c:v>
                </c:pt>
                <c:pt idx="704">
                  <c:v>145499.5</c:v>
                </c:pt>
                <c:pt idx="705">
                  <c:v>145699.5</c:v>
                </c:pt>
                <c:pt idx="706">
                  <c:v>145899.5</c:v>
                </c:pt>
                <c:pt idx="707">
                  <c:v>146099.5</c:v>
                </c:pt>
                <c:pt idx="708">
                  <c:v>146299.5</c:v>
                </c:pt>
                <c:pt idx="709">
                  <c:v>146499.5</c:v>
                </c:pt>
                <c:pt idx="710">
                  <c:v>146699.5</c:v>
                </c:pt>
                <c:pt idx="711">
                  <c:v>146899.5</c:v>
                </c:pt>
                <c:pt idx="712">
                  <c:v>147099.5</c:v>
                </c:pt>
                <c:pt idx="713">
                  <c:v>147299.5</c:v>
                </c:pt>
                <c:pt idx="714">
                  <c:v>147499.5</c:v>
                </c:pt>
                <c:pt idx="715">
                  <c:v>147699.5</c:v>
                </c:pt>
                <c:pt idx="716">
                  <c:v>147899.5</c:v>
                </c:pt>
                <c:pt idx="717">
                  <c:v>148099.5</c:v>
                </c:pt>
                <c:pt idx="718">
                  <c:v>148299.5</c:v>
                </c:pt>
                <c:pt idx="719">
                  <c:v>148499.5</c:v>
                </c:pt>
                <c:pt idx="720">
                  <c:v>148699.5</c:v>
                </c:pt>
                <c:pt idx="721">
                  <c:v>148899.5</c:v>
                </c:pt>
                <c:pt idx="722">
                  <c:v>149099.5</c:v>
                </c:pt>
                <c:pt idx="723">
                  <c:v>149299.5</c:v>
                </c:pt>
                <c:pt idx="724">
                  <c:v>149499.5</c:v>
                </c:pt>
                <c:pt idx="725">
                  <c:v>149699.5</c:v>
                </c:pt>
                <c:pt idx="726">
                  <c:v>149899.5</c:v>
                </c:pt>
                <c:pt idx="727">
                  <c:v>150099.5</c:v>
                </c:pt>
                <c:pt idx="728">
                  <c:v>150299.5</c:v>
                </c:pt>
                <c:pt idx="729">
                  <c:v>150499.5</c:v>
                </c:pt>
                <c:pt idx="730">
                  <c:v>150699.5</c:v>
                </c:pt>
                <c:pt idx="731">
                  <c:v>150899.5</c:v>
                </c:pt>
                <c:pt idx="732">
                  <c:v>151099.5</c:v>
                </c:pt>
                <c:pt idx="733">
                  <c:v>151299.5</c:v>
                </c:pt>
                <c:pt idx="734">
                  <c:v>151499.5</c:v>
                </c:pt>
                <c:pt idx="735">
                  <c:v>151699.5</c:v>
                </c:pt>
                <c:pt idx="736">
                  <c:v>151899.5</c:v>
                </c:pt>
                <c:pt idx="737">
                  <c:v>152099.5</c:v>
                </c:pt>
                <c:pt idx="738">
                  <c:v>152299.5</c:v>
                </c:pt>
                <c:pt idx="739">
                  <c:v>152499.5</c:v>
                </c:pt>
                <c:pt idx="740">
                  <c:v>152699.5</c:v>
                </c:pt>
                <c:pt idx="741">
                  <c:v>152899.5</c:v>
                </c:pt>
                <c:pt idx="742">
                  <c:v>153099.5</c:v>
                </c:pt>
                <c:pt idx="743">
                  <c:v>153299.5</c:v>
                </c:pt>
                <c:pt idx="744">
                  <c:v>153499.5</c:v>
                </c:pt>
                <c:pt idx="745">
                  <c:v>153699.5</c:v>
                </c:pt>
                <c:pt idx="746">
                  <c:v>153899.5</c:v>
                </c:pt>
                <c:pt idx="747">
                  <c:v>154099.5</c:v>
                </c:pt>
                <c:pt idx="748">
                  <c:v>154299.5</c:v>
                </c:pt>
                <c:pt idx="749">
                  <c:v>154499.5</c:v>
                </c:pt>
                <c:pt idx="750">
                  <c:v>154699.5</c:v>
                </c:pt>
                <c:pt idx="751">
                  <c:v>154899.5</c:v>
                </c:pt>
                <c:pt idx="752">
                  <c:v>155099.5</c:v>
                </c:pt>
                <c:pt idx="753">
                  <c:v>155299.5</c:v>
                </c:pt>
                <c:pt idx="754">
                  <c:v>155499.5</c:v>
                </c:pt>
                <c:pt idx="755">
                  <c:v>155699.5</c:v>
                </c:pt>
                <c:pt idx="756">
                  <c:v>155899.5</c:v>
                </c:pt>
                <c:pt idx="757">
                  <c:v>156099.5</c:v>
                </c:pt>
                <c:pt idx="758">
                  <c:v>156299.5</c:v>
                </c:pt>
                <c:pt idx="759">
                  <c:v>156499.5</c:v>
                </c:pt>
                <c:pt idx="760">
                  <c:v>156699.5</c:v>
                </c:pt>
                <c:pt idx="761">
                  <c:v>156899.5</c:v>
                </c:pt>
                <c:pt idx="762">
                  <c:v>157099.5</c:v>
                </c:pt>
                <c:pt idx="763">
                  <c:v>157299.5</c:v>
                </c:pt>
                <c:pt idx="764">
                  <c:v>157499.5</c:v>
                </c:pt>
                <c:pt idx="765">
                  <c:v>157699.5</c:v>
                </c:pt>
                <c:pt idx="766">
                  <c:v>157899.5</c:v>
                </c:pt>
                <c:pt idx="767">
                  <c:v>158099.5</c:v>
                </c:pt>
                <c:pt idx="768">
                  <c:v>158299.5</c:v>
                </c:pt>
                <c:pt idx="769">
                  <c:v>158499.5</c:v>
                </c:pt>
                <c:pt idx="770">
                  <c:v>158699.5</c:v>
                </c:pt>
                <c:pt idx="771">
                  <c:v>158899.5</c:v>
                </c:pt>
                <c:pt idx="772">
                  <c:v>159099.5</c:v>
                </c:pt>
                <c:pt idx="773">
                  <c:v>159299.5</c:v>
                </c:pt>
                <c:pt idx="774">
                  <c:v>159499.5</c:v>
                </c:pt>
                <c:pt idx="775">
                  <c:v>159699.5</c:v>
                </c:pt>
                <c:pt idx="776">
                  <c:v>159899.5</c:v>
                </c:pt>
                <c:pt idx="777">
                  <c:v>160099.5</c:v>
                </c:pt>
                <c:pt idx="778">
                  <c:v>160299.5</c:v>
                </c:pt>
                <c:pt idx="779">
                  <c:v>160499.5</c:v>
                </c:pt>
                <c:pt idx="780">
                  <c:v>160699.5</c:v>
                </c:pt>
                <c:pt idx="781">
                  <c:v>160899.5</c:v>
                </c:pt>
                <c:pt idx="782">
                  <c:v>161099.5</c:v>
                </c:pt>
                <c:pt idx="783">
                  <c:v>161299.5</c:v>
                </c:pt>
                <c:pt idx="784">
                  <c:v>161499.5</c:v>
                </c:pt>
                <c:pt idx="785">
                  <c:v>161699.5</c:v>
                </c:pt>
                <c:pt idx="786">
                  <c:v>161899.5</c:v>
                </c:pt>
                <c:pt idx="787">
                  <c:v>162099.5</c:v>
                </c:pt>
                <c:pt idx="788">
                  <c:v>162299.5</c:v>
                </c:pt>
                <c:pt idx="789">
                  <c:v>162499.5</c:v>
                </c:pt>
                <c:pt idx="790">
                  <c:v>162699.5</c:v>
                </c:pt>
                <c:pt idx="791">
                  <c:v>162899.5</c:v>
                </c:pt>
                <c:pt idx="792">
                  <c:v>163099.5</c:v>
                </c:pt>
                <c:pt idx="793">
                  <c:v>163299.5</c:v>
                </c:pt>
                <c:pt idx="794">
                  <c:v>163499.5</c:v>
                </c:pt>
                <c:pt idx="795">
                  <c:v>163699.5</c:v>
                </c:pt>
                <c:pt idx="796">
                  <c:v>163899.5</c:v>
                </c:pt>
                <c:pt idx="797">
                  <c:v>164099.5</c:v>
                </c:pt>
                <c:pt idx="798">
                  <c:v>164299.5</c:v>
                </c:pt>
                <c:pt idx="799">
                  <c:v>164499.5</c:v>
                </c:pt>
                <c:pt idx="800">
                  <c:v>164699.5</c:v>
                </c:pt>
                <c:pt idx="801">
                  <c:v>164899.5</c:v>
                </c:pt>
                <c:pt idx="802">
                  <c:v>165099.5</c:v>
                </c:pt>
                <c:pt idx="803">
                  <c:v>165299.5</c:v>
                </c:pt>
                <c:pt idx="804">
                  <c:v>165499.5</c:v>
                </c:pt>
                <c:pt idx="805">
                  <c:v>165699.5</c:v>
                </c:pt>
                <c:pt idx="806">
                  <c:v>165899.5</c:v>
                </c:pt>
                <c:pt idx="807">
                  <c:v>166099.5</c:v>
                </c:pt>
                <c:pt idx="808">
                  <c:v>166299.5</c:v>
                </c:pt>
                <c:pt idx="809">
                  <c:v>166499.5</c:v>
                </c:pt>
                <c:pt idx="810">
                  <c:v>166699.5</c:v>
                </c:pt>
                <c:pt idx="811">
                  <c:v>166899.5</c:v>
                </c:pt>
                <c:pt idx="812">
                  <c:v>167099.5</c:v>
                </c:pt>
                <c:pt idx="813">
                  <c:v>167299.5</c:v>
                </c:pt>
                <c:pt idx="814">
                  <c:v>167499.5</c:v>
                </c:pt>
                <c:pt idx="815">
                  <c:v>167699.5</c:v>
                </c:pt>
                <c:pt idx="816">
                  <c:v>167899.5</c:v>
                </c:pt>
                <c:pt idx="817">
                  <c:v>168099.5</c:v>
                </c:pt>
                <c:pt idx="818">
                  <c:v>168299.5</c:v>
                </c:pt>
                <c:pt idx="819">
                  <c:v>168499.5</c:v>
                </c:pt>
                <c:pt idx="820">
                  <c:v>168699.5</c:v>
                </c:pt>
                <c:pt idx="821">
                  <c:v>168899.5</c:v>
                </c:pt>
                <c:pt idx="822">
                  <c:v>169099.5</c:v>
                </c:pt>
                <c:pt idx="823">
                  <c:v>169299.5</c:v>
                </c:pt>
                <c:pt idx="824">
                  <c:v>169499.5</c:v>
                </c:pt>
                <c:pt idx="825">
                  <c:v>169699.5</c:v>
                </c:pt>
                <c:pt idx="826">
                  <c:v>169899.5</c:v>
                </c:pt>
                <c:pt idx="827">
                  <c:v>170099.5</c:v>
                </c:pt>
                <c:pt idx="828">
                  <c:v>170299.5</c:v>
                </c:pt>
                <c:pt idx="829">
                  <c:v>170499.5</c:v>
                </c:pt>
                <c:pt idx="830">
                  <c:v>170699.5</c:v>
                </c:pt>
                <c:pt idx="831">
                  <c:v>170899.5</c:v>
                </c:pt>
                <c:pt idx="832">
                  <c:v>171099.5</c:v>
                </c:pt>
                <c:pt idx="833">
                  <c:v>171299.5</c:v>
                </c:pt>
                <c:pt idx="834">
                  <c:v>171499.5</c:v>
                </c:pt>
                <c:pt idx="835">
                  <c:v>171699.5</c:v>
                </c:pt>
                <c:pt idx="836">
                  <c:v>171899.5</c:v>
                </c:pt>
                <c:pt idx="837">
                  <c:v>172099.5</c:v>
                </c:pt>
                <c:pt idx="838">
                  <c:v>172299.5</c:v>
                </c:pt>
                <c:pt idx="839">
                  <c:v>172499.5</c:v>
                </c:pt>
                <c:pt idx="840">
                  <c:v>172699.5</c:v>
                </c:pt>
                <c:pt idx="841">
                  <c:v>172899.5</c:v>
                </c:pt>
                <c:pt idx="842">
                  <c:v>173099.5</c:v>
                </c:pt>
                <c:pt idx="843">
                  <c:v>173299.5</c:v>
                </c:pt>
                <c:pt idx="844">
                  <c:v>173499.5</c:v>
                </c:pt>
                <c:pt idx="845">
                  <c:v>173699.5</c:v>
                </c:pt>
                <c:pt idx="846">
                  <c:v>173899.5</c:v>
                </c:pt>
                <c:pt idx="847">
                  <c:v>174099.5</c:v>
                </c:pt>
                <c:pt idx="848">
                  <c:v>174299.5</c:v>
                </c:pt>
                <c:pt idx="849">
                  <c:v>174499.5</c:v>
                </c:pt>
                <c:pt idx="850">
                  <c:v>174699.5</c:v>
                </c:pt>
                <c:pt idx="851">
                  <c:v>174899.5</c:v>
                </c:pt>
                <c:pt idx="852">
                  <c:v>175099.5</c:v>
                </c:pt>
                <c:pt idx="853">
                  <c:v>175299.5</c:v>
                </c:pt>
                <c:pt idx="854">
                  <c:v>175499.5</c:v>
                </c:pt>
                <c:pt idx="855">
                  <c:v>175699.5</c:v>
                </c:pt>
                <c:pt idx="856">
                  <c:v>175899.5</c:v>
                </c:pt>
                <c:pt idx="857">
                  <c:v>176099.5</c:v>
                </c:pt>
                <c:pt idx="858">
                  <c:v>176299.5</c:v>
                </c:pt>
                <c:pt idx="859">
                  <c:v>176499.5</c:v>
                </c:pt>
                <c:pt idx="860">
                  <c:v>176699.5</c:v>
                </c:pt>
                <c:pt idx="861">
                  <c:v>176899.5</c:v>
                </c:pt>
                <c:pt idx="862">
                  <c:v>177099.5</c:v>
                </c:pt>
                <c:pt idx="863">
                  <c:v>177299.5</c:v>
                </c:pt>
                <c:pt idx="864">
                  <c:v>177499.5</c:v>
                </c:pt>
                <c:pt idx="865">
                  <c:v>177699.5</c:v>
                </c:pt>
                <c:pt idx="866">
                  <c:v>177899.5</c:v>
                </c:pt>
                <c:pt idx="867">
                  <c:v>178099.5</c:v>
                </c:pt>
                <c:pt idx="868">
                  <c:v>178299.5</c:v>
                </c:pt>
                <c:pt idx="869">
                  <c:v>178499.5</c:v>
                </c:pt>
                <c:pt idx="870">
                  <c:v>178699.5</c:v>
                </c:pt>
                <c:pt idx="871">
                  <c:v>178899.5</c:v>
                </c:pt>
                <c:pt idx="872">
                  <c:v>179099.5</c:v>
                </c:pt>
                <c:pt idx="873">
                  <c:v>179299.5</c:v>
                </c:pt>
                <c:pt idx="874">
                  <c:v>179499.5</c:v>
                </c:pt>
                <c:pt idx="875">
                  <c:v>179699.5</c:v>
                </c:pt>
                <c:pt idx="876">
                  <c:v>179899.5</c:v>
                </c:pt>
                <c:pt idx="877">
                  <c:v>180099.5</c:v>
                </c:pt>
                <c:pt idx="878">
                  <c:v>180299.5</c:v>
                </c:pt>
                <c:pt idx="879">
                  <c:v>180499.5</c:v>
                </c:pt>
                <c:pt idx="880">
                  <c:v>180699.5</c:v>
                </c:pt>
                <c:pt idx="881">
                  <c:v>180899.5</c:v>
                </c:pt>
                <c:pt idx="882">
                  <c:v>181099.5</c:v>
                </c:pt>
                <c:pt idx="883">
                  <c:v>181299.5</c:v>
                </c:pt>
                <c:pt idx="884">
                  <c:v>181499.5</c:v>
                </c:pt>
                <c:pt idx="885">
                  <c:v>181699.5</c:v>
                </c:pt>
                <c:pt idx="886">
                  <c:v>181899.5</c:v>
                </c:pt>
                <c:pt idx="887">
                  <c:v>182099.5</c:v>
                </c:pt>
                <c:pt idx="888">
                  <c:v>182299.5</c:v>
                </c:pt>
                <c:pt idx="889">
                  <c:v>182499.5</c:v>
                </c:pt>
                <c:pt idx="890">
                  <c:v>182699.5</c:v>
                </c:pt>
                <c:pt idx="891">
                  <c:v>182899.5</c:v>
                </c:pt>
                <c:pt idx="892">
                  <c:v>183099.5</c:v>
                </c:pt>
                <c:pt idx="893">
                  <c:v>183299.5</c:v>
                </c:pt>
                <c:pt idx="894">
                  <c:v>183499.5</c:v>
                </c:pt>
                <c:pt idx="895">
                  <c:v>183699.5</c:v>
                </c:pt>
                <c:pt idx="896">
                  <c:v>183899.5</c:v>
                </c:pt>
                <c:pt idx="897">
                  <c:v>184099.5</c:v>
                </c:pt>
                <c:pt idx="898">
                  <c:v>184299.5</c:v>
                </c:pt>
                <c:pt idx="899">
                  <c:v>184499.5</c:v>
                </c:pt>
                <c:pt idx="900">
                  <c:v>184699.5</c:v>
                </c:pt>
                <c:pt idx="901">
                  <c:v>184899.5</c:v>
                </c:pt>
                <c:pt idx="902">
                  <c:v>185099.5</c:v>
                </c:pt>
                <c:pt idx="903">
                  <c:v>185299.5</c:v>
                </c:pt>
                <c:pt idx="904">
                  <c:v>185499.5</c:v>
                </c:pt>
                <c:pt idx="905">
                  <c:v>185699.5</c:v>
                </c:pt>
                <c:pt idx="906">
                  <c:v>185899.5</c:v>
                </c:pt>
                <c:pt idx="907">
                  <c:v>186099.5</c:v>
                </c:pt>
                <c:pt idx="908">
                  <c:v>186299.5</c:v>
                </c:pt>
                <c:pt idx="909">
                  <c:v>186499.5</c:v>
                </c:pt>
                <c:pt idx="910">
                  <c:v>186699.5</c:v>
                </c:pt>
                <c:pt idx="911">
                  <c:v>186899.5</c:v>
                </c:pt>
                <c:pt idx="912">
                  <c:v>187099.5</c:v>
                </c:pt>
                <c:pt idx="913">
                  <c:v>187299.5</c:v>
                </c:pt>
                <c:pt idx="914">
                  <c:v>187499.5</c:v>
                </c:pt>
                <c:pt idx="915">
                  <c:v>187699.5</c:v>
                </c:pt>
                <c:pt idx="916">
                  <c:v>187899.5</c:v>
                </c:pt>
                <c:pt idx="917">
                  <c:v>188099.5</c:v>
                </c:pt>
                <c:pt idx="918">
                  <c:v>188299.5</c:v>
                </c:pt>
                <c:pt idx="919">
                  <c:v>188499.5</c:v>
                </c:pt>
                <c:pt idx="920">
                  <c:v>188699.5</c:v>
                </c:pt>
                <c:pt idx="921">
                  <c:v>188899.5</c:v>
                </c:pt>
                <c:pt idx="922">
                  <c:v>189099.5</c:v>
                </c:pt>
                <c:pt idx="923">
                  <c:v>189299.5</c:v>
                </c:pt>
                <c:pt idx="924">
                  <c:v>189499.5</c:v>
                </c:pt>
                <c:pt idx="925">
                  <c:v>189699.5</c:v>
                </c:pt>
                <c:pt idx="926">
                  <c:v>189899.5</c:v>
                </c:pt>
                <c:pt idx="927">
                  <c:v>190099.5</c:v>
                </c:pt>
                <c:pt idx="928">
                  <c:v>190299.5</c:v>
                </c:pt>
                <c:pt idx="929">
                  <c:v>190499.5</c:v>
                </c:pt>
                <c:pt idx="930">
                  <c:v>190699.5</c:v>
                </c:pt>
                <c:pt idx="931">
                  <c:v>190899.5</c:v>
                </c:pt>
                <c:pt idx="932">
                  <c:v>191099.5</c:v>
                </c:pt>
                <c:pt idx="933">
                  <c:v>191299.5</c:v>
                </c:pt>
                <c:pt idx="934">
                  <c:v>191499.5</c:v>
                </c:pt>
                <c:pt idx="935">
                  <c:v>191699.5</c:v>
                </c:pt>
                <c:pt idx="936">
                  <c:v>191899.5</c:v>
                </c:pt>
                <c:pt idx="937">
                  <c:v>192099.5</c:v>
                </c:pt>
                <c:pt idx="938">
                  <c:v>192299.5</c:v>
                </c:pt>
                <c:pt idx="939">
                  <c:v>192499.5</c:v>
                </c:pt>
                <c:pt idx="940">
                  <c:v>192699.5</c:v>
                </c:pt>
                <c:pt idx="941">
                  <c:v>192899.5</c:v>
                </c:pt>
                <c:pt idx="942">
                  <c:v>193099.5</c:v>
                </c:pt>
                <c:pt idx="943">
                  <c:v>193299.5</c:v>
                </c:pt>
                <c:pt idx="944">
                  <c:v>193499.5</c:v>
                </c:pt>
                <c:pt idx="945">
                  <c:v>193699.5</c:v>
                </c:pt>
                <c:pt idx="946">
                  <c:v>193899.5</c:v>
                </c:pt>
                <c:pt idx="947">
                  <c:v>194099.5</c:v>
                </c:pt>
                <c:pt idx="948">
                  <c:v>194299.5</c:v>
                </c:pt>
                <c:pt idx="949">
                  <c:v>194499.5</c:v>
                </c:pt>
                <c:pt idx="950">
                  <c:v>194699.5</c:v>
                </c:pt>
                <c:pt idx="951">
                  <c:v>194899.5</c:v>
                </c:pt>
                <c:pt idx="952">
                  <c:v>195099.5</c:v>
                </c:pt>
                <c:pt idx="953">
                  <c:v>195299.5</c:v>
                </c:pt>
                <c:pt idx="954">
                  <c:v>195499.5</c:v>
                </c:pt>
                <c:pt idx="955">
                  <c:v>195699.5</c:v>
                </c:pt>
                <c:pt idx="956">
                  <c:v>195899.5</c:v>
                </c:pt>
                <c:pt idx="957">
                  <c:v>196099.5</c:v>
                </c:pt>
                <c:pt idx="958">
                  <c:v>196299.5</c:v>
                </c:pt>
                <c:pt idx="959">
                  <c:v>196499.5</c:v>
                </c:pt>
                <c:pt idx="960">
                  <c:v>196699.5</c:v>
                </c:pt>
                <c:pt idx="961">
                  <c:v>196899.5</c:v>
                </c:pt>
                <c:pt idx="962">
                  <c:v>197099.5</c:v>
                </c:pt>
                <c:pt idx="963">
                  <c:v>197299.5</c:v>
                </c:pt>
                <c:pt idx="964">
                  <c:v>197499.5</c:v>
                </c:pt>
                <c:pt idx="965">
                  <c:v>197699.5</c:v>
                </c:pt>
                <c:pt idx="966">
                  <c:v>197899.5</c:v>
                </c:pt>
                <c:pt idx="967">
                  <c:v>198099.5</c:v>
                </c:pt>
                <c:pt idx="968">
                  <c:v>198299.5</c:v>
                </c:pt>
                <c:pt idx="969">
                  <c:v>198499.5</c:v>
                </c:pt>
                <c:pt idx="970">
                  <c:v>198699.5</c:v>
                </c:pt>
                <c:pt idx="971">
                  <c:v>198899.5</c:v>
                </c:pt>
                <c:pt idx="972">
                  <c:v>199099.5</c:v>
                </c:pt>
                <c:pt idx="973">
                  <c:v>199299.5</c:v>
                </c:pt>
                <c:pt idx="974">
                  <c:v>199499.5</c:v>
                </c:pt>
                <c:pt idx="975">
                  <c:v>199699.5</c:v>
                </c:pt>
                <c:pt idx="976">
                  <c:v>199899.5</c:v>
                </c:pt>
                <c:pt idx="977">
                  <c:v>200099.5</c:v>
                </c:pt>
                <c:pt idx="978">
                  <c:v>200299.5</c:v>
                </c:pt>
                <c:pt idx="979">
                  <c:v>200499.5</c:v>
                </c:pt>
                <c:pt idx="980">
                  <c:v>200699.5</c:v>
                </c:pt>
                <c:pt idx="981">
                  <c:v>200899.5</c:v>
                </c:pt>
                <c:pt idx="982">
                  <c:v>201099.5</c:v>
                </c:pt>
                <c:pt idx="983">
                  <c:v>201299.5</c:v>
                </c:pt>
                <c:pt idx="984">
                  <c:v>201499.5</c:v>
                </c:pt>
                <c:pt idx="985">
                  <c:v>201699.5</c:v>
                </c:pt>
                <c:pt idx="986">
                  <c:v>201899.5</c:v>
                </c:pt>
                <c:pt idx="987">
                  <c:v>202099.5</c:v>
                </c:pt>
                <c:pt idx="988">
                  <c:v>202299.5</c:v>
                </c:pt>
                <c:pt idx="989">
                  <c:v>202499.5</c:v>
                </c:pt>
                <c:pt idx="990">
                  <c:v>202699.5</c:v>
                </c:pt>
                <c:pt idx="991">
                  <c:v>202899.5</c:v>
                </c:pt>
                <c:pt idx="992">
                  <c:v>203099.5</c:v>
                </c:pt>
                <c:pt idx="993">
                  <c:v>203299.5</c:v>
                </c:pt>
                <c:pt idx="994">
                  <c:v>203499.5</c:v>
                </c:pt>
                <c:pt idx="995">
                  <c:v>203699.5</c:v>
                </c:pt>
                <c:pt idx="996">
                  <c:v>203899.5</c:v>
                </c:pt>
                <c:pt idx="997">
                  <c:v>204099.5</c:v>
                </c:pt>
                <c:pt idx="998">
                  <c:v>204299.5</c:v>
                </c:pt>
                <c:pt idx="999">
                  <c:v>204499.5</c:v>
                </c:pt>
                <c:pt idx="1000">
                  <c:v>204699.5</c:v>
                </c:pt>
                <c:pt idx="1001">
                  <c:v>204899.5</c:v>
                </c:pt>
                <c:pt idx="1002">
                  <c:v>205099.5</c:v>
                </c:pt>
                <c:pt idx="1003">
                  <c:v>205299.5</c:v>
                </c:pt>
                <c:pt idx="1004">
                  <c:v>205499.5</c:v>
                </c:pt>
                <c:pt idx="1005">
                  <c:v>205699.5</c:v>
                </c:pt>
                <c:pt idx="1006">
                  <c:v>205899.5</c:v>
                </c:pt>
                <c:pt idx="1007">
                  <c:v>206099.5</c:v>
                </c:pt>
                <c:pt idx="1008">
                  <c:v>206299.5</c:v>
                </c:pt>
                <c:pt idx="1009">
                  <c:v>206499.5</c:v>
                </c:pt>
                <c:pt idx="1010">
                  <c:v>206699.5</c:v>
                </c:pt>
                <c:pt idx="1011">
                  <c:v>206899.5</c:v>
                </c:pt>
                <c:pt idx="1012">
                  <c:v>207099.5</c:v>
                </c:pt>
                <c:pt idx="1013">
                  <c:v>207299.5</c:v>
                </c:pt>
                <c:pt idx="1014">
                  <c:v>207499.5</c:v>
                </c:pt>
                <c:pt idx="1015">
                  <c:v>207699.5</c:v>
                </c:pt>
                <c:pt idx="1016">
                  <c:v>207899.5</c:v>
                </c:pt>
                <c:pt idx="1017">
                  <c:v>208099.5</c:v>
                </c:pt>
                <c:pt idx="1018">
                  <c:v>208299.5</c:v>
                </c:pt>
                <c:pt idx="1019">
                  <c:v>208499.5</c:v>
                </c:pt>
                <c:pt idx="1020">
                  <c:v>208699.5</c:v>
                </c:pt>
                <c:pt idx="1021">
                  <c:v>208899.5</c:v>
                </c:pt>
                <c:pt idx="1022">
                  <c:v>209099.5</c:v>
                </c:pt>
                <c:pt idx="1023">
                  <c:v>209299.5</c:v>
                </c:pt>
                <c:pt idx="1024">
                  <c:v>209499.5</c:v>
                </c:pt>
                <c:pt idx="1025">
                  <c:v>209699.5</c:v>
                </c:pt>
                <c:pt idx="1026">
                  <c:v>209899.5</c:v>
                </c:pt>
                <c:pt idx="1027">
                  <c:v>210099.5</c:v>
                </c:pt>
                <c:pt idx="1028">
                  <c:v>210299.5</c:v>
                </c:pt>
                <c:pt idx="1029">
                  <c:v>210499.5</c:v>
                </c:pt>
                <c:pt idx="1030">
                  <c:v>210699.5</c:v>
                </c:pt>
                <c:pt idx="1031">
                  <c:v>210899.5</c:v>
                </c:pt>
                <c:pt idx="1032">
                  <c:v>211099.5</c:v>
                </c:pt>
                <c:pt idx="1033">
                  <c:v>211299.5</c:v>
                </c:pt>
                <c:pt idx="1034">
                  <c:v>211499.5</c:v>
                </c:pt>
                <c:pt idx="1035">
                  <c:v>211699.5</c:v>
                </c:pt>
                <c:pt idx="1036">
                  <c:v>211899.5</c:v>
                </c:pt>
                <c:pt idx="1037">
                  <c:v>212099.5</c:v>
                </c:pt>
                <c:pt idx="1038">
                  <c:v>212299.5</c:v>
                </c:pt>
                <c:pt idx="1039">
                  <c:v>212499.5</c:v>
                </c:pt>
                <c:pt idx="1040">
                  <c:v>212699.5</c:v>
                </c:pt>
                <c:pt idx="1041">
                  <c:v>212899.5</c:v>
                </c:pt>
                <c:pt idx="1042">
                  <c:v>213099.5</c:v>
                </c:pt>
                <c:pt idx="1043">
                  <c:v>213299.5</c:v>
                </c:pt>
                <c:pt idx="1044">
                  <c:v>213499.5</c:v>
                </c:pt>
                <c:pt idx="1045">
                  <c:v>213699.5</c:v>
                </c:pt>
                <c:pt idx="1046">
                  <c:v>213899.5</c:v>
                </c:pt>
                <c:pt idx="1047">
                  <c:v>214099.5</c:v>
                </c:pt>
                <c:pt idx="1048">
                  <c:v>214299.5</c:v>
                </c:pt>
                <c:pt idx="1049">
                  <c:v>214499.5</c:v>
                </c:pt>
                <c:pt idx="1050">
                  <c:v>214699.5</c:v>
                </c:pt>
                <c:pt idx="1051">
                  <c:v>214899.5</c:v>
                </c:pt>
                <c:pt idx="1052">
                  <c:v>215099.5</c:v>
                </c:pt>
                <c:pt idx="1053">
                  <c:v>215299.5</c:v>
                </c:pt>
                <c:pt idx="1054">
                  <c:v>215499.5</c:v>
                </c:pt>
                <c:pt idx="1055">
                  <c:v>215699.5</c:v>
                </c:pt>
                <c:pt idx="1056">
                  <c:v>215899.5</c:v>
                </c:pt>
                <c:pt idx="1057">
                  <c:v>216099.5</c:v>
                </c:pt>
                <c:pt idx="1058">
                  <c:v>216299.5</c:v>
                </c:pt>
                <c:pt idx="1059">
                  <c:v>216499.5</c:v>
                </c:pt>
                <c:pt idx="1060">
                  <c:v>216699.5</c:v>
                </c:pt>
                <c:pt idx="1061">
                  <c:v>216899.5</c:v>
                </c:pt>
                <c:pt idx="1062">
                  <c:v>217099.5</c:v>
                </c:pt>
                <c:pt idx="1063">
                  <c:v>217299.5</c:v>
                </c:pt>
                <c:pt idx="1064">
                  <c:v>217499.5</c:v>
                </c:pt>
                <c:pt idx="1065">
                  <c:v>217699.5</c:v>
                </c:pt>
                <c:pt idx="1066">
                  <c:v>217899.5</c:v>
                </c:pt>
                <c:pt idx="1067">
                  <c:v>218099.5</c:v>
                </c:pt>
                <c:pt idx="1068">
                  <c:v>218299.5</c:v>
                </c:pt>
                <c:pt idx="1069">
                  <c:v>218499.5</c:v>
                </c:pt>
                <c:pt idx="1070">
                  <c:v>218699.5</c:v>
                </c:pt>
                <c:pt idx="1071">
                  <c:v>218899.5</c:v>
                </c:pt>
                <c:pt idx="1072">
                  <c:v>219099.5</c:v>
                </c:pt>
                <c:pt idx="1073">
                  <c:v>219299.5</c:v>
                </c:pt>
                <c:pt idx="1074">
                  <c:v>219499.5</c:v>
                </c:pt>
                <c:pt idx="1075">
                  <c:v>219699.5</c:v>
                </c:pt>
                <c:pt idx="1076">
                  <c:v>219899.5</c:v>
                </c:pt>
                <c:pt idx="1077">
                  <c:v>220099.5</c:v>
                </c:pt>
                <c:pt idx="1078">
                  <c:v>220299.5</c:v>
                </c:pt>
                <c:pt idx="1079">
                  <c:v>220499.5</c:v>
                </c:pt>
                <c:pt idx="1080">
                  <c:v>220699.5</c:v>
                </c:pt>
                <c:pt idx="1081">
                  <c:v>220899.5</c:v>
                </c:pt>
                <c:pt idx="1082">
                  <c:v>221099.5</c:v>
                </c:pt>
                <c:pt idx="1083">
                  <c:v>221299.5</c:v>
                </c:pt>
                <c:pt idx="1084">
                  <c:v>221499.5</c:v>
                </c:pt>
                <c:pt idx="1085">
                  <c:v>221699.5</c:v>
                </c:pt>
                <c:pt idx="1086">
                  <c:v>221899.5</c:v>
                </c:pt>
                <c:pt idx="1087">
                  <c:v>222099.5</c:v>
                </c:pt>
                <c:pt idx="1088">
                  <c:v>222299.5</c:v>
                </c:pt>
                <c:pt idx="1089">
                  <c:v>222499.5</c:v>
                </c:pt>
                <c:pt idx="1090">
                  <c:v>222699.5</c:v>
                </c:pt>
                <c:pt idx="1091">
                  <c:v>222899.5</c:v>
                </c:pt>
                <c:pt idx="1092">
                  <c:v>223099.5</c:v>
                </c:pt>
                <c:pt idx="1093">
                  <c:v>223299.5</c:v>
                </c:pt>
                <c:pt idx="1094">
                  <c:v>223499.5</c:v>
                </c:pt>
                <c:pt idx="1095">
                  <c:v>223699.5</c:v>
                </c:pt>
                <c:pt idx="1096">
                  <c:v>223899.5</c:v>
                </c:pt>
                <c:pt idx="1097">
                  <c:v>224099.5</c:v>
                </c:pt>
                <c:pt idx="1098">
                  <c:v>224299.5</c:v>
                </c:pt>
                <c:pt idx="1099">
                  <c:v>224499.5</c:v>
                </c:pt>
                <c:pt idx="1100">
                  <c:v>224699.5</c:v>
                </c:pt>
                <c:pt idx="1101">
                  <c:v>224899.5</c:v>
                </c:pt>
                <c:pt idx="1102">
                  <c:v>225099.5</c:v>
                </c:pt>
                <c:pt idx="1103">
                  <c:v>225299.5</c:v>
                </c:pt>
                <c:pt idx="1104">
                  <c:v>225499.5</c:v>
                </c:pt>
                <c:pt idx="1105">
                  <c:v>225699.5</c:v>
                </c:pt>
                <c:pt idx="1106">
                  <c:v>225899.5</c:v>
                </c:pt>
                <c:pt idx="1107">
                  <c:v>226099.5</c:v>
                </c:pt>
                <c:pt idx="1108">
                  <c:v>226299.5</c:v>
                </c:pt>
                <c:pt idx="1109">
                  <c:v>226499.5</c:v>
                </c:pt>
                <c:pt idx="1110">
                  <c:v>226699.5</c:v>
                </c:pt>
                <c:pt idx="1111">
                  <c:v>226899.5</c:v>
                </c:pt>
                <c:pt idx="1112">
                  <c:v>227099.5</c:v>
                </c:pt>
              </c:numCache>
            </c:numRef>
          </c:xVal>
          <c:yVal>
            <c:numRef>
              <c:f>Sheet1!$B$1:$B$1113</c:f>
              <c:numCache>
                <c:formatCode>0.00E+00</c:formatCode>
                <c:ptCount val="1113"/>
                <c:pt idx="0">
                  <c:v>9.2059262096881797E-2</c:v>
                </c:pt>
                <c:pt idx="1">
                  <c:v>3.7329792976379297E-2</c:v>
                </c:pt>
                <c:pt idx="2">
                  <c:v>3.81986871361732E-2</c:v>
                </c:pt>
                <c:pt idx="3">
                  <c:v>3.6023367196321397E-2</c:v>
                </c:pt>
                <c:pt idx="4">
                  <c:v>2.8732998296618399E-2</c:v>
                </c:pt>
                <c:pt idx="5">
                  <c:v>2.4964265525340999E-2</c:v>
                </c:pt>
                <c:pt idx="6">
                  <c:v>2.6840753853320999E-2</c:v>
                </c:pt>
                <c:pt idx="7">
                  <c:v>2.5895129889249802E-2</c:v>
                </c:pt>
                <c:pt idx="8">
                  <c:v>2.6873428374528802E-2</c:v>
                </c:pt>
                <c:pt idx="9">
                  <c:v>2.6660827919840799E-2</c:v>
                </c:pt>
                <c:pt idx="10">
                  <c:v>2.5819262489676399E-2</c:v>
                </c:pt>
                <c:pt idx="11">
                  <c:v>2.3711916059255499E-2</c:v>
                </c:pt>
                <c:pt idx="12">
                  <c:v>2.4492235854268001E-2</c:v>
                </c:pt>
                <c:pt idx="13">
                  <c:v>2.60920319706201E-2</c:v>
                </c:pt>
                <c:pt idx="14">
                  <c:v>2.5065513327717701E-2</c:v>
                </c:pt>
                <c:pt idx="15">
                  <c:v>2.54259705543518E-2</c:v>
                </c:pt>
                <c:pt idx="16">
                  <c:v>2.4031670764088599E-2</c:v>
                </c:pt>
                <c:pt idx="17">
                  <c:v>2.3850858211517299E-2</c:v>
                </c:pt>
                <c:pt idx="18">
                  <c:v>2.4630062282085401E-2</c:v>
                </c:pt>
                <c:pt idx="19">
                  <c:v>2.3178104311227701E-2</c:v>
                </c:pt>
                <c:pt idx="20">
                  <c:v>2.3514449596405002E-2</c:v>
                </c:pt>
                <c:pt idx="21">
                  <c:v>2.3538451641797999E-2</c:v>
                </c:pt>
                <c:pt idx="22">
                  <c:v>2.3260809481143899E-2</c:v>
                </c:pt>
                <c:pt idx="23">
                  <c:v>2.3515574634075099E-2</c:v>
                </c:pt>
                <c:pt idx="24">
                  <c:v>2.23162844777107E-2</c:v>
                </c:pt>
                <c:pt idx="25">
                  <c:v>2.3380450904369299E-2</c:v>
                </c:pt>
                <c:pt idx="26">
                  <c:v>2.3032248020172098E-2</c:v>
                </c:pt>
                <c:pt idx="27">
                  <c:v>2.19738408923149E-2</c:v>
                </c:pt>
                <c:pt idx="28">
                  <c:v>2.29937508702278E-2</c:v>
                </c:pt>
                <c:pt idx="29">
                  <c:v>2.22874823957681E-2</c:v>
                </c:pt>
                <c:pt idx="30">
                  <c:v>2.27573439478874E-2</c:v>
                </c:pt>
                <c:pt idx="31">
                  <c:v>2.6351792737841599E-2</c:v>
                </c:pt>
                <c:pt idx="32">
                  <c:v>2.3819876834750099E-2</c:v>
                </c:pt>
                <c:pt idx="33">
                  <c:v>2.1929565817117601E-2</c:v>
                </c:pt>
                <c:pt idx="34">
                  <c:v>2.1830840036272999E-2</c:v>
                </c:pt>
                <c:pt idx="35">
                  <c:v>2.1524546667933402E-2</c:v>
                </c:pt>
                <c:pt idx="36">
                  <c:v>2.15208325535058E-2</c:v>
                </c:pt>
                <c:pt idx="37">
                  <c:v>2.3027542978525099E-2</c:v>
                </c:pt>
                <c:pt idx="38">
                  <c:v>2.31254659593105E-2</c:v>
                </c:pt>
                <c:pt idx="39">
                  <c:v>2.2232525050640099E-2</c:v>
                </c:pt>
                <c:pt idx="40">
                  <c:v>2.22191791981458E-2</c:v>
                </c:pt>
                <c:pt idx="41">
                  <c:v>2.1073821932077401E-2</c:v>
                </c:pt>
                <c:pt idx="42">
                  <c:v>2.3769712075591001E-2</c:v>
                </c:pt>
                <c:pt idx="43">
                  <c:v>2.14765351265668E-2</c:v>
                </c:pt>
                <c:pt idx="44">
                  <c:v>2.2849988192319801E-2</c:v>
                </c:pt>
                <c:pt idx="45">
                  <c:v>2.1167157217860201E-2</c:v>
                </c:pt>
                <c:pt idx="46">
                  <c:v>2.1711237728595699E-2</c:v>
                </c:pt>
                <c:pt idx="47">
                  <c:v>2.0847082138061499E-2</c:v>
                </c:pt>
                <c:pt idx="48">
                  <c:v>2.17665787786245E-2</c:v>
                </c:pt>
                <c:pt idx="49">
                  <c:v>2.36818958073854E-2</c:v>
                </c:pt>
                <c:pt idx="50">
                  <c:v>2.29775309562683E-2</c:v>
                </c:pt>
                <c:pt idx="51">
                  <c:v>2.1594343706965401E-2</c:v>
                </c:pt>
                <c:pt idx="52">
                  <c:v>2.2995941340923299E-2</c:v>
                </c:pt>
                <c:pt idx="53">
                  <c:v>2.1887036040425301E-2</c:v>
                </c:pt>
                <c:pt idx="54">
                  <c:v>2.1839417517185201E-2</c:v>
                </c:pt>
                <c:pt idx="55">
                  <c:v>2.06523109227418E-2</c:v>
                </c:pt>
                <c:pt idx="56">
                  <c:v>2.1577533334493599E-2</c:v>
                </c:pt>
                <c:pt idx="57">
                  <c:v>2.1868351846933299E-2</c:v>
                </c:pt>
                <c:pt idx="58">
                  <c:v>2.1327972412109299E-2</c:v>
                </c:pt>
                <c:pt idx="59">
                  <c:v>2.13482901453971E-2</c:v>
                </c:pt>
                <c:pt idx="60">
                  <c:v>2.0211275666952098E-2</c:v>
                </c:pt>
                <c:pt idx="61">
                  <c:v>2.1411549299955299E-2</c:v>
                </c:pt>
                <c:pt idx="62">
                  <c:v>2.1316826343536301E-2</c:v>
                </c:pt>
                <c:pt idx="63">
                  <c:v>2.1509012207388802E-2</c:v>
                </c:pt>
                <c:pt idx="64">
                  <c:v>2.05251090228557E-2</c:v>
                </c:pt>
                <c:pt idx="65">
                  <c:v>2.06345580518245E-2</c:v>
                </c:pt>
                <c:pt idx="66">
                  <c:v>2.2136064246296799E-2</c:v>
                </c:pt>
                <c:pt idx="67">
                  <c:v>2.0927114412188499E-2</c:v>
                </c:pt>
                <c:pt idx="68">
                  <c:v>2.0748596638440999E-2</c:v>
                </c:pt>
                <c:pt idx="69">
                  <c:v>2.16805003583431E-2</c:v>
                </c:pt>
                <c:pt idx="70">
                  <c:v>2.08821687847375E-2</c:v>
                </c:pt>
                <c:pt idx="71">
                  <c:v>2.18460876494646E-2</c:v>
                </c:pt>
                <c:pt idx="72">
                  <c:v>2.0918203517794599E-2</c:v>
                </c:pt>
                <c:pt idx="73">
                  <c:v>2.0290991291403701E-2</c:v>
                </c:pt>
                <c:pt idx="74">
                  <c:v>2.0692555233836101E-2</c:v>
                </c:pt>
                <c:pt idx="75">
                  <c:v>1.96964275091886E-2</c:v>
                </c:pt>
                <c:pt idx="76">
                  <c:v>2.0530451089143701E-2</c:v>
                </c:pt>
                <c:pt idx="77">
                  <c:v>2.0991120487451501E-2</c:v>
                </c:pt>
                <c:pt idx="78">
                  <c:v>2.0714147016406E-2</c:v>
                </c:pt>
                <c:pt idx="79">
                  <c:v>2.1234776824712701E-2</c:v>
                </c:pt>
                <c:pt idx="80">
                  <c:v>2.0146546885371201E-2</c:v>
                </c:pt>
                <c:pt idx="81">
                  <c:v>2.1547162905335399E-2</c:v>
                </c:pt>
                <c:pt idx="82">
                  <c:v>2.14729979634284E-2</c:v>
                </c:pt>
                <c:pt idx="83">
                  <c:v>2.0402343943714998E-2</c:v>
                </c:pt>
                <c:pt idx="84">
                  <c:v>2.1035652607679301E-2</c:v>
                </c:pt>
                <c:pt idx="85">
                  <c:v>2.06293519586324E-2</c:v>
                </c:pt>
                <c:pt idx="86">
                  <c:v>2.0516617223620401E-2</c:v>
                </c:pt>
                <c:pt idx="87">
                  <c:v>2.1363342180848101E-2</c:v>
                </c:pt>
                <c:pt idx="88">
                  <c:v>2.1709509193897199E-2</c:v>
                </c:pt>
                <c:pt idx="89">
                  <c:v>2.1478569135069799E-2</c:v>
                </c:pt>
                <c:pt idx="90">
                  <c:v>2.0811880007386201E-2</c:v>
                </c:pt>
                <c:pt idx="91">
                  <c:v>1.99276562780141E-2</c:v>
                </c:pt>
                <c:pt idx="92">
                  <c:v>2.0948875695466902E-2</c:v>
                </c:pt>
                <c:pt idx="93">
                  <c:v>2.13826540857553E-2</c:v>
                </c:pt>
                <c:pt idx="94">
                  <c:v>2.0574590191244999E-2</c:v>
                </c:pt>
                <c:pt idx="95">
                  <c:v>2.13111825287342E-2</c:v>
                </c:pt>
                <c:pt idx="96">
                  <c:v>2.08170972764492E-2</c:v>
                </c:pt>
                <c:pt idx="97">
                  <c:v>2.1285703405737801E-2</c:v>
                </c:pt>
                <c:pt idx="98">
                  <c:v>2.1284468472003899E-2</c:v>
                </c:pt>
                <c:pt idx="99">
                  <c:v>2.0558321848511599E-2</c:v>
                </c:pt>
                <c:pt idx="100">
                  <c:v>2.0887864753603901E-2</c:v>
                </c:pt>
                <c:pt idx="101">
                  <c:v>2.1238509565591802E-2</c:v>
                </c:pt>
                <c:pt idx="102">
                  <c:v>2.0568225532770101E-2</c:v>
                </c:pt>
                <c:pt idx="103">
                  <c:v>2.0922472700476601E-2</c:v>
                </c:pt>
                <c:pt idx="104">
                  <c:v>2.1610368043184201E-2</c:v>
                </c:pt>
                <c:pt idx="105">
                  <c:v>2.0974181592464398E-2</c:v>
                </c:pt>
                <c:pt idx="106">
                  <c:v>2.1236594766378399E-2</c:v>
                </c:pt>
                <c:pt idx="107">
                  <c:v>1.93955954164266E-2</c:v>
                </c:pt>
                <c:pt idx="108">
                  <c:v>2.04089041799306E-2</c:v>
                </c:pt>
                <c:pt idx="109">
                  <c:v>2.1603465080261199E-2</c:v>
                </c:pt>
                <c:pt idx="110">
                  <c:v>2.1322028711438099E-2</c:v>
                </c:pt>
                <c:pt idx="111">
                  <c:v>2.12305299937725E-2</c:v>
                </c:pt>
                <c:pt idx="112">
                  <c:v>2.23868153989315E-2</c:v>
                </c:pt>
                <c:pt idx="113">
                  <c:v>2.10111029446125E-2</c:v>
                </c:pt>
                <c:pt idx="114">
                  <c:v>2.0279863849282199E-2</c:v>
                </c:pt>
                <c:pt idx="115">
                  <c:v>2.16446910053491E-2</c:v>
                </c:pt>
                <c:pt idx="116">
                  <c:v>2.1804101765155699E-2</c:v>
                </c:pt>
                <c:pt idx="117">
                  <c:v>2.0544560626149101E-2</c:v>
                </c:pt>
                <c:pt idx="118">
                  <c:v>2.1376779302954601E-2</c:v>
                </c:pt>
                <c:pt idx="119">
                  <c:v>2.1381529048085199E-2</c:v>
                </c:pt>
                <c:pt idx="120">
                  <c:v>2.08537485450506E-2</c:v>
                </c:pt>
                <c:pt idx="121">
                  <c:v>2.11450848728418E-2</c:v>
                </c:pt>
                <c:pt idx="122">
                  <c:v>2.0851429551839801E-2</c:v>
                </c:pt>
                <c:pt idx="123">
                  <c:v>2.1296869963407499E-2</c:v>
                </c:pt>
                <c:pt idx="124">
                  <c:v>2.0204925909638401E-2</c:v>
                </c:pt>
                <c:pt idx="125">
                  <c:v>2.1053990349173501E-2</c:v>
                </c:pt>
                <c:pt idx="126">
                  <c:v>2.12918892502784E-2</c:v>
                </c:pt>
                <c:pt idx="127">
                  <c:v>2.0341096445918E-2</c:v>
                </c:pt>
                <c:pt idx="128">
                  <c:v>2.23466418683528E-2</c:v>
                </c:pt>
                <c:pt idx="129">
                  <c:v>2.2148061543702999E-2</c:v>
                </c:pt>
                <c:pt idx="130">
                  <c:v>2.0449196919798799E-2</c:v>
                </c:pt>
                <c:pt idx="131">
                  <c:v>2.0866565406322399E-2</c:v>
                </c:pt>
                <c:pt idx="132">
                  <c:v>2.1285390481352799E-2</c:v>
                </c:pt>
                <c:pt idx="133">
                  <c:v>2.0795885473489699E-2</c:v>
                </c:pt>
                <c:pt idx="134">
                  <c:v>2.1318607032299E-2</c:v>
                </c:pt>
                <c:pt idx="135">
                  <c:v>2.0901521667837999E-2</c:v>
                </c:pt>
                <c:pt idx="136">
                  <c:v>2.1204845979809699E-2</c:v>
                </c:pt>
                <c:pt idx="137">
                  <c:v>2.0803408697247502E-2</c:v>
                </c:pt>
                <c:pt idx="138">
                  <c:v>2.1567510440945601E-2</c:v>
                </c:pt>
                <c:pt idx="139">
                  <c:v>2.1002722904086099E-2</c:v>
                </c:pt>
                <c:pt idx="140">
                  <c:v>2.0816307514905898E-2</c:v>
                </c:pt>
                <c:pt idx="141">
                  <c:v>2.1688003093004199E-2</c:v>
                </c:pt>
                <c:pt idx="142">
                  <c:v>2.0930631086230202E-2</c:v>
                </c:pt>
                <c:pt idx="143">
                  <c:v>2.0499313250184E-2</c:v>
                </c:pt>
                <c:pt idx="144">
                  <c:v>2.1496195346116999E-2</c:v>
                </c:pt>
                <c:pt idx="145">
                  <c:v>2.2115619853138899E-2</c:v>
                </c:pt>
                <c:pt idx="146">
                  <c:v>2.1446641534566799E-2</c:v>
                </c:pt>
                <c:pt idx="147">
                  <c:v>2.2406969219446099E-2</c:v>
                </c:pt>
                <c:pt idx="148">
                  <c:v>2.1335536614060398E-2</c:v>
                </c:pt>
                <c:pt idx="149">
                  <c:v>2.2316757589578601E-2</c:v>
                </c:pt>
                <c:pt idx="150">
                  <c:v>2.2781465202569899E-2</c:v>
                </c:pt>
                <c:pt idx="151">
                  <c:v>2.2616980597376799E-2</c:v>
                </c:pt>
                <c:pt idx="152">
                  <c:v>2.17091348022222E-2</c:v>
                </c:pt>
                <c:pt idx="153">
                  <c:v>2.0109448581933899E-2</c:v>
                </c:pt>
                <c:pt idx="154">
                  <c:v>2.1904306486248901E-2</c:v>
                </c:pt>
                <c:pt idx="155">
                  <c:v>2.1477937698364199E-2</c:v>
                </c:pt>
                <c:pt idx="156">
                  <c:v>2.1244024857878602E-2</c:v>
                </c:pt>
                <c:pt idx="157">
                  <c:v>2.16563455760478E-2</c:v>
                </c:pt>
                <c:pt idx="158">
                  <c:v>2.1476516500115301E-2</c:v>
                </c:pt>
                <c:pt idx="159">
                  <c:v>2.11188849061727E-2</c:v>
                </c:pt>
                <c:pt idx="160">
                  <c:v>2.2251991555094702E-2</c:v>
                </c:pt>
                <c:pt idx="161">
                  <c:v>2.09348313510417E-2</c:v>
                </c:pt>
                <c:pt idx="162">
                  <c:v>2.1929642185568799E-2</c:v>
                </c:pt>
                <c:pt idx="163">
                  <c:v>2.2099638357758501E-2</c:v>
                </c:pt>
                <c:pt idx="164">
                  <c:v>2.1511761471629101E-2</c:v>
                </c:pt>
                <c:pt idx="165">
                  <c:v>2.2166695445775899E-2</c:v>
                </c:pt>
                <c:pt idx="166">
                  <c:v>2.1697914227843201E-2</c:v>
                </c:pt>
                <c:pt idx="167">
                  <c:v>2.1946709603071199E-2</c:v>
                </c:pt>
                <c:pt idx="168">
                  <c:v>2.0805347710847799E-2</c:v>
                </c:pt>
                <c:pt idx="169">
                  <c:v>2.1000528708100302E-2</c:v>
                </c:pt>
                <c:pt idx="170">
                  <c:v>2.2301716729998498E-2</c:v>
                </c:pt>
                <c:pt idx="171">
                  <c:v>2.21946854144334E-2</c:v>
                </c:pt>
                <c:pt idx="172">
                  <c:v>2.12422125041484E-2</c:v>
                </c:pt>
                <c:pt idx="173">
                  <c:v>2.1056035533547401E-2</c:v>
                </c:pt>
                <c:pt idx="174">
                  <c:v>2.1325420588254901E-2</c:v>
                </c:pt>
                <c:pt idx="175">
                  <c:v>2.1696662530303001E-2</c:v>
                </c:pt>
                <c:pt idx="176">
                  <c:v>2.12072357535362E-2</c:v>
                </c:pt>
                <c:pt idx="177">
                  <c:v>2.25394256412982E-2</c:v>
                </c:pt>
                <c:pt idx="178">
                  <c:v>2.1371679380536E-2</c:v>
                </c:pt>
                <c:pt idx="179">
                  <c:v>2.13242210447788E-2</c:v>
                </c:pt>
                <c:pt idx="180">
                  <c:v>2.17544678598642E-2</c:v>
                </c:pt>
                <c:pt idx="181">
                  <c:v>2.2020911797881099E-2</c:v>
                </c:pt>
                <c:pt idx="182">
                  <c:v>2.27804258465766E-2</c:v>
                </c:pt>
                <c:pt idx="183">
                  <c:v>2.1863643079996099E-2</c:v>
                </c:pt>
                <c:pt idx="184">
                  <c:v>2.15113833546638E-2</c:v>
                </c:pt>
                <c:pt idx="185">
                  <c:v>2.1098358556628199E-2</c:v>
                </c:pt>
                <c:pt idx="186">
                  <c:v>2.2090520709752998E-2</c:v>
                </c:pt>
                <c:pt idx="187">
                  <c:v>2.2162953391671101E-2</c:v>
                </c:pt>
                <c:pt idx="188">
                  <c:v>2.1679690107703199E-2</c:v>
                </c:pt>
                <c:pt idx="189">
                  <c:v>2.18538958579301E-2</c:v>
                </c:pt>
                <c:pt idx="190">
                  <c:v>2.2108409553766199E-2</c:v>
                </c:pt>
                <c:pt idx="191">
                  <c:v>2.1122647449374098E-2</c:v>
                </c:pt>
                <c:pt idx="192">
                  <c:v>2.18688249588012E-2</c:v>
                </c:pt>
                <c:pt idx="193">
                  <c:v>2.1707149222493099E-2</c:v>
                </c:pt>
                <c:pt idx="194">
                  <c:v>2.16223914176225E-2</c:v>
                </c:pt>
                <c:pt idx="195">
                  <c:v>2.1822312846779799E-2</c:v>
                </c:pt>
                <c:pt idx="196">
                  <c:v>2.29095704853534E-2</c:v>
                </c:pt>
                <c:pt idx="197">
                  <c:v>2.2535014897584901E-2</c:v>
                </c:pt>
                <c:pt idx="198">
                  <c:v>2.1698929369449602E-2</c:v>
                </c:pt>
                <c:pt idx="199">
                  <c:v>2.2157223895192101E-2</c:v>
                </c:pt>
                <c:pt idx="200">
                  <c:v>2.16475222259759E-2</c:v>
                </c:pt>
                <c:pt idx="201">
                  <c:v>2.3974766954779601E-2</c:v>
                </c:pt>
                <c:pt idx="202">
                  <c:v>2.2479077801108301E-2</c:v>
                </c:pt>
                <c:pt idx="203">
                  <c:v>2.1639097481966001E-2</c:v>
                </c:pt>
                <c:pt idx="204">
                  <c:v>2.14300043880939E-2</c:v>
                </c:pt>
                <c:pt idx="205">
                  <c:v>2.21090987324714E-2</c:v>
                </c:pt>
                <c:pt idx="206">
                  <c:v>2.2071080282330499E-2</c:v>
                </c:pt>
                <c:pt idx="207">
                  <c:v>2.1627860143780701E-2</c:v>
                </c:pt>
                <c:pt idx="208">
                  <c:v>2.2888772189617101E-2</c:v>
                </c:pt>
                <c:pt idx="209">
                  <c:v>2.1923426538705802E-2</c:v>
                </c:pt>
                <c:pt idx="210">
                  <c:v>2.2698422893881701E-2</c:v>
                </c:pt>
                <c:pt idx="211">
                  <c:v>2.37315408885478E-2</c:v>
                </c:pt>
                <c:pt idx="212">
                  <c:v>2.4808231741189901E-2</c:v>
                </c:pt>
                <c:pt idx="213">
                  <c:v>2.2222207859158499E-2</c:v>
                </c:pt>
                <c:pt idx="214">
                  <c:v>2.2290296852588602E-2</c:v>
                </c:pt>
                <c:pt idx="215">
                  <c:v>2.1972239017486499E-2</c:v>
                </c:pt>
                <c:pt idx="216">
                  <c:v>2.2331794723868301E-2</c:v>
                </c:pt>
                <c:pt idx="217">
                  <c:v>2.24740710109472E-2</c:v>
                </c:pt>
                <c:pt idx="218">
                  <c:v>2.21440680325031E-2</c:v>
                </c:pt>
                <c:pt idx="219">
                  <c:v>2.2515863180160502E-2</c:v>
                </c:pt>
                <c:pt idx="220">
                  <c:v>2.2401787340641001E-2</c:v>
                </c:pt>
                <c:pt idx="221">
                  <c:v>2.23316978663206E-2</c:v>
                </c:pt>
                <c:pt idx="222">
                  <c:v>2.12876591831445E-2</c:v>
                </c:pt>
                <c:pt idx="223">
                  <c:v>2.19192821532487E-2</c:v>
                </c:pt>
                <c:pt idx="224">
                  <c:v>2.3011064156889902E-2</c:v>
                </c:pt>
                <c:pt idx="225">
                  <c:v>2.23191976547241E-2</c:v>
                </c:pt>
                <c:pt idx="226">
                  <c:v>2.2250255569815601E-2</c:v>
                </c:pt>
                <c:pt idx="227">
                  <c:v>2.2894879803061399E-2</c:v>
                </c:pt>
                <c:pt idx="228">
                  <c:v>2.2957500070333401E-2</c:v>
                </c:pt>
                <c:pt idx="229">
                  <c:v>2.20354739576578E-2</c:v>
                </c:pt>
                <c:pt idx="230">
                  <c:v>2.24620345979928E-2</c:v>
                </c:pt>
                <c:pt idx="231">
                  <c:v>2.3154573515057501E-2</c:v>
                </c:pt>
                <c:pt idx="232">
                  <c:v>2.4028480052947901E-2</c:v>
                </c:pt>
                <c:pt idx="233">
                  <c:v>2.1956702694296799E-2</c:v>
                </c:pt>
                <c:pt idx="234">
                  <c:v>2.2007467225193901E-2</c:v>
                </c:pt>
                <c:pt idx="235">
                  <c:v>2.2278357297182E-2</c:v>
                </c:pt>
                <c:pt idx="236">
                  <c:v>2.15541329234838E-2</c:v>
                </c:pt>
                <c:pt idx="237">
                  <c:v>2.45476122945547E-2</c:v>
                </c:pt>
                <c:pt idx="238">
                  <c:v>2.24758945405483E-2</c:v>
                </c:pt>
                <c:pt idx="239">
                  <c:v>2.1479088813066399E-2</c:v>
                </c:pt>
                <c:pt idx="240">
                  <c:v>2.2339880466461098E-2</c:v>
                </c:pt>
                <c:pt idx="241">
                  <c:v>2.1961394697427701E-2</c:v>
                </c:pt>
                <c:pt idx="242">
                  <c:v>2.2661257535219099E-2</c:v>
                </c:pt>
                <c:pt idx="243">
                  <c:v>2.1508157253265301E-2</c:v>
                </c:pt>
                <c:pt idx="244">
                  <c:v>2.2468971088528598E-2</c:v>
                </c:pt>
                <c:pt idx="245">
                  <c:v>2.3402567952871298E-2</c:v>
                </c:pt>
                <c:pt idx="246">
                  <c:v>2.19411645084619E-2</c:v>
                </c:pt>
                <c:pt idx="247">
                  <c:v>2.3439921438694E-2</c:v>
                </c:pt>
                <c:pt idx="248">
                  <c:v>2.3468850180506699E-2</c:v>
                </c:pt>
                <c:pt idx="249">
                  <c:v>2.3062940686941098E-2</c:v>
                </c:pt>
                <c:pt idx="250">
                  <c:v>2.2060925140976899E-2</c:v>
                </c:pt>
                <c:pt idx="251">
                  <c:v>2.29602064937353E-2</c:v>
                </c:pt>
                <c:pt idx="252">
                  <c:v>2.3674884811043701E-2</c:v>
                </c:pt>
                <c:pt idx="253">
                  <c:v>2.3607078939676202E-2</c:v>
                </c:pt>
                <c:pt idx="254">
                  <c:v>2.3197202011942801E-2</c:v>
                </c:pt>
                <c:pt idx="255">
                  <c:v>2.2740622982382701E-2</c:v>
                </c:pt>
                <c:pt idx="256">
                  <c:v>2.20312308520078E-2</c:v>
                </c:pt>
                <c:pt idx="257">
                  <c:v>2.3082306608557701E-2</c:v>
                </c:pt>
                <c:pt idx="258">
                  <c:v>2.2505542263388599E-2</c:v>
                </c:pt>
                <c:pt idx="259">
                  <c:v>2.28257849812507E-2</c:v>
                </c:pt>
                <c:pt idx="260">
                  <c:v>2.19723545014858E-2</c:v>
                </c:pt>
                <c:pt idx="261">
                  <c:v>2.2897383198142E-2</c:v>
                </c:pt>
                <c:pt idx="262">
                  <c:v>2.3366836830973601E-2</c:v>
                </c:pt>
                <c:pt idx="263">
                  <c:v>2.3036630824208201E-2</c:v>
                </c:pt>
                <c:pt idx="264">
                  <c:v>2.18358244746923E-2</c:v>
                </c:pt>
                <c:pt idx="265">
                  <c:v>2.2512143477797501E-2</c:v>
                </c:pt>
                <c:pt idx="266">
                  <c:v>2.3002067580819099E-2</c:v>
                </c:pt>
                <c:pt idx="267">
                  <c:v>2.2903101518750101E-2</c:v>
                </c:pt>
                <c:pt idx="268">
                  <c:v>2.15273331850767E-2</c:v>
                </c:pt>
                <c:pt idx="269">
                  <c:v>2.2406872361898401E-2</c:v>
                </c:pt>
                <c:pt idx="270">
                  <c:v>2.23904885351657E-2</c:v>
                </c:pt>
                <c:pt idx="271">
                  <c:v>2.1712502464651999E-2</c:v>
                </c:pt>
                <c:pt idx="272">
                  <c:v>2.28182114660739E-2</c:v>
                </c:pt>
                <c:pt idx="273">
                  <c:v>2.3049576207995401E-2</c:v>
                </c:pt>
                <c:pt idx="274">
                  <c:v>2.28238608688116E-2</c:v>
                </c:pt>
                <c:pt idx="275">
                  <c:v>2.38437056541442E-2</c:v>
                </c:pt>
                <c:pt idx="276">
                  <c:v>2.3126536980271301E-2</c:v>
                </c:pt>
                <c:pt idx="277">
                  <c:v>2.3126268759369802E-2</c:v>
                </c:pt>
                <c:pt idx="278">
                  <c:v>2.3376327008008901E-2</c:v>
                </c:pt>
                <c:pt idx="279">
                  <c:v>2.2626275196671399E-2</c:v>
                </c:pt>
                <c:pt idx="280">
                  <c:v>2.2464836016297299E-2</c:v>
                </c:pt>
                <c:pt idx="281">
                  <c:v>2.2053252905607199E-2</c:v>
                </c:pt>
                <c:pt idx="282">
                  <c:v>2.2280391305685002E-2</c:v>
                </c:pt>
                <c:pt idx="283">
                  <c:v>2.30087339878082E-2</c:v>
                </c:pt>
                <c:pt idx="284">
                  <c:v>2.2429607808589901E-2</c:v>
                </c:pt>
                <c:pt idx="285">
                  <c:v>2.2811878472566601E-2</c:v>
                </c:pt>
                <c:pt idx="286">
                  <c:v>2.3232059553265499E-2</c:v>
                </c:pt>
                <c:pt idx="287">
                  <c:v>2.4366918951272899E-2</c:v>
                </c:pt>
                <c:pt idx="288">
                  <c:v>2.3286724463105202E-2</c:v>
                </c:pt>
                <c:pt idx="289">
                  <c:v>2.3816013708710601E-2</c:v>
                </c:pt>
                <c:pt idx="290">
                  <c:v>2.26557254791259E-2</c:v>
                </c:pt>
                <c:pt idx="291">
                  <c:v>2.3551745340228001E-2</c:v>
                </c:pt>
                <c:pt idx="292">
                  <c:v>2.5454588234424501E-2</c:v>
                </c:pt>
                <c:pt idx="293">
                  <c:v>2.28410903364419E-2</c:v>
                </c:pt>
                <c:pt idx="294">
                  <c:v>2.2174203768372501E-2</c:v>
                </c:pt>
                <c:pt idx="295">
                  <c:v>2.39785872399806E-2</c:v>
                </c:pt>
                <c:pt idx="296">
                  <c:v>2.2972699254751199E-2</c:v>
                </c:pt>
                <c:pt idx="297">
                  <c:v>2.2111212834715802E-2</c:v>
                </c:pt>
                <c:pt idx="298">
                  <c:v>2.3283092305064201E-2</c:v>
                </c:pt>
                <c:pt idx="299">
                  <c:v>2.3454435169696801E-2</c:v>
                </c:pt>
                <c:pt idx="300">
                  <c:v>2.2736636921763399E-2</c:v>
                </c:pt>
                <c:pt idx="301">
                  <c:v>2.3689914494752801E-2</c:v>
                </c:pt>
                <c:pt idx="302">
                  <c:v>2.3807300254702499E-2</c:v>
                </c:pt>
                <c:pt idx="303">
                  <c:v>2.3322965949773702E-2</c:v>
                </c:pt>
                <c:pt idx="304">
                  <c:v>2.43723876774311E-2</c:v>
                </c:pt>
                <c:pt idx="305">
                  <c:v>2.4232430383563E-2</c:v>
                </c:pt>
                <c:pt idx="306">
                  <c:v>2.32292581349611E-2</c:v>
                </c:pt>
                <c:pt idx="307">
                  <c:v>2.2306358441710399E-2</c:v>
                </c:pt>
                <c:pt idx="308">
                  <c:v>2.39896886050701E-2</c:v>
                </c:pt>
                <c:pt idx="309">
                  <c:v>2.4050351232290199E-2</c:v>
                </c:pt>
                <c:pt idx="310">
                  <c:v>2.1697295829653698E-2</c:v>
                </c:pt>
                <c:pt idx="311">
                  <c:v>2.3772764950990601E-2</c:v>
                </c:pt>
                <c:pt idx="312">
                  <c:v>2.3499162867665201E-2</c:v>
                </c:pt>
                <c:pt idx="313">
                  <c:v>2.4830667302012398E-2</c:v>
                </c:pt>
                <c:pt idx="314">
                  <c:v>2.4259328842162999E-2</c:v>
                </c:pt>
                <c:pt idx="315">
                  <c:v>2.30721160769462E-2</c:v>
                </c:pt>
                <c:pt idx="316">
                  <c:v>2.3590946570038698E-2</c:v>
                </c:pt>
                <c:pt idx="317">
                  <c:v>2.3310167714953402E-2</c:v>
                </c:pt>
                <c:pt idx="318">
                  <c:v>2.4265848100185301E-2</c:v>
                </c:pt>
                <c:pt idx="319">
                  <c:v>2.54251770675182E-2</c:v>
                </c:pt>
                <c:pt idx="320">
                  <c:v>2.5248507037758799E-2</c:v>
                </c:pt>
                <c:pt idx="321">
                  <c:v>2.3252718150615598E-2</c:v>
                </c:pt>
                <c:pt idx="322">
                  <c:v>2.3907465860247602E-2</c:v>
                </c:pt>
                <c:pt idx="323">
                  <c:v>2.4130452424287699E-2</c:v>
                </c:pt>
                <c:pt idx="324">
                  <c:v>2.31813695281744E-2</c:v>
                </c:pt>
                <c:pt idx="325">
                  <c:v>2.4241540580987899E-2</c:v>
                </c:pt>
                <c:pt idx="326">
                  <c:v>2.5414248928427599E-2</c:v>
                </c:pt>
                <c:pt idx="327">
                  <c:v>2.5097792968153902E-2</c:v>
                </c:pt>
                <c:pt idx="328">
                  <c:v>2.46986541897058E-2</c:v>
                </c:pt>
                <c:pt idx="329">
                  <c:v>2.2878563031554201E-2</c:v>
                </c:pt>
                <c:pt idx="330">
                  <c:v>2.39460114389657E-2</c:v>
                </c:pt>
                <c:pt idx="331">
                  <c:v>2.3075548931956201E-2</c:v>
                </c:pt>
                <c:pt idx="332">
                  <c:v>2.3799240589141801E-2</c:v>
                </c:pt>
                <c:pt idx="333">
                  <c:v>2.4929463863372799E-2</c:v>
                </c:pt>
                <c:pt idx="334">
                  <c:v>2.3316960781812598E-2</c:v>
                </c:pt>
                <c:pt idx="335">
                  <c:v>2.3754375055432299E-2</c:v>
                </c:pt>
                <c:pt idx="336">
                  <c:v>2.3340288549661602E-2</c:v>
                </c:pt>
                <c:pt idx="337">
                  <c:v>2.2879432886838899E-2</c:v>
                </c:pt>
                <c:pt idx="338">
                  <c:v>2.3429878056049298E-2</c:v>
                </c:pt>
                <c:pt idx="339">
                  <c:v>2.3675899952650001E-2</c:v>
                </c:pt>
                <c:pt idx="340">
                  <c:v>2.3306617513298902E-2</c:v>
                </c:pt>
                <c:pt idx="341">
                  <c:v>2.3193972185254E-2</c:v>
                </c:pt>
                <c:pt idx="342">
                  <c:v>2.2643174976110399E-2</c:v>
                </c:pt>
                <c:pt idx="343">
                  <c:v>2.3831211030483201E-2</c:v>
                </c:pt>
                <c:pt idx="344">
                  <c:v>2.3398615419864599E-2</c:v>
                </c:pt>
                <c:pt idx="345">
                  <c:v>2.47134622186422E-2</c:v>
                </c:pt>
                <c:pt idx="346">
                  <c:v>2.42967810481786E-2</c:v>
                </c:pt>
                <c:pt idx="347">
                  <c:v>2.5543244555592499E-2</c:v>
                </c:pt>
                <c:pt idx="348">
                  <c:v>2.2977428510785099E-2</c:v>
                </c:pt>
                <c:pt idx="349">
                  <c:v>2.31822095811367E-2</c:v>
                </c:pt>
                <c:pt idx="350">
                  <c:v>2.4635976180434199E-2</c:v>
                </c:pt>
                <c:pt idx="351">
                  <c:v>2.4151997640728898E-2</c:v>
                </c:pt>
                <c:pt idx="352">
                  <c:v>2.3981422185897799E-2</c:v>
                </c:pt>
                <c:pt idx="353">
                  <c:v>2.5644909590482701E-2</c:v>
                </c:pt>
                <c:pt idx="354">
                  <c:v>2.36407201737165E-2</c:v>
                </c:pt>
                <c:pt idx="355">
                  <c:v>2.47133281081914E-2</c:v>
                </c:pt>
                <c:pt idx="356">
                  <c:v>2.4594120681285799E-2</c:v>
                </c:pt>
                <c:pt idx="357">
                  <c:v>2.3790741339325901E-2</c:v>
                </c:pt>
                <c:pt idx="358">
                  <c:v>2.3656021803617401E-2</c:v>
                </c:pt>
                <c:pt idx="359">
                  <c:v>2.4317508563399301E-2</c:v>
                </c:pt>
                <c:pt idx="360">
                  <c:v>2.3714605718850999E-2</c:v>
                </c:pt>
                <c:pt idx="361">
                  <c:v>2.495021186769E-2</c:v>
                </c:pt>
                <c:pt idx="362">
                  <c:v>2.28159856051206E-2</c:v>
                </c:pt>
                <c:pt idx="363">
                  <c:v>2.4222301319241499E-2</c:v>
                </c:pt>
                <c:pt idx="364">
                  <c:v>2.5168489664793001E-2</c:v>
                </c:pt>
                <c:pt idx="365">
                  <c:v>2.6529518887400599E-2</c:v>
                </c:pt>
                <c:pt idx="366">
                  <c:v>2.49084699898958E-2</c:v>
                </c:pt>
                <c:pt idx="367">
                  <c:v>2.4320686236023899E-2</c:v>
                </c:pt>
                <c:pt idx="368">
                  <c:v>2.2911349311470899E-2</c:v>
                </c:pt>
                <c:pt idx="369">
                  <c:v>2.50110123306512E-2</c:v>
                </c:pt>
                <c:pt idx="370">
                  <c:v>2.4665551260113699E-2</c:v>
                </c:pt>
                <c:pt idx="371">
                  <c:v>2.3171937093138601E-2</c:v>
                </c:pt>
                <c:pt idx="372">
                  <c:v>2.33384296298027E-2</c:v>
                </c:pt>
                <c:pt idx="373">
                  <c:v>2.46050357818603E-2</c:v>
                </c:pt>
                <c:pt idx="374">
                  <c:v>2.3226393386721601E-2</c:v>
                </c:pt>
                <c:pt idx="375">
                  <c:v>2.3496616631746198E-2</c:v>
                </c:pt>
                <c:pt idx="376">
                  <c:v>2.2634495049715E-2</c:v>
                </c:pt>
                <c:pt idx="377">
                  <c:v>2.3447813466191202E-2</c:v>
                </c:pt>
                <c:pt idx="378">
                  <c:v>2.44807060807943E-2</c:v>
                </c:pt>
                <c:pt idx="379">
                  <c:v>2.40561570972204E-2</c:v>
                </c:pt>
                <c:pt idx="380">
                  <c:v>2.3853456601500501E-2</c:v>
                </c:pt>
                <c:pt idx="381">
                  <c:v>2.3470444604754399E-2</c:v>
                </c:pt>
                <c:pt idx="382">
                  <c:v>2.4688569828867898E-2</c:v>
                </c:pt>
                <c:pt idx="383">
                  <c:v>2.3618141189217502E-2</c:v>
                </c:pt>
                <c:pt idx="384">
                  <c:v>2.7296245098114E-2</c:v>
                </c:pt>
                <c:pt idx="385">
                  <c:v>2.5686578825116099E-2</c:v>
                </c:pt>
                <c:pt idx="386">
                  <c:v>2.6012556627392699E-2</c:v>
                </c:pt>
                <c:pt idx="387">
                  <c:v>2.3287586867809199E-2</c:v>
                </c:pt>
                <c:pt idx="388">
                  <c:v>2.5456836447119699E-2</c:v>
                </c:pt>
                <c:pt idx="389">
                  <c:v>2.5907598435878702E-2</c:v>
                </c:pt>
                <c:pt idx="390">
                  <c:v>2.5211019441485401E-2</c:v>
                </c:pt>
                <c:pt idx="391">
                  <c:v>2.4107564240694001E-2</c:v>
                </c:pt>
                <c:pt idx="392">
                  <c:v>2.4287927895784302E-2</c:v>
                </c:pt>
                <c:pt idx="393">
                  <c:v>2.4183837696909901E-2</c:v>
                </c:pt>
                <c:pt idx="394">
                  <c:v>2.4685550481080999E-2</c:v>
                </c:pt>
                <c:pt idx="395">
                  <c:v>2.3309564217924999E-2</c:v>
                </c:pt>
                <c:pt idx="396">
                  <c:v>2.4092961102723999E-2</c:v>
                </c:pt>
                <c:pt idx="397">
                  <c:v>2.3891465738415701E-2</c:v>
                </c:pt>
                <c:pt idx="398">
                  <c:v>2.4336976930499001E-2</c:v>
                </c:pt>
                <c:pt idx="399">
                  <c:v>2.4834454059600799E-2</c:v>
                </c:pt>
                <c:pt idx="400">
                  <c:v>2.4359527975320799E-2</c:v>
                </c:pt>
                <c:pt idx="401">
                  <c:v>2.3524187505245198E-2</c:v>
                </c:pt>
                <c:pt idx="402">
                  <c:v>2.4075528606772399E-2</c:v>
                </c:pt>
                <c:pt idx="403">
                  <c:v>2.43883673101663E-2</c:v>
                </c:pt>
                <c:pt idx="404">
                  <c:v>2.2686835378408401E-2</c:v>
                </c:pt>
                <c:pt idx="405">
                  <c:v>2.43906807154417E-2</c:v>
                </c:pt>
                <c:pt idx="406">
                  <c:v>2.5793502107262601E-2</c:v>
                </c:pt>
                <c:pt idx="407">
                  <c:v>2.4153070524334901E-2</c:v>
                </c:pt>
                <c:pt idx="408">
                  <c:v>2.5301121175289099E-2</c:v>
                </c:pt>
                <c:pt idx="409">
                  <c:v>2.33893580734729E-2</c:v>
                </c:pt>
                <c:pt idx="410">
                  <c:v>2.4534497410058899E-2</c:v>
                </c:pt>
                <c:pt idx="411">
                  <c:v>2.6407979428768099E-2</c:v>
                </c:pt>
                <c:pt idx="412">
                  <c:v>2.38051041960716E-2</c:v>
                </c:pt>
                <c:pt idx="413">
                  <c:v>2.37954538315534E-2</c:v>
                </c:pt>
                <c:pt idx="414">
                  <c:v>2.28243246674537E-2</c:v>
                </c:pt>
                <c:pt idx="415">
                  <c:v>2.4401189759373599E-2</c:v>
                </c:pt>
                <c:pt idx="416">
                  <c:v>2.3873792961239801E-2</c:v>
                </c:pt>
                <c:pt idx="417">
                  <c:v>2.5881521403789499E-2</c:v>
                </c:pt>
                <c:pt idx="418">
                  <c:v>2.50563248991966E-2</c:v>
                </c:pt>
                <c:pt idx="419">
                  <c:v>2.4678738787770198E-2</c:v>
                </c:pt>
                <c:pt idx="420">
                  <c:v>2.2862216457724498E-2</c:v>
                </c:pt>
                <c:pt idx="421">
                  <c:v>2.5000276044011099E-2</c:v>
                </c:pt>
                <c:pt idx="422">
                  <c:v>2.45959982275962E-2</c:v>
                </c:pt>
                <c:pt idx="423">
                  <c:v>2.4684634059667501E-2</c:v>
                </c:pt>
                <c:pt idx="424">
                  <c:v>2.6320843026041901E-2</c:v>
                </c:pt>
                <c:pt idx="425">
                  <c:v>2.5104667991399699E-2</c:v>
                </c:pt>
                <c:pt idx="426">
                  <c:v>2.3956168442964498E-2</c:v>
                </c:pt>
                <c:pt idx="427">
                  <c:v>2.39593386650085E-2</c:v>
                </c:pt>
                <c:pt idx="428">
                  <c:v>2.6522355154156602E-2</c:v>
                </c:pt>
                <c:pt idx="429">
                  <c:v>2.6378948241472199E-2</c:v>
                </c:pt>
                <c:pt idx="430">
                  <c:v>2.6875944808125399E-2</c:v>
                </c:pt>
                <c:pt idx="431">
                  <c:v>2.34827511012554E-2</c:v>
                </c:pt>
                <c:pt idx="432">
                  <c:v>2.4306675419211301E-2</c:v>
                </c:pt>
                <c:pt idx="433">
                  <c:v>2.4846080690622298E-2</c:v>
                </c:pt>
                <c:pt idx="434">
                  <c:v>2.3647205904126101E-2</c:v>
                </c:pt>
                <c:pt idx="435">
                  <c:v>2.5062056258320801E-2</c:v>
                </c:pt>
                <c:pt idx="436">
                  <c:v>2.3647926747798899E-2</c:v>
                </c:pt>
                <c:pt idx="437">
                  <c:v>2.5587162002921101E-2</c:v>
                </c:pt>
                <c:pt idx="438">
                  <c:v>2.6949834078550301E-2</c:v>
                </c:pt>
                <c:pt idx="439">
                  <c:v>2.42637414485216E-2</c:v>
                </c:pt>
                <c:pt idx="440">
                  <c:v>2.4810114875435801E-2</c:v>
                </c:pt>
                <c:pt idx="441">
                  <c:v>2.42919996380805E-2</c:v>
                </c:pt>
                <c:pt idx="442">
                  <c:v>2.4660773575305901E-2</c:v>
                </c:pt>
                <c:pt idx="443">
                  <c:v>2.39837300032377E-2</c:v>
                </c:pt>
                <c:pt idx="444">
                  <c:v>2.5453427806496599E-2</c:v>
                </c:pt>
                <c:pt idx="445">
                  <c:v>2.66887247562408E-2</c:v>
                </c:pt>
                <c:pt idx="446">
                  <c:v>2.4632953107357001E-2</c:v>
                </c:pt>
                <c:pt idx="447">
                  <c:v>2.3633889853954301E-2</c:v>
                </c:pt>
                <c:pt idx="448">
                  <c:v>2.3565102368593199E-2</c:v>
                </c:pt>
                <c:pt idx="449">
                  <c:v>2.45141629129648E-2</c:v>
                </c:pt>
                <c:pt idx="450">
                  <c:v>2.4429595097899399E-2</c:v>
                </c:pt>
                <c:pt idx="451">
                  <c:v>2.4870673194527598E-2</c:v>
                </c:pt>
                <c:pt idx="452">
                  <c:v>2.5353427976369799E-2</c:v>
                </c:pt>
                <c:pt idx="453">
                  <c:v>2.4575490504503202E-2</c:v>
                </c:pt>
                <c:pt idx="454">
                  <c:v>2.39116121083498E-2</c:v>
                </c:pt>
                <c:pt idx="455">
                  <c:v>2.54929177463054E-2</c:v>
                </c:pt>
                <c:pt idx="456">
                  <c:v>2.4520669132471001E-2</c:v>
                </c:pt>
                <c:pt idx="457">
                  <c:v>2.5457931682467402E-2</c:v>
                </c:pt>
                <c:pt idx="458">
                  <c:v>2.5123784318566302E-2</c:v>
                </c:pt>
                <c:pt idx="459">
                  <c:v>2.5019247084855999E-2</c:v>
                </c:pt>
                <c:pt idx="460">
                  <c:v>2.5181442499160701E-2</c:v>
                </c:pt>
                <c:pt idx="461">
                  <c:v>2.3829644545912701E-2</c:v>
                </c:pt>
                <c:pt idx="462">
                  <c:v>2.4455577135086001E-2</c:v>
                </c:pt>
                <c:pt idx="463">
                  <c:v>2.4984989315271301E-2</c:v>
                </c:pt>
                <c:pt idx="464">
                  <c:v>2.5919474661350202E-2</c:v>
                </c:pt>
                <c:pt idx="465">
                  <c:v>2.4948252364993002E-2</c:v>
                </c:pt>
                <c:pt idx="466">
                  <c:v>2.5472538545727699E-2</c:v>
                </c:pt>
                <c:pt idx="467">
                  <c:v>2.6228528469800901E-2</c:v>
                </c:pt>
                <c:pt idx="468">
                  <c:v>2.4074770510196599E-2</c:v>
                </c:pt>
                <c:pt idx="469">
                  <c:v>2.4706263095140402E-2</c:v>
                </c:pt>
                <c:pt idx="470">
                  <c:v>2.5588540360331501E-2</c:v>
                </c:pt>
                <c:pt idx="471">
                  <c:v>2.3655153810977901E-2</c:v>
                </c:pt>
                <c:pt idx="472">
                  <c:v>2.5512088090181299E-2</c:v>
                </c:pt>
                <c:pt idx="473">
                  <c:v>2.5239277631044301E-2</c:v>
                </c:pt>
                <c:pt idx="474">
                  <c:v>2.6545051485300002E-2</c:v>
                </c:pt>
                <c:pt idx="475">
                  <c:v>2.54518818110227E-2</c:v>
                </c:pt>
                <c:pt idx="476">
                  <c:v>2.5268869474530199E-2</c:v>
                </c:pt>
                <c:pt idx="477">
                  <c:v>2.7378858998417799E-2</c:v>
                </c:pt>
                <c:pt idx="478">
                  <c:v>2.45931949466466E-2</c:v>
                </c:pt>
                <c:pt idx="479">
                  <c:v>2.46023330837488E-2</c:v>
                </c:pt>
                <c:pt idx="480">
                  <c:v>2.5226008147001201E-2</c:v>
                </c:pt>
                <c:pt idx="481">
                  <c:v>2.64936164021492E-2</c:v>
                </c:pt>
                <c:pt idx="482">
                  <c:v>2.67255511134862E-2</c:v>
                </c:pt>
                <c:pt idx="483">
                  <c:v>2.3947136476635902E-2</c:v>
                </c:pt>
                <c:pt idx="484">
                  <c:v>2.47799046337604E-2</c:v>
                </c:pt>
                <c:pt idx="485">
                  <c:v>2.46398784220218E-2</c:v>
                </c:pt>
                <c:pt idx="486">
                  <c:v>2.4860672652721402E-2</c:v>
                </c:pt>
                <c:pt idx="487">
                  <c:v>2.6658808812499001E-2</c:v>
                </c:pt>
                <c:pt idx="488">
                  <c:v>2.4595569819211901E-2</c:v>
                </c:pt>
                <c:pt idx="489">
                  <c:v>2.41426266729831E-2</c:v>
                </c:pt>
                <c:pt idx="490">
                  <c:v>2.5564583018422099E-2</c:v>
                </c:pt>
                <c:pt idx="491">
                  <c:v>2.4856900796294198E-2</c:v>
                </c:pt>
                <c:pt idx="492">
                  <c:v>2.49910112470388E-2</c:v>
                </c:pt>
                <c:pt idx="493">
                  <c:v>2.6573343202471698E-2</c:v>
                </c:pt>
                <c:pt idx="494">
                  <c:v>2.3654961958527499E-2</c:v>
                </c:pt>
                <c:pt idx="495">
                  <c:v>2.3774897679686501E-2</c:v>
                </c:pt>
                <c:pt idx="496">
                  <c:v>2.4615220725536301E-2</c:v>
                </c:pt>
                <c:pt idx="497">
                  <c:v>2.4576762691140099E-2</c:v>
                </c:pt>
                <c:pt idx="498">
                  <c:v>2.3805873468518202E-2</c:v>
                </c:pt>
                <c:pt idx="499">
                  <c:v>2.4245122447609901E-2</c:v>
                </c:pt>
                <c:pt idx="500">
                  <c:v>2.4628737941384302E-2</c:v>
                </c:pt>
                <c:pt idx="501">
                  <c:v>2.4393608793616201E-2</c:v>
                </c:pt>
                <c:pt idx="502">
                  <c:v>2.41312813013792E-2</c:v>
                </c:pt>
                <c:pt idx="503">
                  <c:v>2.3362938314676202E-2</c:v>
                </c:pt>
                <c:pt idx="504">
                  <c:v>2.4649633094668302E-2</c:v>
                </c:pt>
                <c:pt idx="505">
                  <c:v>2.4150859564542701E-2</c:v>
                </c:pt>
                <c:pt idx="506">
                  <c:v>2.23773680627346E-2</c:v>
                </c:pt>
                <c:pt idx="507">
                  <c:v>2.3678906261920901E-2</c:v>
                </c:pt>
                <c:pt idx="508">
                  <c:v>2.38368120044469E-2</c:v>
                </c:pt>
                <c:pt idx="509">
                  <c:v>2.5376249104738201E-2</c:v>
                </c:pt>
                <c:pt idx="510">
                  <c:v>2.4483796209096902E-2</c:v>
                </c:pt>
                <c:pt idx="511">
                  <c:v>2.3921050131320901E-2</c:v>
                </c:pt>
                <c:pt idx="512">
                  <c:v>2.45298668742179E-2</c:v>
                </c:pt>
                <c:pt idx="513">
                  <c:v>2.4869477376341799E-2</c:v>
                </c:pt>
                <c:pt idx="514">
                  <c:v>2.2946901619434301E-2</c:v>
                </c:pt>
                <c:pt idx="515">
                  <c:v>2.4761347100138598E-2</c:v>
                </c:pt>
                <c:pt idx="516">
                  <c:v>2.4636236950755099E-2</c:v>
                </c:pt>
                <c:pt idx="517">
                  <c:v>2.6345673948526299E-2</c:v>
                </c:pt>
                <c:pt idx="518">
                  <c:v>2.3594450205564398E-2</c:v>
                </c:pt>
                <c:pt idx="519">
                  <c:v>2.35114209353923E-2</c:v>
                </c:pt>
                <c:pt idx="520">
                  <c:v>2.3421270772814699E-2</c:v>
                </c:pt>
                <c:pt idx="521">
                  <c:v>2.4996232241392101E-2</c:v>
                </c:pt>
                <c:pt idx="522">
                  <c:v>2.3631127551197999E-2</c:v>
                </c:pt>
                <c:pt idx="523">
                  <c:v>2.4991786107420901E-2</c:v>
                </c:pt>
                <c:pt idx="524">
                  <c:v>2.3985067382454799E-2</c:v>
                </c:pt>
                <c:pt idx="525">
                  <c:v>2.4448895826935699E-2</c:v>
                </c:pt>
                <c:pt idx="526">
                  <c:v>2.3971345275640401E-2</c:v>
                </c:pt>
                <c:pt idx="527">
                  <c:v>2.4932239204645101E-2</c:v>
                </c:pt>
                <c:pt idx="528">
                  <c:v>2.3715674877166699E-2</c:v>
                </c:pt>
                <c:pt idx="529">
                  <c:v>2.4293418973684301E-2</c:v>
                </c:pt>
                <c:pt idx="530">
                  <c:v>2.4675866588950102E-2</c:v>
                </c:pt>
                <c:pt idx="531">
                  <c:v>2.2814845666289298E-2</c:v>
                </c:pt>
                <c:pt idx="532">
                  <c:v>2.2971482947468699E-2</c:v>
                </c:pt>
                <c:pt idx="533">
                  <c:v>2.30622645467519E-2</c:v>
                </c:pt>
                <c:pt idx="534">
                  <c:v>2.3383175954222599E-2</c:v>
                </c:pt>
                <c:pt idx="535">
                  <c:v>2.4726612493395798E-2</c:v>
                </c:pt>
                <c:pt idx="536">
                  <c:v>2.4162359535694101E-2</c:v>
                </c:pt>
                <c:pt idx="537">
                  <c:v>2.3157954216003401E-2</c:v>
                </c:pt>
                <c:pt idx="538">
                  <c:v>2.61467453092336E-2</c:v>
                </c:pt>
                <c:pt idx="539">
                  <c:v>2.31235828250646E-2</c:v>
                </c:pt>
                <c:pt idx="540">
                  <c:v>2.4272361770272199E-2</c:v>
                </c:pt>
                <c:pt idx="541">
                  <c:v>2.3020833730697601E-2</c:v>
                </c:pt>
                <c:pt idx="542">
                  <c:v>2.4368492886423999E-2</c:v>
                </c:pt>
                <c:pt idx="543">
                  <c:v>2.4327086284756601E-2</c:v>
                </c:pt>
                <c:pt idx="544">
                  <c:v>2.4744519963860501E-2</c:v>
                </c:pt>
                <c:pt idx="545">
                  <c:v>2.38568186759948E-2</c:v>
                </c:pt>
                <c:pt idx="546">
                  <c:v>2.43117976933717E-2</c:v>
                </c:pt>
                <c:pt idx="547">
                  <c:v>2.3014131933450602E-2</c:v>
                </c:pt>
                <c:pt idx="548">
                  <c:v>2.40108910948038E-2</c:v>
                </c:pt>
                <c:pt idx="549">
                  <c:v>2.4960914626717502E-2</c:v>
                </c:pt>
                <c:pt idx="550">
                  <c:v>2.4455225095152799E-2</c:v>
                </c:pt>
                <c:pt idx="551">
                  <c:v>2.40938831120729E-2</c:v>
                </c:pt>
                <c:pt idx="552">
                  <c:v>2.3975158110260901E-2</c:v>
                </c:pt>
                <c:pt idx="553">
                  <c:v>2.3363048210739999E-2</c:v>
                </c:pt>
                <c:pt idx="554">
                  <c:v>2.3862004280090301E-2</c:v>
                </c:pt>
                <c:pt idx="555">
                  <c:v>2.45497450232505E-2</c:v>
                </c:pt>
                <c:pt idx="556">
                  <c:v>2.5166979059576901E-2</c:v>
                </c:pt>
                <c:pt idx="557">
                  <c:v>2.5637924671172999E-2</c:v>
                </c:pt>
                <c:pt idx="558">
                  <c:v>2.4685759097337698E-2</c:v>
                </c:pt>
                <c:pt idx="559">
                  <c:v>2.4041354656219399E-2</c:v>
                </c:pt>
                <c:pt idx="560">
                  <c:v>2.4002207443118002E-2</c:v>
                </c:pt>
                <c:pt idx="561">
                  <c:v>2.59629003703594E-2</c:v>
                </c:pt>
                <c:pt idx="562">
                  <c:v>2.4921016767620999E-2</c:v>
                </c:pt>
                <c:pt idx="563">
                  <c:v>2.4870781227946202E-2</c:v>
                </c:pt>
                <c:pt idx="564">
                  <c:v>2.4359293282031999E-2</c:v>
                </c:pt>
                <c:pt idx="565">
                  <c:v>2.4813234806060701E-2</c:v>
                </c:pt>
                <c:pt idx="566">
                  <c:v>2.5818221271038E-2</c:v>
                </c:pt>
                <c:pt idx="567">
                  <c:v>2.4910382926464001E-2</c:v>
                </c:pt>
                <c:pt idx="568">
                  <c:v>2.6035869494080498E-2</c:v>
                </c:pt>
                <c:pt idx="569">
                  <c:v>2.4398591369390401E-2</c:v>
                </c:pt>
                <c:pt idx="570">
                  <c:v>2.5197906419634802E-2</c:v>
                </c:pt>
                <c:pt idx="571">
                  <c:v>2.2888921201228998E-2</c:v>
                </c:pt>
                <c:pt idx="572">
                  <c:v>2.40511130541563E-2</c:v>
                </c:pt>
                <c:pt idx="573">
                  <c:v>2.4778965860605202E-2</c:v>
                </c:pt>
                <c:pt idx="574">
                  <c:v>2.5044983252882898E-2</c:v>
                </c:pt>
                <c:pt idx="575">
                  <c:v>2.35212184488773E-2</c:v>
                </c:pt>
                <c:pt idx="576">
                  <c:v>2.6169138029217699E-2</c:v>
                </c:pt>
                <c:pt idx="577">
                  <c:v>2.55732052028179E-2</c:v>
                </c:pt>
                <c:pt idx="578">
                  <c:v>2.4769028648733999E-2</c:v>
                </c:pt>
                <c:pt idx="579">
                  <c:v>2.49656122177839E-2</c:v>
                </c:pt>
                <c:pt idx="580">
                  <c:v>2.32653822749853E-2</c:v>
                </c:pt>
                <c:pt idx="581">
                  <c:v>2.46311817318201E-2</c:v>
                </c:pt>
                <c:pt idx="582">
                  <c:v>2.44180243462324E-2</c:v>
                </c:pt>
                <c:pt idx="583">
                  <c:v>2.3386152461171102E-2</c:v>
                </c:pt>
                <c:pt idx="584">
                  <c:v>2.54443306475877E-2</c:v>
                </c:pt>
                <c:pt idx="585">
                  <c:v>2.5194147601723602E-2</c:v>
                </c:pt>
                <c:pt idx="586">
                  <c:v>2.4558918550610501E-2</c:v>
                </c:pt>
                <c:pt idx="587">
                  <c:v>2.4759624153375601E-2</c:v>
                </c:pt>
                <c:pt idx="588">
                  <c:v>2.5331310927867799E-2</c:v>
                </c:pt>
                <c:pt idx="589">
                  <c:v>2.6717942208051602E-2</c:v>
                </c:pt>
                <c:pt idx="590">
                  <c:v>2.3852815851569099E-2</c:v>
                </c:pt>
                <c:pt idx="591">
                  <c:v>2.5380590930580999E-2</c:v>
                </c:pt>
                <c:pt idx="592">
                  <c:v>2.5529634207487099E-2</c:v>
                </c:pt>
                <c:pt idx="593">
                  <c:v>2.49175019562244E-2</c:v>
                </c:pt>
                <c:pt idx="594">
                  <c:v>2.64902729541063E-2</c:v>
                </c:pt>
                <c:pt idx="595">
                  <c:v>2.4797983467578801E-2</c:v>
                </c:pt>
                <c:pt idx="596">
                  <c:v>2.47047338634729E-2</c:v>
                </c:pt>
                <c:pt idx="597">
                  <c:v>2.7271756902337001E-2</c:v>
                </c:pt>
                <c:pt idx="598">
                  <c:v>2.4718312546610801E-2</c:v>
                </c:pt>
                <c:pt idx="599">
                  <c:v>2.5066690519452001E-2</c:v>
                </c:pt>
                <c:pt idx="600">
                  <c:v>2.3711618036031699E-2</c:v>
                </c:pt>
                <c:pt idx="601">
                  <c:v>2.4118673056364E-2</c:v>
                </c:pt>
                <c:pt idx="602">
                  <c:v>2.5398058816790501E-2</c:v>
                </c:pt>
                <c:pt idx="603">
                  <c:v>2.5785265490412702E-2</c:v>
                </c:pt>
                <c:pt idx="604">
                  <c:v>2.5497594848275101E-2</c:v>
                </c:pt>
                <c:pt idx="605">
                  <c:v>2.42355708032846E-2</c:v>
                </c:pt>
                <c:pt idx="606">
                  <c:v>2.4004451930522901E-2</c:v>
                </c:pt>
                <c:pt idx="607">
                  <c:v>2.4827115237712801E-2</c:v>
                </c:pt>
                <c:pt idx="608">
                  <c:v>2.4557257071137401E-2</c:v>
                </c:pt>
                <c:pt idx="609">
                  <c:v>2.52389665693044E-2</c:v>
                </c:pt>
                <c:pt idx="610">
                  <c:v>2.2446615621447501E-2</c:v>
                </c:pt>
                <c:pt idx="611">
                  <c:v>2.3438433185219699E-2</c:v>
                </c:pt>
                <c:pt idx="612">
                  <c:v>2.4745456874370499E-2</c:v>
                </c:pt>
                <c:pt idx="613">
                  <c:v>2.4532107636332501E-2</c:v>
                </c:pt>
                <c:pt idx="614">
                  <c:v>2.4007694795727699E-2</c:v>
                </c:pt>
                <c:pt idx="615">
                  <c:v>2.4195842444896601E-2</c:v>
                </c:pt>
                <c:pt idx="616">
                  <c:v>2.4090075865387899E-2</c:v>
                </c:pt>
                <c:pt idx="617">
                  <c:v>2.5104505941271699E-2</c:v>
                </c:pt>
                <c:pt idx="618">
                  <c:v>2.41641402244567E-2</c:v>
                </c:pt>
                <c:pt idx="619">
                  <c:v>2.3846197873353899E-2</c:v>
                </c:pt>
                <c:pt idx="620">
                  <c:v>2.45380830019712E-2</c:v>
                </c:pt>
                <c:pt idx="621">
                  <c:v>2.4250309914350499E-2</c:v>
                </c:pt>
                <c:pt idx="622">
                  <c:v>2.4749159812927201E-2</c:v>
                </c:pt>
                <c:pt idx="623">
                  <c:v>2.38060597330331E-2</c:v>
                </c:pt>
                <c:pt idx="624">
                  <c:v>2.5461446493864E-2</c:v>
                </c:pt>
                <c:pt idx="625">
                  <c:v>2.3131791502237299E-2</c:v>
                </c:pt>
                <c:pt idx="626">
                  <c:v>2.3091943934559801E-2</c:v>
                </c:pt>
                <c:pt idx="627">
                  <c:v>2.4550473317503901E-2</c:v>
                </c:pt>
                <c:pt idx="628">
                  <c:v>2.3111846297979299E-2</c:v>
                </c:pt>
                <c:pt idx="629">
                  <c:v>2.5156509131193099E-2</c:v>
                </c:pt>
                <c:pt idx="630">
                  <c:v>2.5519423186779001E-2</c:v>
                </c:pt>
                <c:pt idx="631">
                  <c:v>2.5990175083279599E-2</c:v>
                </c:pt>
                <c:pt idx="632">
                  <c:v>2.55137309432029E-2</c:v>
                </c:pt>
                <c:pt idx="633">
                  <c:v>2.7224007993936501E-2</c:v>
                </c:pt>
                <c:pt idx="634">
                  <c:v>2.3977942764759001E-2</c:v>
                </c:pt>
                <c:pt idx="635">
                  <c:v>2.5121875107288302E-2</c:v>
                </c:pt>
                <c:pt idx="636">
                  <c:v>2.58067082613706E-2</c:v>
                </c:pt>
                <c:pt idx="637">
                  <c:v>2.30130869895219E-2</c:v>
                </c:pt>
                <c:pt idx="638">
                  <c:v>2.5177657604217502E-2</c:v>
                </c:pt>
                <c:pt idx="639">
                  <c:v>2.3963654413819299E-2</c:v>
                </c:pt>
                <c:pt idx="640">
                  <c:v>2.46705375611782E-2</c:v>
                </c:pt>
                <c:pt idx="641">
                  <c:v>2.4187382310628801E-2</c:v>
                </c:pt>
                <c:pt idx="642">
                  <c:v>2.3666450753808001E-2</c:v>
                </c:pt>
                <c:pt idx="643">
                  <c:v>2.4859985336661301E-2</c:v>
                </c:pt>
                <c:pt idx="644">
                  <c:v>2.4625916033983199E-2</c:v>
                </c:pt>
                <c:pt idx="645">
                  <c:v>2.5050021708011599E-2</c:v>
                </c:pt>
                <c:pt idx="646">
                  <c:v>2.6568865403532899E-2</c:v>
                </c:pt>
                <c:pt idx="647">
                  <c:v>2.52783671021461E-2</c:v>
                </c:pt>
                <c:pt idx="648">
                  <c:v>2.4326959624886499E-2</c:v>
                </c:pt>
                <c:pt idx="649">
                  <c:v>2.74814572185277E-2</c:v>
                </c:pt>
                <c:pt idx="650">
                  <c:v>2.4532113224267901E-2</c:v>
                </c:pt>
                <c:pt idx="651">
                  <c:v>2.56883706897497E-2</c:v>
                </c:pt>
                <c:pt idx="652">
                  <c:v>2.4648182094097099E-2</c:v>
                </c:pt>
                <c:pt idx="653">
                  <c:v>2.6008965447545E-2</c:v>
                </c:pt>
                <c:pt idx="654">
                  <c:v>2.63060852885246E-2</c:v>
                </c:pt>
                <c:pt idx="655">
                  <c:v>2.62557491660118E-2</c:v>
                </c:pt>
                <c:pt idx="656">
                  <c:v>2.5545589625835401E-2</c:v>
                </c:pt>
                <c:pt idx="657">
                  <c:v>2.7624202892184199E-2</c:v>
                </c:pt>
                <c:pt idx="658">
                  <c:v>2.4068307131528799E-2</c:v>
                </c:pt>
                <c:pt idx="659">
                  <c:v>2.4556614458560899E-2</c:v>
                </c:pt>
                <c:pt idx="660">
                  <c:v>2.3301217705011298E-2</c:v>
                </c:pt>
                <c:pt idx="661">
                  <c:v>2.5562282651662799E-2</c:v>
                </c:pt>
                <c:pt idx="662">
                  <c:v>2.4842144921422001E-2</c:v>
                </c:pt>
                <c:pt idx="663">
                  <c:v>2.4623369798064201E-2</c:v>
                </c:pt>
                <c:pt idx="664">
                  <c:v>2.3612773045897401E-2</c:v>
                </c:pt>
                <c:pt idx="665">
                  <c:v>2.36363410949707E-2</c:v>
                </c:pt>
                <c:pt idx="666">
                  <c:v>2.4331672117114001E-2</c:v>
                </c:pt>
                <c:pt idx="667">
                  <c:v>2.5131506845354999E-2</c:v>
                </c:pt>
                <c:pt idx="668">
                  <c:v>2.4680988863110501E-2</c:v>
                </c:pt>
                <c:pt idx="669">
                  <c:v>2.5095641613006502E-2</c:v>
                </c:pt>
                <c:pt idx="670">
                  <c:v>2.6142312213778399E-2</c:v>
                </c:pt>
                <c:pt idx="671">
                  <c:v>2.4975707754492701E-2</c:v>
                </c:pt>
                <c:pt idx="672">
                  <c:v>2.4234592914581202E-2</c:v>
                </c:pt>
                <c:pt idx="673">
                  <c:v>2.6100488379597601E-2</c:v>
                </c:pt>
                <c:pt idx="674">
                  <c:v>2.3682331666350299E-2</c:v>
                </c:pt>
                <c:pt idx="675">
                  <c:v>2.4971414357423699E-2</c:v>
                </c:pt>
                <c:pt idx="676">
                  <c:v>2.6160812005400599E-2</c:v>
                </c:pt>
                <c:pt idx="677">
                  <c:v>2.4310441687703101E-2</c:v>
                </c:pt>
                <c:pt idx="678">
                  <c:v>2.5267904624342901E-2</c:v>
                </c:pt>
                <c:pt idx="679">
                  <c:v>2.3061005398630999E-2</c:v>
                </c:pt>
                <c:pt idx="680">
                  <c:v>2.3804584518074899E-2</c:v>
                </c:pt>
                <c:pt idx="681">
                  <c:v>2.6104653254151299E-2</c:v>
                </c:pt>
                <c:pt idx="682">
                  <c:v>2.6644762605428599E-2</c:v>
                </c:pt>
                <c:pt idx="683">
                  <c:v>2.3899497464299198E-2</c:v>
                </c:pt>
                <c:pt idx="684">
                  <c:v>2.3859154433012002E-2</c:v>
                </c:pt>
                <c:pt idx="685">
                  <c:v>2.8253871947526901E-2</c:v>
                </c:pt>
                <c:pt idx="686">
                  <c:v>2.5554656982421799E-2</c:v>
                </c:pt>
                <c:pt idx="687">
                  <c:v>2.5683240965008701E-2</c:v>
                </c:pt>
                <c:pt idx="688">
                  <c:v>2.3951442912220899E-2</c:v>
                </c:pt>
                <c:pt idx="689">
                  <c:v>2.52712313085794E-2</c:v>
                </c:pt>
                <c:pt idx="690">
                  <c:v>2.4184226989746E-2</c:v>
                </c:pt>
                <c:pt idx="691">
                  <c:v>2.4362560361623702E-2</c:v>
                </c:pt>
                <c:pt idx="692">
                  <c:v>2.7258684858679699E-2</c:v>
                </c:pt>
                <c:pt idx="693">
                  <c:v>2.5388907641172399E-2</c:v>
                </c:pt>
                <c:pt idx="694">
                  <c:v>2.5554439052939401E-2</c:v>
                </c:pt>
                <c:pt idx="695">
                  <c:v>2.3841710761189398E-2</c:v>
                </c:pt>
                <c:pt idx="696">
                  <c:v>2.4604042991995801E-2</c:v>
                </c:pt>
                <c:pt idx="697">
                  <c:v>2.5935821235179901E-2</c:v>
                </c:pt>
                <c:pt idx="698">
                  <c:v>2.4747008457779801E-2</c:v>
                </c:pt>
                <c:pt idx="699">
                  <c:v>2.5615865364670701E-2</c:v>
                </c:pt>
                <c:pt idx="700">
                  <c:v>2.53603234887123E-2</c:v>
                </c:pt>
                <c:pt idx="701">
                  <c:v>2.4421652778983099E-2</c:v>
                </c:pt>
                <c:pt idx="702">
                  <c:v>2.5182537734508501E-2</c:v>
                </c:pt>
                <c:pt idx="703">
                  <c:v>2.4454193189740101E-2</c:v>
                </c:pt>
                <c:pt idx="704">
                  <c:v>2.3840419948100999E-2</c:v>
                </c:pt>
                <c:pt idx="705">
                  <c:v>2.3147869855165398E-2</c:v>
                </c:pt>
                <c:pt idx="706">
                  <c:v>2.4971954524517E-2</c:v>
                </c:pt>
                <c:pt idx="707">
                  <c:v>2.5444844737648901E-2</c:v>
                </c:pt>
                <c:pt idx="708">
                  <c:v>2.5227820500731399E-2</c:v>
                </c:pt>
                <c:pt idx="709">
                  <c:v>2.7876500040292702E-2</c:v>
                </c:pt>
                <c:pt idx="710">
                  <c:v>2.54159308969974E-2</c:v>
                </c:pt>
                <c:pt idx="711">
                  <c:v>2.8121925890445699E-2</c:v>
                </c:pt>
                <c:pt idx="712">
                  <c:v>2.6467977091670002E-2</c:v>
                </c:pt>
                <c:pt idx="713">
                  <c:v>2.53173373639583E-2</c:v>
                </c:pt>
                <c:pt idx="714">
                  <c:v>2.4905724450945799E-2</c:v>
                </c:pt>
                <c:pt idx="715">
                  <c:v>2.4826712906360598E-2</c:v>
                </c:pt>
                <c:pt idx="716">
                  <c:v>2.3639734834432598E-2</c:v>
                </c:pt>
                <c:pt idx="717">
                  <c:v>2.68824771046638E-2</c:v>
                </c:pt>
                <c:pt idx="718">
                  <c:v>2.3746129125356601E-2</c:v>
                </c:pt>
                <c:pt idx="719">
                  <c:v>2.37813703715801E-2</c:v>
                </c:pt>
                <c:pt idx="720">
                  <c:v>2.42802295833826E-2</c:v>
                </c:pt>
                <c:pt idx="721">
                  <c:v>2.5107739493250798E-2</c:v>
                </c:pt>
                <c:pt idx="722">
                  <c:v>2.4775834754109299E-2</c:v>
                </c:pt>
                <c:pt idx="723">
                  <c:v>2.6717631146311701E-2</c:v>
                </c:pt>
                <c:pt idx="724">
                  <c:v>2.44282055646181E-2</c:v>
                </c:pt>
                <c:pt idx="725">
                  <c:v>2.38897502422332E-2</c:v>
                </c:pt>
                <c:pt idx="726">
                  <c:v>2.52571757882833E-2</c:v>
                </c:pt>
                <c:pt idx="727">
                  <c:v>2.3535467684268899E-2</c:v>
                </c:pt>
                <c:pt idx="728">
                  <c:v>2.5898540392517998E-2</c:v>
                </c:pt>
                <c:pt idx="729">
                  <c:v>2.6080898940563198E-2</c:v>
                </c:pt>
                <c:pt idx="730">
                  <c:v>2.4372171610593699E-2</c:v>
                </c:pt>
                <c:pt idx="731">
                  <c:v>2.6889346539974199E-2</c:v>
                </c:pt>
                <c:pt idx="732">
                  <c:v>2.50340774655342E-2</c:v>
                </c:pt>
                <c:pt idx="733">
                  <c:v>2.6256803423166199E-2</c:v>
                </c:pt>
                <c:pt idx="734">
                  <c:v>2.53490786999464E-2</c:v>
                </c:pt>
                <c:pt idx="735">
                  <c:v>2.6276735588908098E-2</c:v>
                </c:pt>
                <c:pt idx="736">
                  <c:v>2.7664525434374799E-2</c:v>
                </c:pt>
                <c:pt idx="737">
                  <c:v>2.60365176945924E-2</c:v>
                </c:pt>
                <c:pt idx="738">
                  <c:v>2.3941246792673999E-2</c:v>
                </c:pt>
                <c:pt idx="739">
                  <c:v>2.3666851222515099E-2</c:v>
                </c:pt>
                <c:pt idx="740">
                  <c:v>2.39340793341398E-2</c:v>
                </c:pt>
                <c:pt idx="741">
                  <c:v>2.3239366710186001E-2</c:v>
                </c:pt>
                <c:pt idx="742">
                  <c:v>2.45926361531019E-2</c:v>
                </c:pt>
                <c:pt idx="743">
                  <c:v>2.37040277570486E-2</c:v>
                </c:pt>
                <c:pt idx="744">
                  <c:v>2.5830637663602801E-2</c:v>
                </c:pt>
                <c:pt idx="745">
                  <c:v>2.5059845298528598E-2</c:v>
                </c:pt>
                <c:pt idx="746">
                  <c:v>2.6819031685590699E-2</c:v>
                </c:pt>
                <c:pt idx="747">
                  <c:v>2.3536682128906201E-2</c:v>
                </c:pt>
                <c:pt idx="748">
                  <c:v>2.50240098685026E-2</c:v>
                </c:pt>
                <c:pt idx="749">
                  <c:v>2.3832382634282102E-2</c:v>
                </c:pt>
                <c:pt idx="750">
                  <c:v>2.3781027644872599E-2</c:v>
                </c:pt>
                <c:pt idx="751">
                  <c:v>2.2872209548950102E-2</c:v>
                </c:pt>
                <c:pt idx="752">
                  <c:v>2.4940606206655499E-2</c:v>
                </c:pt>
                <c:pt idx="753">
                  <c:v>2.5429325178265499E-2</c:v>
                </c:pt>
                <c:pt idx="754">
                  <c:v>2.40082219243049E-2</c:v>
                </c:pt>
                <c:pt idx="755">
                  <c:v>2.53310557454824E-2</c:v>
                </c:pt>
                <c:pt idx="756">
                  <c:v>2.3689713329076701E-2</c:v>
                </c:pt>
                <c:pt idx="757">
                  <c:v>2.8096748515963499E-2</c:v>
                </c:pt>
                <c:pt idx="758">
                  <c:v>2.3943539708852699E-2</c:v>
                </c:pt>
                <c:pt idx="759">
                  <c:v>2.42026131600141E-2</c:v>
                </c:pt>
                <c:pt idx="760">
                  <c:v>2.4451220408082001E-2</c:v>
                </c:pt>
                <c:pt idx="761">
                  <c:v>2.4617064744233998E-2</c:v>
                </c:pt>
                <c:pt idx="762">
                  <c:v>2.6540251448750399E-2</c:v>
                </c:pt>
                <c:pt idx="763">
                  <c:v>2.5613443925976701E-2</c:v>
                </c:pt>
                <c:pt idx="764">
                  <c:v>2.65664737671613E-2</c:v>
                </c:pt>
                <c:pt idx="765">
                  <c:v>2.5506027042865701E-2</c:v>
                </c:pt>
                <c:pt idx="766">
                  <c:v>2.6095962151885001E-2</c:v>
                </c:pt>
                <c:pt idx="767">
                  <c:v>2.7053676545619899E-2</c:v>
                </c:pt>
                <c:pt idx="768">
                  <c:v>2.3454634472727699E-2</c:v>
                </c:pt>
                <c:pt idx="769">
                  <c:v>2.5017766281962301E-2</c:v>
                </c:pt>
                <c:pt idx="770">
                  <c:v>2.4925492703914601E-2</c:v>
                </c:pt>
                <c:pt idx="771">
                  <c:v>2.5425268337130501E-2</c:v>
                </c:pt>
                <c:pt idx="772">
                  <c:v>2.41540502756834E-2</c:v>
                </c:pt>
                <c:pt idx="773">
                  <c:v>2.6198979467153501E-2</c:v>
                </c:pt>
                <c:pt idx="774">
                  <c:v>2.4243470281362499E-2</c:v>
                </c:pt>
                <c:pt idx="775">
                  <c:v>2.4510951712727502E-2</c:v>
                </c:pt>
                <c:pt idx="776">
                  <c:v>2.4711485952138901E-2</c:v>
                </c:pt>
                <c:pt idx="777">
                  <c:v>2.45253928005695E-2</c:v>
                </c:pt>
                <c:pt idx="778">
                  <c:v>2.3962659761309599E-2</c:v>
                </c:pt>
                <c:pt idx="779">
                  <c:v>2.7156198397278699E-2</c:v>
                </c:pt>
                <c:pt idx="780">
                  <c:v>2.4864427745342199E-2</c:v>
                </c:pt>
                <c:pt idx="781">
                  <c:v>2.5920787826180399E-2</c:v>
                </c:pt>
                <c:pt idx="782">
                  <c:v>2.5084506720304399E-2</c:v>
                </c:pt>
                <c:pt idx="783">
                  <c:v>2.4587234482169099E-2</c:v>
                </c:pt>
                <c:pt idx="784">
                  <c:v>2.46291328221559E-2</c:v>
                </c:pt>
                <c:pt idx="785">
                  <c:v>2.3534430190920799E-2</c:v>
                </c:pt>
                <c:pt idx="786">
                  <c:v>2.5681637227535199E-2</c:v>
                </c:pt>
                <c:pt idx="787">
                  <c:v>2.6567956432700102E-2</c:v>
                </c:pt>
                <c:pt idx="788">
                  <c:v>2.4756899103522301E-2</c:v>
                </c:pt>
                <c:pt idx="789">
                  <c:v>2.2847514599561601E-2</c:v>
                </c:pt>
                <c:pt idx="790">
                  <c:v>2.4144405499100598E-2</c:v>
                </c:pt>
                <c:pt idx="791">
                  <c:v>2.2700188681483199E-2</c:v>
                </c:pt>
                <c:pt idx="792">
                  <c:v>2.19117905944585E-2</c:v>
                </c:pt>
                <c:pt idx="793">
                  <c:v>2.6128154247999101E-2</c:v>
                </c:pt>
                <c:pt idx="794">
                  <c:v>2.2917866706848099E-2</c:v>
                </c:pt>
                <c:pt idx="795">
                  <c:v>2.4818748235702501E-2</c:v>
                </c:pt>
                <c:pt idx="796">
                  <c:v>2.3982616141438401E-2</c:v>
                </c:pt>
                <c:pt idx="797">
                  <c:v>2.4681845679879098E-2</c:v>
                </c:pt>
                <c:pt idx="798">
                  <c:v>2.5098942220211001E-2</c:v>
                </c:pt>
                <c:pt idx="799">
                  <c:v>2.4766493588685899E-2</c:v>
                </c:pt>
                <c:pt idx="800">
                  <c:v>2.3050790652632699E-2</c:v>
                </c:pt>
                <c:pt idx="801">
                  <c:v>2.4723621085286099E-2</c:v>
                </c:pt>
                <c:pt idx="802">
                  <c:v>2.36539207398891E-2</c:v>
                </c:pt>
                <c:pt idx="803">
                  <c:v>2.55055073648691E-2</c:v>
                </c:pt>
                <c:pt idx="804">
                  <c:v>2.3863904178142499E-2</c:v>
                </c:pt>
                <c:pt idx="805">
                  <c:v>2.5162437930703101E-2</c:v>
                </c:pt>
                <c:pt idx="806">
                  <c:v>2.48190034180879E-2</c:v>
                </c:pt>
                <c:pt idx="807">
                  <c:v>2.64363810420036E-2</c:v>
                </c:pt>
                <c:pt idx="808">
                  <c:v>2.6938077062368299E-2</c:v>
                </c:pt>
                <c:pt idx="809">
                  <c:v>2.4357642978429701E-2</c:v>
                </c:pt>
                <c:pt idx="810">
                  <c:v>2.5301033630967099E-2</c:v>
                </c:pt>
                <c:pt idx="811">
                  <c:v>2.5003315880894598E-2</c:v>
                </c:pt>
                <c:pt idx="812">
                  <c:v>2.41257324814796E-2</c:v>
                </c:pt>
                <c:pt idx="813">
                  <c:v>2.5593612343072801E-2</c:v>
                </c:pt>
                <c:pt idx="814">
                  <c:v>2.5748543441295599E-2</c:v>
                </c:pt>
                <c:pt idx="815">
                  <c:v>2.5671297684311801E-2</c:v>
                </c:pt>
                <c:pt idx="816">
                  <c:v>2.71598454564809E-2</c:v>
                </c:pt>
                <c:pt idx="817">
                  <c:v>2.5003980845212902E-2</c:v>
                </c:pt>
                <c:pt idx="818">
                  <c:v>2.6923578232526699E-2</c:v>
                </c:pt>
                <c:pt idx="819">
                  <c:v>2.33229752629995E-2</c:v>
                </c:pt>
                <c:pt idx="820">
                  <c:v>2.5346420705318399E-2</c:v>
                </c:pt>
                <c:pt idx="821">
                  <c:v>2.5462020188569998E-2</c:v>
                </c:pt>
                <c:pt idx="822">
                  <c:v>2.4063834920525499E-2</c:v>
                </c:pt>
                <c:pt idx="823">
                  <c:v>2.9350481927394801E-2</c:v>
                </c:pt>
                <c:pt idx="824">
                  <c:v>2.6374204084277101E-2</c:v>
                </c:pt>
                <c:pt idx="825">
                  <c:v>2.60897800326347E-2</c:v>
                </c:pt>
                <c:pt idx="826">
                  <c:v>2.74484101682901E-2</c:v>
                </c:pt>
                <c:pt idx="827">
                  <c:v>2.6233267039060499E-2</c:v>
                </c:pt>
                <c:pt idx="828">
                  <c:v>2.61058043688535E-2</c:v>
                </c:pt>
                <c:pt idx="829">
                  <c:v>2.4667855352163301E-2</c:v>
                </c:pt>
                <c:pt idx="830">
                  <c:v>2.4655275046825399E-2</c:v>
                </c:pt>
                <c:pt idx="831">
                  <c:v>2.4897335097193701E-2</c:v>
                </c:pt>
                <c:pt idx="832">
                  <c:v>2.5527616962790399E-2</c:v>
                </c:pt>
                <c:pt idx="833">
                  <c:v>2.5622589513659401E-2</c:v>
                </c:pt>
                <c:pt idx="834">
                  <c:v>2.5113109499216E-2</c:v>
                </c:pt>
                <c:pt idx="835">
                  <c:v>2.4047773331403701E-2</c:v>
                </c:pt>
                <c:pt idx="836">
                  <c:v>2.6309363543987201E-2</c:v>
                </c:pt>
                <c:pt idx="837">
                  <c:v>2.5984076783061E-2</c:v>
                </c:pt>
                <c:pt idx="838">
                  <c:v>2.6773342862725199E-2</c:v>
                </c:pt>
                <c:pt idx="839">
                  <c:v>2.9697351157665201E-2</c:v>
                </c:pt>
                <c:pt idx="840">
                  <c:v>2.6207657530903799E-2</c:v>
                </c:pt>
                <c:pt idx="841">
                  <c:v>2.8766257688403098E-2</c:v>
                </c:pt>
                <c:pt idx="842">
                  <c:v>2.77056898921728E-2</c:v>
                </c:pt>
                <c:pt idx="843">
                  <c:v>2.42522750049829E-2</c:v>
                </c:pt>
                <c:pt idx="844">
                  <c:v>2.4315413087606399E-2</c:v>
                </c:pt>
                <c:pt idx="845">
                  <c:v>2.5349924340844099E-2</c:v>
                </c:pt>
                <c:pt idx="846">
                  <c:v>2.51439101994037E-2</c:v>
                </c:pt>
                <c:pt idx="847">
                  <c:v>2.6699783280491801E-2</c:v>
                </c:pt>
                <c:pt idx="848">
                  <c:v>2.4925412610173201E-2</c:v>
                </c:pt>
                <c:pt idx="849">
                  <c:v>2.64855585992336E-2</c:v>
                </c:pt>
                <c:pt idx="850">
                  <c:v>2.3765152320265701E-2</c:v>
                </c:pt>
                <c:pt idx="851">
                  <c:v>2.4634463712572999E-2</c:v>
                </c:pt>
                <c:pt idx="852">
                  <c:v>2.54410151392221E-2</c:v>
                </c:pt>
                <c:pt idx="853">
                  <c:v>2.4315774440765301E-2</c:v>
                </c:pt>
                <c:pt idx="854">
                  <c:v>2.57072057574987E-2</c:v>
                </c:pt>
                <c:pt idx="855">
                  <c:v>2.3350039497017801E-2</c:v>
                </c:pt>
                <c:pt idx="856">
                  <c:v>2.7071261778473799E-2</c:v>
                </c:pt>
                <c:pt idx="857">
                  <c:v>2.4650944396853398E-2</c:v>
                </c:pt>
                <c:pt idx="858">
                  <c:v>2.4256732314824999E-2</c:v>
                </c:pt>
                <c:pt idx="859">
                  <c:v>2.5295227766036901E-2</c:v>
                </c:pt>
                <c:pt idx="860">
                  <c:v>2.52308882772922E-2</c:v>
                </c:pt>
                <c:pt idx="861">
                  <c:v>2.56886798888444E-2</c:v>
                </c:pt>
                <c:pt idx="862">
                  <c:v>2.60467268526554E-2</c:v>
                </c:pt>
                <c:pt idx="863">
                  <c:v>2.4719880893826401E-2</c:v>
                </c:pt>
                <c:pt idx="864">
                  <c:v>2.79785003513097E-2</c:v>
                </c:pt>
                <c:pt idx="865">
                  <c:v>2.5843085721135101E-2</c:v>
                </c:pt>
                <c:pt idx="866">
                  <c:v>2.3742739111185001E-2</c:v>
                </c:pt>
                <c:pt idx="867">
                  <c:v>2.3573275655508E-2</c:v>
                </c:pt>
                <c:pt idx="868">
                  <c:v>2.6666792109608602E-2</c:v>
                </c:pt>
                <c:pt idx="869">
                  <c:v>2.3888420313596701E-2</c:v>
                </c:pt>
                <c:pt idx="870">
                  <c:v>2.43981592357158E-2</c:v>
                </c:pt>
                <c:pt idx="871">
                  <c:v>2.4278124794363899E-2</c:v>
                </c:pt>
                <c:pt idx="872">
                  <c:v>2.7440678328275601E-2</c:v>
                </c:pt>
                <c:pt idx="873">
                  <c:v>2.4522632360458301E-2</c:v>
                </c:pt>
                <c:pt idx="874">
                  <c:v>2.6469344273209499E-2</c:v>
                </c:pt>
                <c:pt idx="875">
                  <c:v>2.6864906772971101E-2</c:v>
                </c:pt>
                <c:pt idx="876">
                  <c:v>2.6659637689590399E-2</c:v>
                </c:pt>
                <c:pt idx="877">
                  <c:v>2.69930884242057E-2</c:v>
                </c:pt>
                <c:pt idx="878">
                  <c:v>2.50885300338268E-2</c:v>
                </c:pt>
                <c:pt idx="879">
                  <c:v>2.4135656654834699E-2</c:v>
                </c:pt>
                <c:pt idx="880">
                  <c:v>2.4994142353534601E-2</c:v>
                </c:pt>
                <c:pt idx="881">
                  <c:v>2.7120480313897102E-2</c:v>
                </c:pt>
                <c:pt idx="882">
                  <c:v>2.6712741702795001E-2</c:v>
                </c:pt>
                <c:pt idx="883">
                  <c:v>2.6731736958026799E-2</c:v>
                </c:pt>
                <c:pt idx="884">
                  <c:v>2.5813948363065699E-2</c:v>
                </c:pt>
                <c:pt idx="885">
                  <c:v>2.8149139136075901E-2</c:v>
                </c:pt>
                <c:pt idx="886">
                  <c:v>2.51585766673088E-2</c:v>
                </c:pt>
                <c:pt idx="887">
                  <c:v>2.6793535798788001E-2</c:v>
                </c:pt>
                <c:pt idx="888">
                  <c:v>2.60436069220304E-2</c:v>
                </c:pt>
                <c:pt idx="889">
                  <c:v>2.56938301026821E-2</c:v>
                </c:pt>
                <c:pt idx="890">
                  <c:v>2.7620155364274899E-2</c:v>
                </c:pt>
                <c:pt idx="891">
                  <c:v>2.6630317792296399E-2</c:v>
                </c:pt>
                <c:pt idx="892">
                  <c:v>2.62260995805263E-2</c:v>
                </c:pt>
                <c:pt idx="893">
                  <c:v>2.79529523104429E-2</c:v>
                </c:pt>
                <c:pt idx="894">
                  <c:v>2.7071395888924502E-2</c:v>
                </c:pt>
                <c:pt idx="895">
                  <c:v>2.4918783456087099E-2</c:v>
                </c:pt>
                <c:pt idx="896">
                  <c:v>2.3395104333758299E-2</c:v>
                </c:pt>
                <c:pt idx="897">
                  <c:v>2.3720221593976E-2</c:v>
                </c:pt>
                <c:pt idx="898">
                  <c:v>2.4393003433942701E-2</c:v>
                </c:pt>
                <c:pt idx="899">
                  <c:v>2.7763677760958599E-2</c:v>
                </c:pt>
                <c:pt idx="900">
                  <c:v>2.5277467444539001E-2</c:v>
                </c:pt>
                <c:pt idx="901">
                  <c:v>2.48534213751554E-2</c:v>
                </c:pt>
                <c:pt idx="902">
                  <c:v>2.3903163149952798E-2</c:v>
                </c:pt>
                <c:pt idx="903">
                  <c:v>2.7423407882452001E-2</c:v>
                </c:pt>
                <c:pt idx="904">
                  <c:v>2.65872403979301E-2</c:v>
                </c:pt>
                <c:pt idx="905">
                  <c:v>2.6114778593182501E-2</c:v>
                </c:pt>
                <c:pt idx="906">
                  <c:v>2.568956092E-2</c:v>
                </c:pt>
                <c:pt idx="907">
                  <c:v>2.6222348213195801E-2</c:v>
                </c:pt>
                <c:pt idx="908">
                  <c:v>2.8501383960247002E-2</c:v>
                </c:pt>
                <c:pt idx="909">
                  <c:v>2.5893267244100501E-2</c:v>
                </c:pt>
                <c:pt idx="910">
                  <c:v>2.58098356425762E-2</c:v>
                </c:pt>
                <c:pt idx="911">
                  <c:v>2.71736979484558E-2</c:v>
                </c:pt>
                <c:pt idx="912">
                  <c:v>2.7310537174344E-2</c:v>
                </c:pt>
                <c:pt idx="913">
                  <c:v>2.6090024039149201E-2</c:v>
                </c:pt>
                <c:pt idx="914">
                  <c:v>2.66961026936769E-2</c:v>
                </c:pt>
                <c:pt idx="915">
                  <c:v>2.8057688847184101E-2</c:v>
                </c:pt>
                <c:pt idx="916">
                  <c:v>2.6761049404740299E-2</c:v>
                </c:pt>
                <c:pt idx="917">
                  <c:v>2.57433056831359E-2</c:v>
                </c:pt>
                <c:pt idx="918">
                  <c:v>2.5558212772011701E-2</c:v>
                </c:pt>
                <c:pt idx="919">
                  <c:v>2.4103317409753699E-2</c:v>
                </c:pt>
                <c:pt idx="920">
                  <c:v>2.59960480034351E-2</c:v>
                </c:pt>
                <c:pt idx="921">
                  <c:v>2.4515120312571501E-2</c:v>
                </c:pt>
                <c:pt idx="922">
                  <c:v>2.6322834193706499E-2</c:v>
                </c:pt>
                <c:pt idx="923">
                  <c:v>2.4408848956227299E-2</c:v>
                </c:pt>
                <c:pt idx="924">
                  <c:v>2.4348581209778699E-2</c:v>
                </c:pt>
                <c:pt idx="925">
                  <c:v>2.58962027728557E-2</c:v>
                </c:pt>
                <c:pt idx="926">
                  <c:v>2.5435753166675502E-2</c:v>
                </c:pt>
                <c:pt idx="927">
                  <c:v>2.4357747286558099E-2</c:v>
                </c:pt>
                <c:pt idx="928">
                  <c:v>2.53181252628564E-2</c:v>
                </c:pt>
                <c:pt idx="929">
                  <c:v>2.63482574373483E-2</c:v>
                </c:pt>
                <c:pt idx="930">
                  <c:v>2.4820227175951001E-2</c:v>
                </c:pt>
                <c:pt idx="931">
                  <c:v>2.6451321318745599E-2</c:v>
                </c:pt>
                <c:pt idx="932">
                  <c:v>2.5326285511255198E-2</c:v>
                </c:pt>
                <c:pt idx="933">
                  <c:v>2.6815252378582899E-2</c:v>
                </c:pt>
                <c:pt idx="934">
                  <c:v>2.4939661845564801E-2</c:v>
                </c:pt>
                <c:pt idx="935">
                  <c:v>2.6347169652581201E-2</c:v>
                </c:pt>
                <c:pt idx="936">
                  <c:v>2.46664490550756E-2</c:v>
                </c:pt>
                <c:pt idx="937">
                  <c:v>2.5937000289559298E-2</c:v>
                </c:pt>
                <c:pt idx="938">
                  <c:v>2.6159035041928201E-2</c:v>
                </c:pt>
                <c:pt idx="939">
                  <c:v>2.4968409910798E-2</c:v>
                </c:pt>
                <c:pt idx="940">
                  <c:v>2.5184106081724101E-2</c:v>
                </c:pt>
                <c:pt idx="941">
                  <c:v>2.5253616273403098E-2</c:v>
                </c:pt>
                <c:pt idx="942">
                  <c:v>2.44993958622217E-2</c:v>
                </c:pt>
                <c:pt idx="943">
                  <c:v>2.4871770292520499E-2</c:v>
                </c:pt>
                <c:pt idx="944">
                  <c:v>2.49043609946966E-2</c:v>
                </c:pt>
                <c:pt idx="945">
                  <c:v>2.4451028555631599E-2</c:v>
                </c:pt>
                <c:pt idx="946">
                  <c:v>2.4011071771383199E-2</c:v>
                </c:pt>
                <c:pt idx="947">
                  <c:v>2.5163890793919501E-2</c:v>
                </c:pt>
                <c:pt idx="948">
                  <c:v>2.5234457105398098E-2</c:v>
                </c:pt>
                <c:pt idx="949">
                  <c:v>2.6843953877687399E-2</c:v>
                </c:pt>
                <c:pt idx="950">
                  <c:v>2.6099378243088701E-2</c:v>
                </c:pt>
                <c:pt idx="951">
                  <c:v>2.6355039328336698E-2</c:v>
                </c:pt>
                <c:pt idx="952">
                  <c:v>2.5739761069416899E-2</c:v>
                </c:pt>
                <c:pt idx="953">
                  <c:v>2.7363773435354202E-2</c:v>
                </c:pt>
                <c:pt idx="954">
                  <c:v>2.8932783752679801E-2</c:v>
                </c:pt>
                <c:pt idx="955">
                  <c:v>2.6590637862682301E-2</c:v>
                </c:pt>
                <c:pt idx="956">
                  <c:v>2.77305319905281E-2</c:v>
                </c:pt>
                <c:pt idx="957">
                  <c:v>2.8161866590380599E-2</c:v>
                </c:pt>
                <c:pt idx="958">
                  <c:v>2.80941613018512E-2</c:v>
                </c:pt>
                <c:pt idx="959">
                  <c:v>2.6020864024758301E-2</c:v>
                </c:pt>
                <c:pt idx="960">
                  <c:v>2.6749810203909801E-2</c:v>
                </c:pt>
                <c:pt idx="961">
                  <c:v>2.47684847563505E-2</c:v>
                </c:pt>
                <c:pt idx="962">
                  <c:v>2.4029973894357601E-2</c:v>
                </c:pt>
                <c:pt idx="963">
                  <c:v>2.5840485468506799E-2</c:v>
                </c:pt>
                <c:pt idx="964">
                  <c:v>2.3973399773239999E-2</c:v>
                </c:pt>
                <c:pt idx="965">
                  <c:v>2.79660932719707E-2</c:v>
                </c:pt>
                <c:pt idx="966">
                  <c:v>2.6685088872909501E-2</c:v>
                </c:pt>
                <c:pt idx="967">
                  <c:v>2.6483988389372801E-2</c:v>
                </c:pt>
                <c:pt idx="968">
                  <c:v>2.5527996942400901E-2</c:v>
                </c:pt>
                <c:pt idx="969">
                  <c:v>2.4573082104325201E-2</c:v>
                </c:pt>
                <c:pt idx="970">
                  <c:v>2.56203413009643E-2</c:v>
                </c:pt>
                <c:pt idx="971">
                  <c:v>2.4989621713757501E-2</c:v>
                </c:pt>
                <c:pt idx="972">
                  <c:v>2.44663152843713E-2</c:v>
                </c:pt>
                <c:pt idx="973">
                  <c:v>2.5976279750466302E-2</c:v>
                </c:pt>
                <c:pt idx="974">
                  <c:v>2.47837305068969E-2</c:v>
                </c:pt>
                <c:pt idx="975">
                  <c:v>2.6571614667773202E-2</c:v>
                </c:pt>
                <c:pt idx="976">
                  <c:v>2.5010196492075899E-2</c:v>
                </c:pt>
                <c:pt idx="977">
                  <c:v>2.7612367644905999E-2</c:v>
                </c:pt>
                <c:pt idx="978">
                  <c:v>2.7151975780725399E-2</c:v>
                </c:pt>
                <c:pt idx="979">
                  <c:v>2.4732757359743101E-2</c:v>
                </c:pt>
                <c:pt idx="980">
                  <c:v>2.5461932644247998E-2</c:v>
                </c:pt>
                <c:pt idx="981">
                  <c:v>2.49203126877546E-2</c:v>
                </c:pt>
                <c:pt idx="982">
                  <c:v>2.55707930773496E-2</c:v>
                </c:pt>
                <c:pt idx="983">
                  <c:v>2.4504518136382099E-2</c:v>
                </c:pt>
                <c:pt idx="984">
                  <c:v>2.5978207588195801E-2</c:v>
                </c:pt>
                <c:pt idx="985">
                  <c:v>2.3831777274608602E-2</c:v>
                </c:pt>
                <c:pt idx="986">
                  <c:v>2.6486277580261199E-2</c:v>
                </c:pt>
                <c:pt idx="987">
                  <c:v>2.5668919086456202E-2</c:v>
                </c:pt>
                <c:pt idx="988">
                  <c:v>2.4969885125756201E-2</c:v>
                </c:pt>
                <c:pt idx="989">
                  <c:v>2.4141013622283901E-2</c:v>
                </c:pt>
                <c:pt idx="990">
                  <c:v>2.47177593410015E-2</c:v>
                </c:pt>
                <c:pt idx="991">
                  <c:v>2.4663720279932001E-2</c:v>
                </c:pt>
                <c:pt idx="992">
                  <c:v>2.39012353122234E-2</c:v>
                </c:pt>
                <c:pt idx="993">
                  <c:v>2.5312049314379598E-2</c:v>
                </c:pt>
                <c:pt idx="994">
                  <c:v>2.4162327870726499E-2</c:v>
                </c:pt>
                <c:pt idx="995">
                  <c:v>2.4960517883300701E-2</c:v>
                </c:pt>
                <c:pt idx="996">
                  <c:v>2.5724554434418598E-2</c:v>
                </c:pt>
                <c:pt idx="997">
                  <c:v>2.5888485834002401E-2</c:v>
                </c:pt>
                <c:pt idx="998">
                  <c:v>2.47061531990766E-2</c:v>
                </c:pt>
                <c:pt idx="999">
                  <c:v>2.4120910093188199E-2</c:v>
                </c:pt>
                <c:pt idx="1000">
                  <c:v>2.69690323621034E-2</c:v>
                </c:pt>
                <c:pt idx="1001">
                  <c:v>2.48615704476833E-2</c:v>
                </c:pt>
                <c:pt idx="1002">
                  <c:v>2.54434291273355E-2</c:v>
                </c:pt>
                <c:pt idx="1003">
                  <c:v>2.4370618164539299E-2</c:v>
                </c:pt>
                <c:pt idx="1004">
                  <c:v>2.38137580454349E-2</c:v>
                </c:pt>
                <c:pt idx="1005">
                  <c:v>2.6338942348956999E-2</c:v>
                </c:pt>
                <c:pt idx="1006">
                  <c:v>2.5198956951498899E-2</c:v>
                </c:pt>
                <c:pt idx="1007">
                  <c:v>2.3988274857401799E-2</c:v>
                </c:pt>
                <c:pt idx="1008">
                  <c:v>2.6313802227377801E-2</c:v>
                </c:pt>
                <c:pt idx="1009">
                  <c:v>2.4641981348395299E-2</c:v>
                </c:pt>
                <c:pt idx="1010">
                  <c:v>2.5203634053468701E-2</c:v>
                </c:pt>
                <c:pt idx="1011">
                  <c:v>2.7900554239749902E-2</c:v>
                </c:pt>
                <c:pt idx="1012">
                  <c:v>2.41049472242593E-2</c:v>
                </c:pt>
                <c:pt idx="1013">
                  <c:v>2.5889702141284901E-2</c:v>
                </c:pt>
                <c:pt idx="1014">
                  <c:v>2.45388429611921E-2</c:v>
                </c:pt>
                <c:pt idx="1015">
                  <c:v>2.5909977033734301E-2</c:v>
                </c:pt>
                <c:pt idx="1016">
                  <c:v>2.4528380483388901E-2</c:v>
                </c:pt>
                <c:pt idx="1017">
                  <c:v>2.3263465613126699E-2</c:v>
                </c:pt>
                <c:pt idx="1018">
                  <c:v>2.5254039093852002E-2</c:v>
                </c:pt>
                <c:pt idx="1019">
                  <c:v>2.4305665865540501E-2</c:v>
                </c:pt>
                <c:pt idx="1020">
                  <c:v>2.7696609497070299E-2</c:v>
                </c:pt>
                <c:pt idx="1021">
                  <c:v>2.6251925155520401E-2</c:v>
                </c:pt>
                <c:pt idx="1022">
                  <c:v>2.5333281606435699E-2</c:v>
                </c:pt>
                <c:pt idx="1023">
                  <c:v>2.48416308313608E-2</c:v>
                </c:pt>
                <c:pt idx="1024">
                  <c:v>2.7950668707489901E-2</c:v>
                </c:pt>
                <c:pt idx="1025">
                  <c:v>2.5903038680553402E-2</c:v>
                </c:pt>
                <c:pt idx="1026">
                  <c:v>2.68801767379045E-2</c:v>
                </c:pt>
                <c:pt idx="1027">
                  <c:v>2.5696396827697698E-2</c:v>
                </c:pt>
                <c:pt idx="1028">
                  <c:v>2.84088663756847E-2</c:v>
                </c:pt>
                <c:pt idx="1029">
                  <c:v>2.5878669694065999E-2</c:v>
                </c:pt>
                <c:pt idx="1030">
                  <c:v>2.62483116239309E-2</c:v>
                </c:pt>
                <c:pt idx="1031">
                  <c:v>2.5477016344666401E-2</c:v>
                </c:pt>
                <c:pt idx="1032">
                  <c:v>2.3989221081137602E-2</c:v>
                </c:pt>
                <c:pt idx="1033">
                  <c:v>2.3904534056782702E-2</c:v>
                </c:pt>
                <c:pt idx="1034">
                  <c:v>2.3791531100869099E-2</c:v>
                </c:pt>
                <c:pt idx="1035">
                  <c:v>2.4258779361844E-2</c:v>
                </c:pt>
                <c:pt idx="1036">
                  <c:v>2.5460906326770699E-2</c:v>
                </c:pt>
                <c:pt idx="1037">
                  <c:v>2.4861190468072801E-2</c:v>
                </c:pt>
                <c:pt idx="1038">
                  <c:v>2.3093182593584002E-2</c:v>
                </c:pt>
                <c:pt idx="1039">
                  <c:v>2.4415843188762599E-2</c:v>
                </c:pt>
                <c:pt idx="1040">
                  <c:v>2.5940116494894E-2</c:v>
                </c:pt>
                <c:pt idx="1041">
                  <c:v>2.58693974465131E-2</c:v>
                </c:pt>
                <c:pt idx="1042">
                  <c:v>2.4757508188485999E-2</c:v>
                </c:pt>
                <c:pt idx="1043">
                  <c:v>2.6868125423789E-2</c:v>
                </c:pt>
                <c:pt idx="1044">
                  <c:v>2.5410737842321299E-2</c:v>
                </c:pt>
                <c:pt idx="1045">
                  <c:v>2.5888817384838999E-2</c:v>
                </c:pt>
                <c:pt idx="1046">
                  <c:v>2.6659077033400501E-2</c:v>
                </c:pt>
                <c:pt idx="1047">
                  <c:v>2.70231608301401E-2</c:v>
                </c:pt>
                <c:pt idx="1048">
                  <c:v>2.4587359279394101E-2</c:v>
                </c:pt>
                <c:pt idx="1049">
                  <c:v>2.5179563090205099E-2</c:v>
                </c:pt>
                <c:pt idx="1050">
                  <c:v>2.4883443489670701E-2</c:v>
                </c:pt>
                <c:pt idx="1051">
                  <c:v>2.68704257905483E-2</c:v>
                </c:pt>
                <c:pt idx="1052">
                  <c:v>2.6002950966358102E-2</c:v>
                </c:pt>
                <c:pt idx="1053">
                  <c:v>2.4398963898420299E-2</c:v>
                </c:pt>
                <c:pt idx="1054">
                  <c:v>2.64370925724506E-2</c:v>
                </c:pt>
                <c:pt idx="1055">
                  <c:v>2.4211050942540099E-2</c:v>
                </c:pt>
                <c:pt idx="1056">
                  <c:v>2.4628845974802901E-2</c:v>
                </c:pt>
                <c:pt idx="1057">
                  <c:v>2.3708196356892499E-2</c:v>
                </c:pt>
                <c:pt idx="1058">
                  <c:v>2.5814747437834702E-2</c:v>
                </c:pt>
                <c:pt idx="1059">
                  <c:v>2.4754259735345799E-2</c:v>
                </c:pt>
                <c:pt idx="1060">
                  <c:v>2.3935226723551702E-2</c:v>
                </c:pt>
                <c:pt idx="1061">
                  <c:v>2.5538027286529499E-2</c:v>
                </c:pt>
                <c:pt idx="1062">
                  <c:v>2.60918978601694E-2</c:v>
                </c:pt>
                <c:pt idx="1063">
                  <c:v>2.74265948683023E-2</c:v>
                </c:pt>
                <c:pt idx="1064">
                  <c:v>2.4187704548239701E-2</c:v>
                </c:pt>
                <c:pt idx="1065">
                  <c:v>2.38915644586086E-2</c:v>
                </c:pt>
                <c:pt idx="1066">
                  <c:v>2.63010095804929E-2</c:v>
                </c:pt>
                <c:pt idx="1067">
                  <c:v>2.4772470816969799E-2</c:v>
                </c:pt>
                <c:pt idx="1068">
                  <c:v>2.3388190194964398E-2</c:v>
                </c:pt>
                <c:pt idx="1069">
                  <c:v>2.4934586137533101E-2</c:v>
                </c:pt>
                <c:pt idx="1070">
                  <c:v>2.7032695710658999E-2</c:v>
                </c:pt>
                <c:pt idx="1071">
                  <c:v>2.6194078847765902E-2</c:v>
                </c:pt>
                <c:pt idx="1072">
                  <c:v>2.5420892983675E-2</c:v>
                </c:pt>
                <c:pt idx="1073">
                  <c:v>2.6529265567660301E-2</c:v>
                </c:pt>
                <c:pt idx="1074">
                  <c:v>2.6271823793649601E-2</c:v>
                </c:pt>
                <c:pt idx="1075">
                  <c:v>2.62540616095066E-2</c:v>
                </c:pt>
                <c:pt idx="1076">
                  <c:v>2.5374012067913999E-2</c:v>
                </c:pt>
                <c:pt idx="1077">
                  <c:v>2.6409592479467298E-2</c:v>
                </c:pt>
                <c:pt idx="1078">
                  <c:v>2.37938724458217E-2</c:v>
                </c:pt>
                <c:pt idx="1079">
                  <c:v>2.4756522849202101E-2</c:v>
                </c:pt>
                <c:pt idx="1080">
                  <c:v>2.3803295567631701E-2</c:v>
                </c:pt>
                <c:pt idx="1081">
                  <c:v>2.6221860200166699E-2</c:v>
                </c:pt>
                <c:pt idx="1082">
                  <c:v>2.42471173405647E-2</c:v>
                </c:pt>
                <c:pt idx="1083">
                  <c:v>2.4053759872913302E-2</c:v>
                </c:pt>
                <c:pt idx="1084">
                  <c:v>2.4972643703222198E-2</c:v>
                </c:pt>
                <c:pt idx="1085">
                  <c:v>2.7101079002022702E-2</c:v>
                </c:pt>
                <c:pt idx="1086">
                  <c:v>2.39889621734619E-2</c:v>
                </c:pt>
                <c:pt idx="1087">
                  <c:v>2.6261281222104998E-2</c:v>
                </c:pt>
                <c:pt idx="1088">
                  <c:v>2.4923361837863901E-2</c:v>
                </c:pt>
                <c:pt idx="1089">
                  <c:v>2.3504378274083099E-2</c:v>
                </c:pt>
                <c:pt idx="1090">
                  <c:v>2.6477284729480698E-2</c:v>
                </c:pt>
                <c:pt idx="1091">
                  <c:v>2.4711837992072098E-2</c:v>
                </c:pt>
                <c:pt idx="1092">
                  <c:v>2.64315251260995E-2</c:v>
                </c:pt>
                <c:pt idx="1093">
                  <c:v>2.3663144558668098E-2</c:v>
                </c:pt>
                <c:pt idx="1094">
                  <c:v>2.41241939365863E-2</c:v>
                </c:pt>
                <c:pt idx="1095">
                  <c:v>2.4947745725512501E-2</c:v>
                </c:pt>
                <c:pt idx="1096">
                  <c:v>2.6498654857277801E-2</c:v>
                </c:pt>
                <c:pt idx="1097">
                  <c:v>2.4311950430273999E-2</c:v>
                </c:pt>
                <c:pt idx="1098">
                  <c:v>2.4495920166373201E-2</c:v>
                </c:pt>
                <c:pt idx="1099">
                  <c:v>2.70773842930793E-2</c:v>
                </c:pt>
                <c:pt idx="1100">
                  <c:v>2.4573240429162899E-2</c:v>
                </c:pt>
                <c:pt idx="1101">
                  <c:v>2.5687070563435499E-2</c:v>
                </c:pt>
                <c:pt idx="1102">
                  <c:v>2.6145331561565299E-2</c:v>
                </c:pt>
                <c:pt idx="1103">
                  <c:v>2.4699486792087499E-2</c:v>
                </c:pt>
                <c:pt idx="1104">
                  <c:v>2.25022826343774E-2</c:v>
                </c:pt>
                <c:pt idx="1105">
                  <c:v>2.47782096266746E-2</c:v>
                </c:pt>
                <c:pt idx="1106">
                  <c:v>2.3570548743009501E-2</c:v>
                </c:pt>
                <c:pt idx="1107">
                  <c:v>2.4592773988842902E-2</c:v>
                </c:pt>
                <c:pt idx="1108">
                  <c:v>2.47198902070522E-2</c:v>
                </c:pt>
                <c:pt idx="1109">
                  <c:v>2.3880165070295299E-2</c:v>
                </c:pt>
                <c:pt idx="1110">
                  <c:v>2.71348748356103E-2</c:v>
                </c:pt>
                <c:pt idx="1111">
                  <c:v>2.4414697661995801E-2</c:v>
                </c:pt>
                <c:pt idx="1112">
                  <c:v>2.84820217639207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DCD-41F5-B41F-4626DE7C29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641000"/>
        <c:axId val="309639360"/>
      </c:scatterChart>
      <c:valAx>
        <c:axId val="309641000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39360"/>
        <c:crosses val="autoZero"/>
        <c:crossBetween val="midCat"/>
      </c:valAx>
      <c:valAx>
        <c:axId val="309639360"/>
        <c:scaling>
          <c:orientation val="minMax"/>
          <c:max val="5.000000000000001E-2"/>
          <c:min val="1.5000000000000003E-2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MSE Los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41000"/>
        <c:crosses val="autoZero"/>
        <c:crossBetween val="midCat"/>
        <c:minorUnit val="1.0000000000000002E-3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50615999393504563"/>
          <c:y val="4.3957785912145733E-2"/>
          <c:w val="0.35557676907335922"/>
          <c:h val="0.15625109361329834"/>
        </c:manualLayout>
      </c:layout>
      <c:overlay val="1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Oxygen" panose="02000503000000000000" pitchFamily="2" charset="0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320641662797219"/>
          <c:y val="4.3035780795605591E-2"/>
          <c:w val="0.75362860474880577"/>
          <c:h val="0.73836510349956364"/>
        </c:manualLayout>
      </c:layout>
      <c:scatterChart>
        <c:scatterStyle val="lineMarker"/>
        <c:varyColors val="0"/>
        <c:ser>
          <c:idx val="1"/>
          <c:order val="0"/>
          <c:tx>
            <c:v>Training MSE Loss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Sheet1!$C$1:$C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2037</c:v>
                </c:pt>
                <c:pt idx="205">
                  <c:v>45649.5</c:v>
                </c:pt>
                <c:pt idx="206">
                  <c:v>45849.5</c:v>
                </c:pt>
                <c:pt idx="207">
                  <c:v>46049.5</c:v>
                </c:pt>
                <c:pt idx="208">
                  <c:v>46249.5</c:v>
                </c:pt>
                <c:pt idx="209">
                  <c:v>46449.5</c:v>
                </c:pt>
                <c:pt idx="210">
                  <c:v>46649.5</c:v>
                </c:pt>
                <c:pt idx="211">
                  <c:v>46849.5</c:v>
                </c:pt>
                <c:pt idx="212">
                  <c:v>47049.5</c:v>
                </c:pt>
                <c:pt idx="213">
                  <c:v>47249.5</c:v>
                </c:pt>
                <c:pt idx="214">
                  <c:v>47449.5</c:v>
                </c:pt>
                <c:pt idx="215">
                  <c:v>47649.5</c:v>
                </c:pt>
                <c:pt idx="216">
                  <c:v>47849.5</c:v>
                </c:pt>
                <c:pt idx="217">
                  <c:v>48049.5</c:v>
                </c:pt>
                <c:pt idx="218">
                  <c:v>48249.5</c:v>
                </c:pt>
                <c:pt idx="219">
                  <c:v>48449.5</c:v>
                </c:pt>
                <c:pt idx="220">
                  <c:v>48649.5</c:v>
                </c:pt>
                <c:pt idx="221">
                  <c:v>48849.5</c:v>
                </c:pt>
                <c:pt idx="222">
                  <c:v>49049.5</c:v>
                </c:pt>
                <c:pt idx="223">
                  <c:v>49249.5</c:v>
                </c:pt>
                <c:pt idx="224">
                  <c:v>49449.5</c:v>
                </c:pt>
                <c:pt idx="225">
                  <c:v>49649.5</c:v>
                </c:pt>
                <c:pt idx="226">
                  <c:v>49849.5</c:v>
                </c:pt>
                <c:pt idx="227">
                  <c:v>50049.5</c:v>
                </c:pt>
                <c:pt idx="228">
                  <c:v>50249.5</c:v>
                </c:pt>
                <c:pt idx="229">
                  <c:v>50449.5</c:v>
                </c:pt>
                <c:pt idx="230">
                  <c:v>50649.5</c:v>
                </c:pt>
                <c:pt idx="231">
                  <c:v>50849.5</c:v>
                </c:pt>
                <c:pt idx="232">
                  <c:v>51049.5</c:v>
                </c:pt>
                <c:pt idx="233">
                  <c:v>51249.5</c:v>
                </c:pt>
                <c:pt idx="234">
                  <c:v>51449.5</c:v>
                </c:pt>
                <c:pt idx="235">
                  <c:v>51649.5</c:v>
                </c:pt>
                <c:pt idx="236">
                  <c:v>51849.5</c:v>
                </c:pt>
                <c:pt idx="237">
                  <c:v>52049.5</c:v>
                </c:pt>
                <c:pt idx="238">
                  <c:v>52249.5</c:v>
                </c:pt>
                <c:pt idx="239">
                  <c:v>52449.5</c:v>
                </c:pt>
                <c:pt idx="240">
                  <c:v>52649.5</c:v>
                </c:pt>
                <c:pt idx="241">
                  <c:v>52849.5</c:v>
                </c:pt>
                <c:pt idx="242">
                  <c:v>53049.5</c:v>
                </c:pt>
                <c:pt idx="243">
                  <c:v>53249.5</c:v>
                </c:pt>
                <c:pt idx="244">
                  <c:v>53449.5</c:v>
                </c:pt>
                <c:pt idx="245">
                  <c:v>53649.5</c:v>
                </c:pt>
                <c:pt idx="246">
                  <c:v>53849.5</c:v>
                </c:pt>
                <c:pt idx="247">
                  <c:v>54049.5</c:v>
                </c:pt>
                <c:pt idx="248">
                  <c:v>54249.5</c:v>
                </c:pt>
                <c:pt idx="249">
                  <c:v>54449.5</c:v>
                </c:pt>
                <c:pt idx="250">
                  <c:v>54649.5</c:v>
                </c:pt>
                <c:pt idx="251">
                  <c:v>54849.5</c:v>
                </c:pt>
                <c:pt idx="252">
                  <c:v>55049.5</c:v>
                </c:pt>
                <c:pt idx="253">
                  <c:v>55249.5</c:v>
                </c:pt>
                <c:pt idx="254">
                  <c:v>55449.5</c:v>
                </c:pt>
                <c:pt idx="255">
                  <c:v>55649.5</c:v>
                </c:pt>
                <c:pt idx="256">
                  <c:v>55849.5</c:v>
                </c:pt>
                <c:pt idx="257">
                  <c:v>56049.5</c:v>
                </c:pt>
                <c:pt idx="258">
                  <c:v>56249.5</c:v>
                </c:pt>
                <c:pt idx="259">
                  <c:v>56449.5</c:v>
                </c:pt>
                <c:pt idx="260">
                  <c:v>56649.5</c:v>
                </c:pt>
                <c:pt idx="261">
                  <c:v>56849.5</c:v>
                </c:pt>
                <c:pt idx="262">
                  <c:v>57049.5</c:v>
                </c:pt>
                <c:pt idx="263">
                  <c:v>57249.5</c:v>
                </c:pt>
                <c:pt idx="264">
                  <c:v>57449.5</c:v>
                </c:pt>
                <c:pt idx="265">
                  <c:v>57649.5</c:v>
                </c:pt>
                <c:pt idx="266">
                  <c:v>57849.5</c:v>
                </c:pt>
                <c:pt idx="267">
                  <c:v>58049.5</c:v>
                </c:pt>
                <c:pt idx="268">
                  <c:v>58249.5</c:v>
                </c:pt>
                <c:pt idx="269">
                  <c:v>58449.5</c:v>
                </c:pt>
                <c:pt idx="270">
                  <c:v>58649.5</c:v>
                </c:pt>
                <c:pt idx="271">
                  <c:v>58849.5</c:v>
                </c:pt>
                <c:pt idx="272">
                  <c:v>59049.5</c:v>
                </c:pt>
                <c:pt idx="273">
                  <c:v>59249.5</c:v>
                </c:pt>
                <c:pt idx="274">
                  <c:v>59449.5</c:v>
                </c:pt>
                <c:pt idx="275">
                  <c:v>59649.5</c:v>
                </c:pt>
                <c:pt idx="276">
                  <c:v>59849.5</c:v>
                </c:pt>
                <c:pt idx="277">
                  <c:v>60049.5</c:v>
                </c:pt>
                <c:pt idx="278">
                  <c:v>60249.5</c:v>
                </c:pt>
                <c:pt idx="279">
                  <c:v>60449.5</c:v>
                </c:pt>
                <c:pt idx="280">
                  <c:v>60649.5</c:v>
                </c:pt>
                <c:pt idx="281">
                  <c:v>60849.5</c:v>
                </c:pt>
                <c:pt idx="282">
                  <c:v>61049.5</c:v>
                </c:pt>
                <c:pt idx="283">
                  <c:v>61249.5</c:v>
                </c:pt>
                <c:pt idx="284">
                  <c:v>61449.5</c:v>
                </c:pt>
                <c:pt idx="285">
                  <c:v>61649.5</c:v>
                </c:pt>
                <c:pt idx="286">
                  <c:v>61849.5</c:v>
                </c:pt>
                <c:pt idx="287">
                  <c:v>62049.5</c:v>
                </c:pt>
                <c:pt idx="288">
                  <c:v>62249.5</c:v>
                </c:pt>
                <c:pt idx="289">
                  <c:v>62449.5</c:v>
                </c:pt>
                <c:pt idx="290">
                  <c:v>62649.5</c:v>
                </c:pt>
                <c:pt idx="291">
                  <c:v>62849.5</c:v>
                </c:pt>
                <c:pt idx="292">
                  <c:v>63049.5</c:v>
                </c:pt>
                <c:pt idx="293">
                  <c:v>63249.5</c:v>
                </c:pt>
                <c:pt idx="294">
                  <c:v>63449.5</c:v>
                </c:pt>
                <c:pt idx="295">
                  <c:v>63649.5</c:v>
                </c:pt>
                <c:pt idx="296">
                  <c:v>63849.5</c:v>
                </c:pt>
                <c:pt idx="297">
                  <c:v>64049.5</c:v>
                </c:pt>
                <c:pt idx="298">
                  <c:v>64249.5</c:v>
                </c:pt>
                <c:pt idx="299">
                  <c:v>64449.5</c:v>
                </c:pt>
                <c:pt idx="300">
                  <c:v>64649.5</c:v>
                </c:pt>
                <c:pt idx="301">
                  <c:v>64849.5</c:v>
                </c:pt>
                <c:pt idx="302">
                  <c:v>65049.5</c:v>
                </c:pt>
                <c:pt idx="303">
                  <c:v>65249.5</c:v>
                </c:pt>
                <c:pt idx="304">
                  <c:v>65449.5</c:v>
                </c:pt>
                <c:pt idx="305">
                  <c:v>65649.5</c:v>
                </c:pt>
                <c:pt idx="306">
                  <c:v>65849.5</c:v>
                </c:pt>
                <c:pt idx="307">
                  <c:v>66049.5</c:v>
                </c:pt>
                <c:pt idx="308">
                  <c:v>66249.5</c:v>
                </c:pt>
                <c:pt idx="309">
                  <c:v>66449.5</c:v>
                </c:pt>
                <c:pt idx="310">
                  <c:v>66649.5</c:v>
                </c:pt>
                <c:pt idx="311">
                  <c:v>66849.5</c:v>
                </c:pt>
                <c:pt idx="312">
                  <c:v>67049.5</c:v>
                </c:pt>
                <c:pt idx="313">
                  <c:v>67249.5</c:v>
                </c:pt>
                <c:pt idx="314">
                  <c:v>67449.5</c:v>
                </c:pt>
                <c:pt idx="315">
                  <c:v>67649.5</c:v>
                </c:pt>
                <c:pt idx="316">
                  <c:v>67849.5</c:v>
                </c:pt>
                <c:pt idx="317">
                  <c:v>68049.5</c:v>
                </c:pt>
                <c:pt idx="318">
                  <c:v>68249.5</c:v>
                </c:pt>
                <c:pt idx="319">
                  <c:v>68449.5</c:v>
                </c:pt>
                <c:pt idx="320">
                  <c:v>68649.5</c:v>
                </c:pt>
                <c:pt idx="321">
                  <c:v>68849.5</c:v>
                </c:pt>
                <c:pt idx="322">
                  <c:v>69049.5</c:v>
                </c:pt>
                <c:pt idx="323">
                  <c:v>69249.5</c:v>
                </c:pt>
                <c:pt idx="324">
                  <c:v>69449.5</c:v>
                </c:pt>
                <c:pt idx="325">
                  <c:v>69649.5</c:v>
                </c:pt>
                <c:pt idx="326">
                  <c:v>69849.5</c:v>
                </c:pt>
                <c:pt idx="327">
                  <c:v>70049.5</c:v>
                </c:pt>
                <c:pt idx="328">
                  <c:v>70249.5</c:v>
                </c:pt>
                <c:pt idx="329">
                  <c:v>70449.5</c:v>
                </c:pt>
                <c:pt idx="330">
                  <c:v>70649.5</c:v>
                </c:pt>
                <c:pt idx="331">
                  <c:v>70849.5</c:v>
                </c:pt>
                <c:pt idx="332">
                  <c:v>71049.5</c:v>
                </c:pt>
                <c:pt idx="333">
                  <c:v>71249.5</c:v>
                </c:pt>
                <c:pt idx="334">
                  <c:v>71449.5</c:v>
                </c:pt>
                <c:pt idx="335">
                  <c:v>71649.5</c:v>
                </c:pt>
                <c:pt idx="336">
                  <c:v>71849.5</c:v>
                </c:pt>
                <c:pt idx="337">
                  <c:v>72049.5</c:v>
                </c:pt>
                <c:pt idx="338">
                  <c:v>72249.5</c:v>
                </c:pt>
                <c:pt idx="339">
                  <c:v>72449.5</c:v>
                </c:pt>
                <c:pt idx="340">
                  <c:v>72649.5</c:v>
                </c:pt>
                <c:pt idx="341">
                  <c:v>72849.5</c:v>
                </c:pt>
                <c:pt idx="342">
                  <c:v>73049.5</c:v>
                </c:pt>
                <c:pt idx="343">
                  <c:v>73249.5</c:v>
                </c:pt>
                <c:pt idx="344">
                  <c:v>73449.5</c:v>
                </c:pt>
                <c:pt idx="345">
                  <c:v>73649.5</c:v>
                </c:pt>
                <c:pt idx="346">
                  <c:v>73849.5</c:v>
                </c:pt>
                <c:pt idx="347">
                  <c:v>74049.5</c:v>
                </c:pt>
                <c:pt idx="348">
                  <c:v>74249.5</c:v>
                </c:pt>
                <c:pt idx="349">
                  <c:v>74449.5</c:v>
                </c:pt>
                <c:pt idx="350">
                  <c:v>74649.5</c:v>
                </c:pt>
                <c:pt idx="351">
                  <c:v>74849.5</c:v>
                </c:pt>
                <c:pt idx="352">
                  <c:v>75049.5</c:v>
                </c:pt>
                <c:pt idx="353">
                  <c:v>75249.5</c:v>
                </c:pt>
                <c:pt idx="354">
                  <c:v>75449.5</c:v>
                </c:pt>
                <c:pt idx="355">
                  <c:v>75649.5</c:v>
                </c:pt>
                <c:pt idx="356">
                  <c:v>75849.5</c:v>
                </c:pt>
                <c:pt idx="357">
                  <c:v>76049.5</c:v>
                </c:pt>
                <c:pt idx="358">
                  <c:v>76249.5</c:v>
                </c:pt>
                <c:pt idx="359">
                  <c:v>76449.5</c:v>
                </c:pt>
                <c:pt idx="360">
                  <c:v>76649.5</c:v>
                </c:pt>
                <c:pt idx="361">
                  <c:v>76849.5</c:v>
                </c:pt>
                <c:pt idx="362">
                  <c:v>77049.5</c:v>
                </c:pt>
                <c:pt idx="363">
                  <c:v>77249.5</c:v>
                </c:pt>
                <c:pt idx="364">
                  <c:v>77449.5</c:v>
                </c:pt>
                <c:pt idx="365">
                  <c:v>77649.5</c:v>
                </c:pt>
                <c:pt idx="366">
                  <c:v>77849.5</c:v>
                </c:pt>
                <c:pt idx="367">
                  <c:v>78049.5</c:v>
                </c:pt>
                <c:pt idx="368">
                  <c:v>78249.5</c:v>
                </c:pt>
                <c:pt idx="369">
                  <c:v>78449.5</c:v>
                </c:pt>
                <c:pt idx="370">
                  <c:v>78649.5</c:v>
                </c:pt>
                <c:pt idx="371">
                  <c:v>78849.5</c:v>
                </c:pt>
                <c:pt idx="372">
                  <c:v>79049.5</c:v>
                </c:pt>
                <c:pt idx="373">
                  <c:v>79249.5</c:v>
                </c:pt>
                <c:pt idx="374">
                  <c:v>79449.5</c:v>
                </c:pt>
                <c:pt idx="375">
                  <c:v>79649.5</c:v>
                </c:pt>
                <c:pt idx="376">
                  <c:v>79849.5</c:v>
                </c:pt>
                <c:pt idx="377">
                  <c:v>80049.5</c:v>
                </c:pt>
                <c:pt idx="378">
                  <c:v>80249.5</c:v>
                </c:pt>
                <c:pt idx="379">
                  <c:v>80449.5</c:v>
                </c:pt>
                <c:pt idx="380">
                  <c:v>80649.5</c:v>
                </c:pt>
                <c:pt idx="381">
                  <c:v>80849.5</c:v>
                </c:pt>
                <c:pt idx="382">
                  <c:v>81049.5</c:v>
                </c:pt>
                <c:pt idx="383">
                  <c:v>81249.5</c:v>
                </c:pt>
                <c:pt idx="384">
                  <c:v>81449.5</c:v>
                </c:pt>
                <c:pt idx="385">
                  <c:v>81649.5</c:v>
                </c:pt>
                <c:pt idx="386">
                  <c:v>81849.5</c:v>
                </c:pt>
                <c:pt idx="387">
                  <c:v>82049.5</c:v>
                </c:pt>
                <c:pt idx="388">
                  <c:v>82249.5</c:v>
                </c:pt>
                <c:pt idx="389">
                  <c:v>82449.5</c:v>
                </c:pt>
                <c:pt idx="390">
                  <c:v>82649.5</c:v>
                </c:pt>
                <c:pt idx="391">
                  <c:v>82849.5</c:v>
                </c:pt>
                <c:pt idx="392">
                  <c:v>83049.5</c:v>
                </c:pt>
                <c:pt idx="393">
                  <c:v>83249.5</c:v>
                </c:pt>
                <c:pt idx="394">
                  <c:v>83449.5</c:v>
                </c:pt>
                <c:pt idx="395">
                  <c:v>83649.5</c:v>
                </c:pt>
                <c:pt idx="396">
                  <c:v>83849.5</c:v>
                </c:pt>
                <c:pt idx="397">
                  <c:v>84049.5</c:v>
                </c:pt>
                <c:pt idx="398">
                  <c:v>84249.5</c:v>
                </c:pt>
                <c:pt idx="399">
                  <c:v>84449.5</c:v>
                </c:pt>
                <c:pt idx="400">
                  <c:v>84649.5</c:v>
                </c:pt>
                <c:pt idx="401">
                  <c:v>84849.5</c:v>
                </c:pt>
                <c:pt idx="402">
                  <c:v>85049.5</c:v>
                </c:pt>
                <c:pt idx="403">
                  <c:v>85249.5</c:v>
                </c:pt>
                <c:pt idx="404">
                  <c:v>85449.5</c:v>
                </c:pt>
                <c:pt idx="405">
                  <c:v>85649.5</c:v>
                </c:pt>
                <c:pt idx="406">
                  <c:v>85849.5</c:v>
                </c:pt>
                <c:pt idx="407">
                  <c:v>86049.5</c:v>
                </c:pt>
                <c:pt idx="408">
                  <c:v>86249.5</c:v>
                </c:pt>
                <c:pt idx="409">
                  <c:v>86449.5</c:v>
                </c:pt>
                <c:pt idx="410">
                  <c:v>86649.5</c:v>
                </c:pt>
                <c:pt idx="411">
                  <c:v>86849.5</c:v>
                </c:pt>
                <c:pt idx="412">
                  <c:v>87049.5</c:v>
                </c:pt>
                <c:pt idx="413">
                  <c:v>87249.5</c:v>
                </c:pt>
                <c:pt idx="414">
                  <c:v>87449.5</c:v>
                </c:pt>
                <c:pt idx="415">
                  <c:v>87649.5</c:v>
                </c:pt>
                <c:pt idx="416">
                  <c:v>87849.5</c:v>
                </c:pt>
                <c:pt idx="417">
                  <c:v>88049.5</c:v>
                </c:pt>
                <c:pt idx="418">
                  <c:v>88249.5</c:v>
                </c:pt>
                <c:pt idx="419">
                  <c:v>88449.5</c:v>
                </c:pt>
                <c:pt idx="420">
                  <c:v>88649.5</c:v>
                </c:pt>
                <c:pt idx="421">
                  <c:v>88849.5</c:v>
                </c:pt>
                <c:pt idx="422">
                  <c:v>89049.5</c:v>
                </c:pt>
                <c:pt idx="423">
                  <c:v>89249.5</c:v>
                </c:pt>
                <c:pt idx="424">
                  <c:v>89449.5</c:v>
                </c:pt>
                <c:pt idx="425">
                  <c:v>89649.5</c:v>
                </c:pt>
                <c:pt idx="426">
                  <c:v>89849.5</c:v>
                </c:pt>
                <c:pt idx="427">
                  <c:v>90049.5</c:v>
                </c:pt>
                <c:pt idx="428">
                  <c:v>90249.5</c:v>
                </c:pt>
                <c:pt idx="429">
                  <c:v>90449.5</c:v>
                </c:pt>
                <c:pt idx="430">
                  <c:v>90649.5</c:v>
                </c:pt>
                <c:pt idx="431">
                  <c:v>90849.5</c:v>
                </c:pt>
                <c:pt idx="432">
                  <c:v>91049.5</c:v>
                </c:pt>
                <c:pt idx="433">
                  <c:v>91249.5</c:v>
                </c:pt>
                <c:pt idx="434">
                  <c:v>91449.5</c:v>
                </c:pt>
                <c:pt idx="435">
                  <c:v>91649.5</c:v>
                </c:pt>
                <c:pt idx="436">
                  <c:v>91849.5</c:v>
                </c:pt>
                <c:pt idx="437">
                  <c:v>92049.5</c:v>
                </c:pt>
                <c:pt idx="438">
                  <c:v>92249.5</c:v>
                </c:pt>
                <c:pt idx="439">
                  <c:v>92449.5</c:v>
                </c:pt>
                <c:pt idx="440">
                  <c:v>92649.5</c:v>
                </c:pt>
                <c:pt idx="441">
                  <c:v>92849.5</c:v>
                </c:pt>
                <c:pt idx="442">
                  <c:v>93049.5</c:v>
                </c:pt>
                <c:pt idx="443">
                  <c:v>93249.5</c:v>
                </c:pt>
                <c:pt idx="444">
                  <c:v>93449.5</c:v>
                </c:pt>
                <c:pt idx="445">
                  <c:v>93649.5</c:v>
                </c:pt>
                <c:pt idx="446">
                  <c:v>93849.5</c:v>
                </c:pt>
                <c:pt idx="447">
                  <c:v>94049.5</c:v>
                </c:pt>
                <c:pt idx="448">
                  <c:v>94249.5</c:v>
                </c:pt>
                <c:pt idx="449">
                  <c:v>94449.5</c:v>
                </c:pt>
                <c:pt idx="450">
                  <c:v>94649.5</c:v>
                </c:pt>
                <c:pt idx="451">
                  <c:v>94849.5</c:v>
                </c:pt>
                <c:pt idx="452">
                  <c:v>95049.5</c:v>
                </c:pt>
                <c:pt idx="453">
                  <c:v>95249.5</c:v>
                </c:pt>
                <c:pt idx="454">
                  <c:v>95449.5</c:v>
                </c:pt>
                <c:pt idx="455">
                  <c:v>95649.5</c:v>
                </c:pt>
                <c:pt idx="456">
                  <c:v>95849.5</c:v>
                </c:pt>
                <c:pt idx="457">
                  <c:v>96049.5</c:v>
                </c:pt>
                <c:pt idx="458">
                  <c:v>96249.5</c:v>
                </c:pt>
                <c:pt idx="459">
                  <c:v>96449.5</c:v>
                </c:pt>
                <c:pt idx="460">
                  <c:v>96649.5</c:v>
                </c:pt>
                <c:pt idx="461">
                  <c:v>96849.5</c:v>
                </c:pt>
                <c:pt idx="462">
                  <c:v>97049.5</c:v>
                </c:pt>
                <c:pt idx="463">
                  <c:v>97249.5</c:v>
                </c:pt>
                <c:pt idx="464">
                  <c:v>97449.5</c:v>
                </c:pt>
                <c:pt idx="465">
                  <c:v>97649.5</c:v>
                </c:pt>
                <c:pt idx="466">
                  <c:v>97849.5</c:v>
                </c:pt>
                <c:pt idx="467">
                  <c:v>98049.5</c:v>
                </c:pt>
                <c:pt idx="468">
                  <c:v>98249.5</c:v>
                </c:pt>
                <c:pt idx="469">
                  <c:v>98449.5</c:v>
                </c:pt>
                <c:pt idx="470">
                  <c:v>98649.5</c:v>
                </c:pt>
                <c:pt idx="471">
                  <c:v>98849.5</c:v>
                </c:pt>
                <c:pt idx="472">
                  <c:v>99049.5</c:v>
                </c:pt>
                <c:pt idx="473">
                  <c:v>99249.5</c:v>
                </c:pt>
                <c:pt idx="474">
                  <c:v>99449.5</c:v>
                </c:pt>
                <c:pt idx="475">
                  <c:v>99649.5</c:v>
                </c:pt>
                <c:pt idx="476">
                  <c:v>99849.5</c:v>
                </c:pt>
                <c:pt idx="477">
                  <c:v>100049.5</c:v>
                </c:pt>
                <c:pt idx="478">
                  <c:v>100249.5</c:v>
                </c:pt>
                <c:pt idx="479">
                  <c:v>100449.5</c:v>
                </c:pt>
                <c:pt idx="480">
                  <c:v>100649.5</c:v>
                </c:pt>
                <c:pt idx="481">
                  <c:v>100849.5</c:v>
                </c:pt>
                <c:pt idx="482">
                  <c:v>101049.5</c:v>
                </c:pt>
                <c:pt idx="483">
                  <c:v>101249.5</c:v>
                </c:pt>
                <c:pt idx="484">
                  <c:v>101449.5</c:v>
                </c:pt>
                <c:pt idx="485">
                  <c:v>101649.5</c:v>
                </c:pt>
                <c:pt idx="486">
                  <c:v>101849.5</c:v>
                </c:pt>
                <c:pt idx="487">
                  <c:v>102049.5</c:v>
                </c:pt>
                <c:pt idx="488">
                  <c:v>102249.5</c:v>
                </c:pt>
                <c:pt idx="489">
                  <c:v>102449.5</c:v>
                </c:pt>
                <c:pt idx="490">
                  <c:v>102649.5</c:v>
                </c:pt>
                <c:pt idx="491">
                  <c:v>102849.5</c:v>
                </c:pt>
                <c:pt idx="492">
                  <c:v>103049.5</c:v>
                </c:pt>
                <c:pt idx="493">
                  <c:v>103249.5</c:v>
                </c:pt>
                <c:pt idx="494">
                  <c:v>103449.5</c:v>
                </c:pt>
                <c:pt idx="495">
                  <c:v>103649.5</c:v>
                </c:pt>
                <c:pt idx="496">
                  <c:v>103849.5</c:v>
                </c:pt>
                <c:pt idx="497">
                  <c:v>104049.5</c:v>
                </c:pt>
                <c:pt idx="498">
                  <c:v>104249.5</c:v>
                </c:pt>
                <c:pt idx="499">
                  <c:v>104449.5</c:v>
                </c:pt>
                <c:pt idx="500">
                  <c:v>104649.5</c:v>
                </c:pt>
                <c:pt idx="501">
                  <c:v>104849.5</c:v>
                </c:pt>
                <c:pt idx="502">
                  <c:v>105049.5</c:v>
                </c:pt>
                <c:pt idx="503">
                  <c:v>105249.5</c:v>
                </c:pt>
                <c:pt idx="504">
                  <c:v>105449.5</c:v>
                </c:pt>
                <c:pt idx="505">
                  <c:v>105649.5</c:v>
                </c:pt>
                <c:pt idx="506">
                  <c:v>105849.5</c:v>
                </c:pt>
                <c:pt idx="507">
                  <c:v>106049.5</c:v>
                </c:pt>
                <c:pt idx="508">
                  <c:v>106249.5</c:v>
                </c:pt>
                <c:pt idx="509">
                  <c:v>106449.5</c:v>
                </c:pt>
                <c:pt idx="510">
                  <c:v>106649.5</c:v>
                </c:pt>
                <c:pt idx="511">
                  <c:v>106849.5</c:v>
                </c:pt>
                <c:pt idx="512">
                  <c:v>107049.5</c:v>
                </c:pt>
                <c:pt idx="513">
                  <c:v>107249.5</c:v>
                </c:pt>
                <c:pt idx="514">
                  <c:v>107449.5</c:v>
                </c:pt>
                <c:pt idx="515">
                  <c:v>107649.5</c:v>
                </c:pt>
                <c:pt idx="516">
                  <c:v>107849.5</c:v>
                </c:pt>
                <c:pt idx="517">
                  <c:v>108049.5</c:v>
                </c:pt>
                <c:pt idx="518">
                  <c:v>108249.5</c:v>
                </c:pt>
                <c:pt idx="519">
                  <c:v>108449.5</c:v>
                </c:pt>
                <c:pt idx="520">
                  <c:v>108649.5</c:v>
                </c:pt>
                <c:pt idx="521">
                  <c:v>108849.5</c:v>
                </c:pt>
                <c:pt idx="522">
                  <c:v>109049.5</c:v>
                </c:pt>
                <c:pt idx="523">
                  <c:v>109249.5</c:v>
                </c:pt>
                <c:pt idx="524">
                  <c:v>109449.5</c:v>
                </c:pt>
                <c:pt idx="525">
                  <c:v>109649.5</c:v>
                </c:pt>
                <c:pt idx="526">
                  <c:v>109849.5</c:v>
                </c:pt>
                <c:pt idx="527">
                  <c:v>110049.5</c:v>
                </c:pt>
                <c:pt idx="528">
                  <c:v>110249.5</c:v>
                </c:pt>
                <c:pt idx="529">
                  <c:v>110449.5</c:v>
                </c:pt>
                <c:pt idx="530">
                  <c:v>110649.5</c:v>
                </c:pt>
                <c:pt idx="531">
                  <c:v>110849.5</c:v>
                </c:pt>
                <c:pt idx="532">
                  <c:v>111049.5</c:v>
                </c:pt>
                <c:pt idx="533">
                  <c:v>111249.5</c:v>
                </c:pt>
                <c:pt idx="534">
                  <c:v>111449.5</c:v>
                </c:pt>
                <c:pt idx="535">
                  <c:v>111649.5</c:v>
                </c:pt>
                <c:pt idx="536">
                  <c:v>111849.5</c:v>
                </c:pt>
                <c:pt idx="537">
                  <c:v>112049.5</c:v>
                </c:pt>
                <c:pt idx="538">
                  <c:v>112249.5</c:v>
                </c:pt>
                <c:pt idx="539">
                  <c:v>112449.5</c:v>
                </c:pt>
                <c:pt idx="540">
                  <c:v>112649.5</c:v>
                </c:pt>
                <c:pt idx="541">
                  <c:v>112849.5</c:v>
                </c:pt>
                <c:pt idx="542">
                  <c:v>113049.5</c:v>
                </c:pt>
                <c:pt idx="543">
                  <c:v>113249.5</c:v>
                </c:pt>
                <c:pt idx="544">
                  <c:v>113449.5</c:v>
                </c:pt>
                <c:pt idx="545">
                  <c:v>113649.5</c:v>
                </c:pt>
                <c:pt idx="546">
                  <c:v>113849.5</c:v>
                </c:pt>
                <c:pt idx="547">
                  <c:v>114049.5</c:v>
                </c:pt>
                <c:pt idx="548">
                  <c:v>114249.5</c:v>
                </c:pt>
                <c:pt idx="549">
                  <c:v>114449.5</c:v>
                </c:pt>
                <c:pt idx="550">
                  <c:v>114649.5</c:v>
                </c:pt>
                <c:pt idx="551">
                  <c:v>114849.5</c:v>
                </c:pt>
                <c:pt idx="552">
                  <c:v>115049.5</c:v>
                </c:pt>
                <c:pt idx="553">
                  <c:v>115249.5</c:v>
                </c:pt>
                <c:pt idx="554">
                  <c:v>115449.5</c:v>
                </c:pt>
                <c:pt idx="555">
                  <c:v>115649.5</c:v>
                </c:pt>
                <c:pt idx="556">
                  <c:v>115849.5</c:v>
                </c:pt>
                <c:pt idx="557">
                  <c:v>116049.5</c:v>
                </c:pt>
                <c:pt idx="558">
                  <c:v>116249.5</c:v>
                </c:pt>
                <c:pt idx="559">
                  <c:v>116449.5</c:v>
                </c:pt>
                <c:pt idx="560">
                  <c:v>116649.5</c:v>
                </c:pt>
                <c:pt idx="561">
                  <c:v>116849.5</c:v>
                </c:pt>
                <c:pt idx="562">
                  <c:v>117049.5</c:v>
                </c:pt>
                <c:pt idx="563">
                  <c:v>117249.5</c:v>
                </c:pt>
                <c:pt idx="564">
                  <c:v>117449.5</c:v>
                </c:pt>
                <c:pt idx="565">
                  <c:v>117649.5</c:v>
                </c:pt>
                <c:pt idx="566">
                  <c:v>117849.5</c:v>
                </c:pt>
                <c:pt idx="567">
                  <c:v>118049.5</c:v>
                </c:pt>
                <c:pt idx="568">
                  <c:v>118249.5</c:v>
                </c:pt>
                <c:pt idx="569">
                  <c:v>118449.5</c:v>
                </c:pt>
                <c:pt idx="570">
                  <c:v>118649.5</c:v>
                </c:pt>
                <c:pt idx="571">
                  <c:v>118849.5</c:v>
                </c:pt>
                <c:pt idx="572">
                  <c:v>119049.5</c:v>
                </c:pt>
                <c:pt idx="573">
                  <c:v>119249.5</c:v>
                </c:pt>
                <c:pt idx="574">
                  <c:v>119449.5</c:v>
                </c:pt>
                <c:pt idx="575">
                  <c:v>119649.5</c:v>
                </c:pt>
                <c:pt idx="576">
                  <c:v>119849.5</c:v>
                </c:pt>
                <c:pt idx="577">
                  <c:v>120049.5</c:v>
                </c:pt>
                <c:pt idx="578">
                  <c:v>120249.5</c:v>
                </c:pt>
                <c:pt idx="579">
                  <c:v>120449.5</c:v>
                </c:pt>
                <c:pt idx="580">
                  <c:v>120649.5</c:v>
                </c:pt>
                <c:pt idx="581">
                  <c:v>120849.5</c:v>
                </c:pt>
                <c:pt idx="582">
                  <c:v>121049.5</c:v>
                </c:pt>
                <c:pt idx="583">
                  <c:v>121249.5</c:v>
                </c:pt>
                <c:pt idx="584">
                  <c:v>121449.5</c:v>
                </c:pt>
                <c:pt idx="585">
                  <c:v>121649.5</c:v>
                </c:pt>
                <c:pt idx="586">
                  <c:v>121849.5</c:v>
                </c:pt>
                <c:pt idx="587">
                  <c:v>122049.5</c:v>
                </c:pt>
                <c:pt idx="588">
                  <c:v>122249.5</c:v>
                </c:pt>
                <c:pt idx="589">
                  <c:v>122449.5</c:v>
                </c:pt>
                <c:pt idx="590">
                  <c:v>122649.5</c:v>
                </c:pt>
                <c:pt idx="591">
                  <c:v>122849.5</c:v>
                </c:pt>
                <c:pt idx="592">
                  <c:v>123049.5</c:v>
                </c:pt>
                <c:pt idx="593">
                  <c:v>123249.5</c:v>
                </c:pt>
                <c:pt idx="594">
                  <c:v>123449.5</c:v>
                </c:pt>
                <c:pt idx="595">
                  <c:v>123649.5</c:v>
                </c:pt>
                <c:pt idx="596">
                  <c:v>123849.5</c:v>
                </c:pt>
                <c:pt idx="597">
                  <c:v>124049.5</c:v>
                </c:pt>
                <c:pt idx="598">
                  <c:v>124249.5</c:v>
                </c:pt>
                <c:pt idx="599">
                  <c:v>124449.5</c:v>
                </c:pt>
                <c:pt idx="600">
                  <c:v>124649.5</c:v>
                </c:pt>
                <c:pt idx="601">
                  <c:v>124849.5</c:v>
                </c:pt>
                <c:pt idx="602">
                  <c:v>125049.5</c:v>
                </c:pt>
                <c:pt idx="603">
                  <c:v>125249.5</c:v>
                </c:pt>
                <c:pt idx="604">
                  <c:v>125449.5</c:v>
                </c:pt>
                <c:pt idx="605">
                  <c:v>125649.5</c:v>
                </c:pt>
                <c:pt idx="606">
                  <c:v>125849.5</c:v>
                </c:pt>
                <c:pt idx="607">
                  <c:v>126049.5</c:v>
                </c:pt>
                <c:pt idx="608">
                  <c:v>126249.5</c:v>
                </c:pt>
                <c:pt idx="609">
                  <c:v>126449.5</c:v>
                </c:pt>
                <c:pt idx="610">
                  <c:v>126649.5</c:v>
                </c:pt>
                <c:pt idx="611">
                  <c:v>126849.5</c:v>
                </c:pt>
                <c:pt idx="612">
                  <c:v>127049.5</c:v>
                </c:pt>
                <c:pt idx="613">
                  <c:v>127249.5</c:v>
                </c:pt>
                <c:pt idx="614">
                  <c:v>127449.5</c:v>
                </c:pt>
                <c:pt idx="615">
                  <c:v>127649.5</c:v>
                </c:pt>
                <c:pt idx="616">
                  <c:v>127849.5</c:v>
                </c:pt>
                <c:pt idx="617">
                  <c:v>128049.5</c:v>
                </c:pt>
                <c:pt idx="618">
                  <c:v>128249.5</c:v>
                </c:pt>
                <c:pt idx="619">
                  <c:v>128449.5</c:v>
                </c:pt>
                <c:pt idx="620">
                  <c:v>128649.5</c:v>
                </c:pt>
                <c:pt idx="621">
                  <c:v>128849.5</c:v>
                </c:pt>
                <c:pt idx="622">
                  <c:v>129049.5</c:v>
                </c:pt>
                <c:pt idx="623">
                  <c:v>129249.5</c:v>
                </c:pt>
                <c:pt idx="624">
                  <c:v>129449.5</c:v>
                </c:pt>
                <c:pt idx="625">
                  <c:v>129649.5</c:v>
                </c:pt>
                <c:pt idx="626">
                  <c:v>129849.5</c:v>
                </c:pt>
                <c:pt idx="627">
                  <c:v>130049.5</c:v>
                </c:pt>
                <c:pt idx="628">
                  <c:v>130249.5</c:v>
                </c:pt>
                <c:pt idx="629">
                  <c:v>130449.5</c:v>
                </c:pt>
                <c:pt idx="630">
                  <c:v>130649.5</c:v>
                </c:pt>
                <c:pt idx="631">
                  <c:v>130849.5</c:v>
                </c:pt>
                <c:pt idx="632">
                  <c:v>131049.5</c:v>
                </c:pt>
                <c:pt idx="633">
                  <c:v>131249.5</c:v>
                </c:pt>
                <c:pt idx="634">
                  <c:v>131449.5</c:v>
                </c:pt>
                <c:pt idx="635">
                  <c:v>131649.5</c:v>
                </c:pt>
                <c:pt idx="636">
                  <c:v>131849.5</c:v>
                </c:pt>
                <c:pt idx="637">
                  <c:v>132049.5</c:v>
                </c:pt>
                <c:pt idx="638">
                  <c:v>132249.5</c:v>
                </c:pt>
                <c:pt idx="639">
                  <c:v>132449.5</c:v>
                </c:pt>
                <c:pt idx="640">
                  <c:v>132649.5</c:v>
                </c:pt>
                <c:pt idx="641">
                  <c:v>132849.5</c:v>
                </c:pt>
                <c:pt idx="642">
                  <c:v>133049.5</c:v>
                </c:pt>
                <c:pt idx="643">
                  <c:v>133249.5</c:v>
                </c:pt>
                <c:pt idx="644">
                  <c:v>133449.5</c:v>
                </c:pt>
                <c:pt idx="645">
                  <c:v>133649.5</c:v>
                </c:pt>
                <c:pt idx="646">
                  <c:v>133849.5</c:v>
                </c:pt>
                <c:pt idx="647">
                  <c:v>134049.5</c:v>
                </c:pt>
                <c:pt idx="648">
                  <c:v>134249.5</c:v>
                </c:pt>
                <c:pt idx="649">
                  <c:v>134449.5</c:v>
                </c:pt>
                <c:pt idx="650">
                  <c:v>134649.5</c:v>
                </c:pt>
                <c:pt idx="651">
                  <c:v>134849.5</c:v>
                </c:pt>
                <c:pt idx="652">
                  <c:v>135049.5</c:v>
                </c:pt>
                <c:pt idx="653">
                  <c:v>135249.5</c:v>
                </c:pt>
                <c:pt idx="654">
                  <c:v>135449.5</c:v>
                </c:pt>
                <c:pt idx="655">
                  <c:v>135649.5</c:v>
                </c:pt>
                <c:pt idx="656">
                  <c:v>135849.5</c:v>
                </c:pt>
                <c:pt idx="657">
                  <c:v>136049.5</c:v>
                </c:pt>
                <c:pt idx="658">
                  <c:v>136249.5</c:v>
                </c:pt>
                <c:pt idx="659">
                  <c:v>136449.5</c:v>
                </c:pt>
                <c:pt idx="660">
                  <c:v>136649.5</c:v>
                </c:pt>
                <c:pt idx="661">
                  <c:v>136849.5</c:v>
                </c:pt>
                <c:pt idx="662">
                  <c:v>137049.5</c:v>
                </c:pt>
                <c:pt idx="663">
                  <c:v>137249.5</c:v>
                </c:pt>
                <c:pt idx="664">
                  <c:v>137449.5</c:v>
                </c:pt>
                <c:pt idx="665">
                  <c:v>137649.5</c:v>
                </c:pt>
                <c:pt idx="666">
                  <c:v>137849.5</c:v>
                </c:pt>
                <c:pt idx="667">
                  <c:v>138049.5</c:v>
                </c:pt>
                <c:pt idx="668">
                  <c:v>138249.5</c:v>
                </c:pt>
                <c:pt idx="669">
                  <c:v>138449.5</c:v>
                </c:pt>
                <c:pt idx="670">
                  <c:v>138649.5</c:v>
                </c:pt>
                <c:pt idx="671">
                  <c:v>138849.5</c:v>
                </c:pt>
                <c:pt idx="672">
                  <c:v>139049.5</c:v>
                </c:pt>
                <c:pt idx="673">
                  <c:v>139249.5</c:v>
                </c:pt>
                <c:pt idx="674">
                  <c:v>139449.5</c:v>
                </c:pt>
                <c:pt idx="675">
                  <c:v>139649.5</c:v>
                </c:pt>
                <c:pt idx="676">
                  <c:v>139849.5</c:v>
                </c:pt>
                <c:pt idx="677">
                  <c:v>140049.5</c:v>
                </c:pt>
                <c:pt idx="678">
                  <c:v>140249.5</c:v>
                </c:pt>
                <c:pt idx="679">
                  <c:v>140449.5</c:v>
                </c:pt>
                <c:pt idx="680">
                  <c:v>140649.5</c:v>
                </c:pt>
                <c:pt idx="681">
                  <c:v>140849.5</c:v>
                </c:pt>
                <c:pt idx="682">
                  <c:v>141049.5</c:v>
                </c:pt>
                <c:pt idx="683">
                  <c:v>141249.5</c:v>
                </c:pt>
                <c:pt idx="684">
                  <c:v>141449.5</c:v>
                </c:pt>
                <c:pt idx="685">
                  <c:v>141649.5</c:v>
                </c:pt>
                <c:pt idx="686">
                  <c:v>141849.5</c:v>
                </c:pt>
                <c:pt idx="687">
                  <c:v>142049.5</c:v>
                </c:pt>
                <c:pt idx="688">
                  <c:v>142249.5</c:v>
                </c:pt>
                <c:pt idx="689">
                  <c:v>142449.5</c:v>
                </c:pt>
                <c:pt idx="690">
                  <c:v>142649.5</c:v>
                </c:pt>
                <c:pt idx="691">
                  <c:v>142849.5</c:v>
                </c:pt>
                <c:pt idx="692">
                  <c:v>143049.5</c:v>
                </c:pt>
                <c:pt idx="693">
                  <c:v>143249.5</c:v>
                </c:pt>
                <c:pt idx="694">
                  <c:v>143449.5</c:v>
                </c:pt>
                <c:pt idx="695">
                  <c:v>143649.5</c:v>
                </c:pt>
                <c:pt idx="696">
                  <c:v>143849.5</c:v>
                </c:pt>
                <c:pt idx="697">
                  <c:v>144049.5</c:v>
                </c:pt>
                <c:pt idx="698">
                  <c:v>144249.5</c:v>
                </c:pt>
                <c:pt idx="699">
                  <c:v>144449.5</c:v>
                </c:pt>
                <c:pt idx="700">
                  <c:v>144649.5</c:v>
                </c:pt>
                <c:pt idx="701">
                  <c:v>144849.5</c:v>
                </c:pt>
                <c:pt idx="702">
                  <c:v>145049.5</c:v>
                </c:pt>
                <c:pt idx="703">
                  <c:v>145249.5</c:v>
                </c:pt>
                <c:pt idx="704">
                  <c:v>145449.5</c:v>
                </c:pt>
                <c:pt idx="705">
                  <c:v>145649.5</c:v>
                </c:pt>
                <c:pt idx="706">
                  <c:v>145849.5</c:v>
                </c:pt>
                <c:pt idx="707">
                  <c:v>146049.5</c:v>
                </c:pt>
                <c:pt idx="708">
                  <c:v>146249.5</c:v>
                </c:pt>
                <c:pt idx="709">
                  <c:v>146449.5</c:v>
                </c:pt>
                <c:pt idx="710">
                  <c:v>146649.5</c:v>
                </c:pt>
                <c:pt idx="711">
                  <c:v>146849.5</c:v>
                </c:pt>
                <c:pt idx="712">
                  <c:v>147049.5</c:v>
                </c:pt>
                <c:pt idx="713">
                  <c:v>147249.5</c:v>
                </c:pt>
                <c:pt idx="714">
                  <c:v>147449.5</c:v>
                </c:pt>
                <c:pt idx="715">
                  <c:v>147649.5</c:v>
                </c:pt>
                <c:pt idx="716">
                  <c:v>147849.5</c:v>
                </c:pt>
                <c:pt idx="717">
                  <c:v>148049.5</c:v>
                </c:pt>
                <c:pt idx="718">
                  <c:v>148249.5</c:v>
                </c:pt>
                <c:pt idx="719">
                  <c:v>148449.5</c:v>
                </c:pt>
                <c:pt idx="720">
                  <c:v>148649.5</c:v>
                </c:pt>
                <c:pt idx="721">
                  <c:v>148849.5</c:v>
                </c:pt>
                <c:pt idx="722">
                  <c:v>149049.5</c:v>
                </c:pt>
                <c:pt idx="723">
                  <c:v>149249.5</c:v>
                </c:pt>
                <c:pt idx="724">
                  <c:v>149449.5</c:v>
                </c:pt>
                <c:pt idx="725">
                  <c:v>149649.5</c:v>
                </c:pt>
                <c:pt idx="726">
                  <c:v>149849.5</c:v>
                </c:pt>
                <c:pt idx="727">
                  <c:v>150049.5</c:v>
                </c:pt>
                <c:pt idx="728">
                  <c:v>150249.5</c:v>
                </c:pt>
                <c:pt idx="729">
                  <c:v>150449.5</c:v>
                </c:pt>
                <c:pt idx="730">
                  <c:v>150649.5</c:v>
                </c:pt>
                <c:pt idx="731">
                  <c:v>150849.5</c:v>
                </c:pt>
                <c:pt idx="732">
                  <c:v>151049.5</c:v>
                </c:pt>
                <c:pt idx="733">
                  <c:v>151249.5</c:v>
                </c:pt>
                <c:pt idx="734">
                  <c:v>151449.5</c:v>
                </c:pt>
                <c:pt idx="735">
                  <c:v>151649.5</c:v>
                </c:pt>
                <c:pt idx="736">
                  <c:v>151849.5</c:v>
                </c:pt>
                <c:pt idx="737">
                  <c:v>152049.5</c:v>
                </c:pt>
                <c:pt idx="738">
                  <c:v>152249.5</c:v>
                </c:pt>
                <c:pt idx="739">
                  <c:v>152449.5</c:v>
                </c:pt>
                <c:pt idx="740">
                  <c:v>152649.5</c:v>
                </c:pt>
                <c:pt idx="741">
                  <c:v>152849.5</c:v>
                </c:pt>
                <c:pt idx="742">
                  <c:v>153049.5</c:v>
                </c:pt>
                <c:pt idx="743">
                  <c:v>153249.5</c:v>
                </c:pt>
                <c:pt idx="744">
                  <c:v>153449.5</c:v>
                </c:pt>
                <c:pt idx="745">
                  <c:v>153649.5</c:v>
                </c:pt>
                <c:pt idx="746">
                  <c:v>153849.5</c:v>
                </c:pt>
                <c:pt idx="747">
                  <c:v>154049.5</c:v>
                </c:pt>
                <c:pt idx="748">
                  <c:v>154249.5</c:v>
                </c:pt>
                <c:pt idx="749">
                  <c:v>154449.5</c:v>
                </c:pt>
                <c:pt idx="750">
                  <c:v>154649.5</c:v>
                </c:pt>
                <c:pt idx="751">
                  <c:v>154849.5</c:v>
                </c:pt>
                <c:pt idx="752">
                  <c:v>155049.5</c:v>
                </c:pt>
                <c:pt idx="753">
                  <c:v>155249.5</c:v>
                </c:pt>
                <c:pt idx="754">
                  <c:v>155449.5</c:v>
                </c:pt>
                <c:pt idx="755">
                  <c:v>155649.5</c:v>
                </c:pt>
                <c:pt idx="756">
                  <c:v>155849.5</c:v>
                </c:pt>
                <c:pt idx="757">
                  <c:v>156049.5</c:v>
                </c:pt>
                <c:pt idx="758">
                  <c:v>156249.5</c:v>
                </c:pt>
                <c:pt idx="759">
                  <c:v>156449.5</c:v>
                </c:pt>
                <c:pt idx="760">
                  <c:v>156649.5</c:v>
                </c:pt>
                <c:pt idx="761">
                  <c:v>156849.5</c:v>
                </c:pt>
                <c:pt idx="762">
                  <c:v>157049.5</c:v>
                </c:pt>
                <c:pt idx="763">
                  <c:v>157249.5</c:v>
                </c:pt>
                <c:pt idx="764">
                  <c:v>157449.5</c:v>
                </c:pt>
                <c:pt idx="765">
                  <c:v>157649.5</c:v>
                </c:pt>
                <c:pt idx="766">
                  <c:v>157849.5</c:v>
                </c:pt>
                <c:pt idx="767">
                  <c:v>158049.5</c:v>
                </c:pt>
                <c:pt idx="768">
                  <c:v>158249.5</c:v>
                </c:pt>
                <c:pt idx="769">
                  <c:v>158449.5</c:v>
                </c:pt>
                <c:pt idx="770">
                  <c:v>158649.5</c:v>
                </c:pt>
                <c:pt idx="771">
                  <c:v>158849.5</c:v>
                </c:pt>
                <c:pt idx="772">
                  <c:v>159049.5</c:v>
                </c:pt>
                <c:pt idx="773">
                  <c:v>159249.5</c:v>
                </c:pt>
                <c:pt idx="774">
                  <c:v>159449.5</c:v>
                </c:pt>
                <c:pt idx="775">
                  <c:v>159649.5</c:v>
                </c:pt>
                <c:pt idx="776">
                  <c:v>159849.5</c:v>
                </c:pt>
                <c:pt idx="777">
                  <c:v>160049.5</c:v>
                </c:pt>
                <c:pt idx="778">
                  <c:v>160249.5</c:v>
                </c:pt>
                <c:pt idx="779">
                  <c:v>160449.5</c:v>
                </c:pt>
                <c:pt idx="780">
                  <c:v>160649.5</c:v>
                </c:pt>
                <c:pt idx="781">
                  <c:v>160849.5</c:v>
                </c:pt>
                <c:pt idx="782">
                  <c:v>161049.5</c:v>
                </c:pt>
                <c:pt idx="783">
                  <c:v>161249.5</c:v>
                </c:pt>
                <c:pt idx="784">
                  <c:v>161449.5</c:v>
                </c:pt>
                <c:pt idx="785">
                  <c:v>161649.5</c:v>
                </c:pt>
                <c:pt idx="786">
                  <c:v>161849.5</c:v>
                </c:pt>
                <c:pt idx="787">
                  <c:v>162049.5</c:v>
                </c:pt>
                <c:pt idx="788">
                  <c:v>162249.5</c:v>
                </c:pt>
                <c:pt idx="789">
                  <c:v>162449.5</c:v>
                </c:pt>
                <c:pt idx="790">
                  <c:v>162649.5</c:v>
                </c:pt>
                <c:pt idx="791">
                  <c:v>162849.5</c:v>
                </c:pt>
                <c:pt idx="792">
                  <c:v>163049.5</c:v>
                </c:pt>
                <c:pt idx="793">
                  <c:v>163249.5</c:v>
                </c:pt>
                <c:pt idx="794">
                  <c:v>163449.5</c:v>
                </c:pt>
                <c:pt idx="795">
                  <c:v>163649.5</c:v>
                </c:pt>
                <c:pt idx="796">
                  <c:v>163849.5</c:v>
                </c:pt>
                <c:pt idx="797">
                  <c:v>164049.5</c:v>
                </c:pt>
                <c:pt idx="798">
                  <c:v>164249.5</c:v>
                </c:pt>
                <c:pt idx="799">
                  <c:v>164449.5</c:v>
                </c:pt>
                <c:pt idx="800">
                  <c:v>164649.5</c:v>
                </c:pt>
                <c:pt idx="801">
                  <c:v>164849.5</c:v>
                </c:pt>
                <c:pt idx="802">
                  <c:v>165049.5</c:v>
                </c:pt>
                <c:pt idx="803">
                  <c:v>165249.5</c:v>
                </c:pt>
                <c:pt idx="804">
                  <c:v>165449.5</c:v>
                </c:pt>
                <c:pt idx="805">
                  <c:v>165649.5</c:v>
                </c:pt>
                <c:pt idx="806">
                  <c:v>165849.5</c:v>
                </c:pt>
                <c:pt idx="807">
                  <c:v>166049.5</c:v>
                </c:pt>
                <c:pt idx="808">
                  <c:v>166249.5</c:v>
                </c:pt>
                <c:pt idx="809">
                  <c:v>166449.5</c:v>
                </c:pt>
                <c:pt idx="810">
                  <c:v>166649.5</c:v>
                </c:pt>
                <c:pt idx="811">
                  <c:v>166849.5</c:v>
                </c:pt>
                <c:pt idx="812">
                  <c:v>167049.5</c:v>
                </c:pt>
                <c:pt idx="813">
                  <c:v>167249.5</c:v>
                </c:pt>
                <c:pt idx="814">
                  <c:v>167449.5</c:v>
                </c:pt>
                <c:pt idx="815">
                  <c:v>167649.5</c:v>
                </c:pt>
                <c:pt idx="816">
                  <c:v>167849.5</c:v>
                </c:pt>
                <c:pt idx="817">
                  <c:v>168049.5</c:v>
                </c:pt>
                <c:pt idx="818">
                  <c:v>168249.5</c:v>
                </c:pt>
                <c:pt idx="819">
                  <c:v>168449.5</c:v>
                </c:pt>
                <c:pt idx="820">
                  <c:v>168649.5</c:v>
                </c:pt>
                <c:pt idx="821">
                  <c:v>168849.5</c:v>
                </c:pt>
                <c:pt idx="822">
                  <c:v>169049.5</c:v>
                </c:pt>
                <c:pt idx="823">
                  <c:v>169249.5</c:v>
                </c:pt>
                <c:pt idx="824">
                  <c:v>169449.5</c:v>
                </c:pt>
                <c:pt idx="825">
                  <c:v>169649.5</c:v>
                </c:pt>
                <c:pt idx="826">
                  <c:v>169849.5</c:v>
                </c:pt>
                <c:pt idx="827">
                  <c:v>170049.5</c:v>
                </c:pt>
                <c:pt idx="828">
                  <c:v>170249.5</c:v>
                </c:pt>
                <c:pt idx="829">
                  <c:v>170449.5</c:v>
                </c:pt>
                <c:pt idx="830">
                  <c:v>170649.5</c:v>
                </c:pt>
                <c:pt idx="831">
                  <c:v>170849.5</c:v>
                </c:pt>
                <c:pt idx="832">
                  <c:v>171049.5</c:v>
                </c:pt>
                <c:pt idx="833">
                  <c:v>171249.5</c:v>
                </c:pt>
                <c:pt idx="834">
                  <c:v>171449.5</c:v>
                </c:pt>
                <c:pt idx="835">
                  <c:v>171649.5</c:v>
                </c:pt>
                <c:pt idx="836">
                  <c:v>171849.5</c:v>
                </c:pt>
                <c:pt idx="837">
                  <c:v>172049.5</c:v>
                </c:pt>
                <c:pt idx="838">
                  <c:v>172249.5</c:v>
                </c:pt>
                <c:pt idx="839">
                  <c:v>172449.5</c:v>
                </c:pt>
                <c:pt idx="840">
                  <c:v>172649.5</c:v>
                </c:pt>
                <c:pt idx="841">
                  <c:v>172849.5</c:v>
                </c:pt>
                <c:pt idx="842">
                  <c:v>173049.5</c:v>
                </c:pt>
                <c:pt idx="843">
                  <c:v>173249.5</c:v>
                </c:pt>
                <c:pt idx="844">
                  <c:v>173449.5</c:v>
                </c:pt>
                <c:pt idx="845">
                  <c:v>173649.5</c:v>
                </c:pt>
                <c:pt idx="846">
                  <c:v>173849.5</c:v>
                </c:pt>
                <c:pt idx="847">
                  <c:v>174049.5</c:v>
                </c:pt>
                <c:pt idx="848">
                  <c:v>174249.5</c:v>
                </c:pt>
                <c:pt idx="849">
                  <c:v>174449.5</c:v>
                </c:pt>
                <c:pt idx="850">
                  <c:v>174649.5</c:v>
                </c:pt>
                <c:pt idx="851">
                  <c:v>174849.5</c:v>
                </c:pt>
                <c:pt idx="852">
                  <c:v>175049.5</c:v>
                </c:pt>
                <c:pt idx="853">
                  <c:v>175249.5</c:v>
                </c:pt>
                <c:pt idx="854">
                  <c:v>175449.5</c:v>
                </c:pt>
                <c:pt idx="855">
                  <c:v>175649.5</c:v>
                </c:pt>
                <c:pt idx="856">
                  <c:v>175849.5</c:v>
                </c:pt>
                <c:pt idx="857">
                  <c:v>176049.5</c:v>
                </c:pt>
                <c:pt idx="858">
                  <c:v>176249.5</c:v>
                </c:pt>
                <c:pt idx="859">
                  <c:v>176449.5</c:v>
                </c:pt>
                <c:pt idx="860">
                  <c:v>176649.5</c:v>
                </c:pt>
                <c:pt idx="861">
                  <c:v>176849.5</c:v>
                </c:pt>
                <c:pt idx="862">
                  <c:v>177049.5</c:v>
                </c:pt>
                <c:pt idx="863">
                  <c:v>177249.5</c:v>
                </c:pt>
                <c:pt idx="864">
                  <c:v>177449.5</c:v>
                </c:pt>
                <c:pt idx="865">
                  <c:v>177649.5</c:v>
                </c:pt>
                <c:pt idx="866">
                  <c:v>177849.5</c:v>
                </c:pt>
                <c:pt idx="867">
                  <c:v>178049.5</c:v>
                </c:pt>
                <c:pt idx="868">
                  <c:v>178249.5</c:v>
                </c:pt>
                <c:pt idx="869">
                  <c:v>178449.5</c:v>
                </c:pt>
                <c:pt idx="870">
                  <c:v>178649.5</c:v>
                </c:pt>
                <c:pt idx="871">
                  <c:v>178849.5</c:v>
                </c:pt>
                <c:pt idx="872">
                  <c:v>179049.5</c:v>
                </c:pt>
                <c:pt idx="873">
                  <c:v>179249.5</c:v>
                </c:pt>
                <c:pt idx="874">
                  <c:v>179449.5</c:v>
                </c:pt>
                <c:pt idx="875">
                  <c:v>179649.5</c:v>
                </c:pt>
                <c:pt idx="876">
                  <c:v>179849.5</c:v>
                </c:pt>
                <c:pt idx="877">
                  <c:v>180049.5</c:v>
                </c:pt>
                <c:pt idx="878">
                  <c:v>180249.5</c:v>
                </c:pt>
                <c:pt idx="879">
                  <c:v>180449.5</c:v>
                </c:pt>
                <c:pt idx="880">
                  <c:v>180649.5</c:v>
                </c:pt>
                <c:pt idx="881">
                  <c:v>180849.5</c:v>
                </c:pt>
                <c:pt idx="882">
                  <c:v>181049.5</c:v>
                </c:pt>
                <c:pt idx="883">
                  <c:v>181249.5</c:v>
                </c:pt>
                <c:pt idx="884">
                  <c:v>181449.5</c:v>
                </c:pt>
                <c:pt idx="885">
                  <c:v>181649.5</c:v>
                </c:pt>
                <c:pt idx="886">
                  <c:v>181849.5</c:v>
                </c:pt>
                <c:pt idx="887">
                  <c:v>182049.5</c:v>
                </c:pt>
                <c:pt idx="888">
                  <c:v>182249.5</c:v>
                </c:pt>
                <c:pt idx="889">
                  <c:v>182449.5</c:v>
                </c:pt>
                <c:pt idx="890">
                  <c:v>182649.5</c:v>
                </c:pt>
                <c:pt idx="891">
                  <c:v>182849.5</c:v>
                </c:pt>
                <c:pt idx="892">
                  <c:v>183049.5</c:v>
                </c:pt>
                <c:pt idx="893">
                  <c:v>183249.5</c:v>
                </c:pt>
                <c:pt idx="894">
                  <c:v>183449.5</c:v>
                </c:pt>
                <c:pt idx="895">
                  <c:v>183649.5</c:v>
                </c:pt>
                <c:pt idx="896">
                  <c:v>183849.5</c:v>
                </c:pt>
                <c:pt idx="897">
                  <c:v>184049.5</c:v>
                </c:pt>
                <c:pt idx="898">
                  <c:v>184249.5</c:v>
                </c:pt>
                <c:pt idx="899">
                  <c:v>184449.5</c:v>
                </c:pt>
                <c:pt idx="900">
                  <c:v>184649.5</c:v>
                </c:pt>
                <c:pt idx="901">
                  <c:v>184849.5</c:v>
                </c:pt>
                <c:pt idx="902">
                  <c:v>185049.5</c:v>
                </c:pt>
                <c:pt idx="903">
                  <c:v>185249.5</c:v>
                </c:pt>
                <c:pt idx="904">
                  <c:v>185449.5</c:v>
                </c:pt>
                <c:pt idx="905">
                  <c:v>185649.5</c:v>
                </c:pt>
                <c:pt idx="906">
                  <c:v>185849.5</c:v>
                </c:pt>
                <c:pt idx="907">
                  <c:v>186049.5</c:v>
                </c:pt>
                <c:pt idx="908">
                  <c:v>186249.5</c:v>
                </c:pt>
                <c:pt idx="909">
                  <c:v>186449.5</c:v>
                </c:pt>
                <c:pt idx="910">
                  <c:v>186649.5</c:v>
                </c:pt>
                <c:pt idx="911">
                  <c:v>186849.5</c:v>
                </c:pt>
                <c:pt idx="912">
                  <c:v>187049.5</c:v>
                </c:pt>
                <c:pt idx="913">
                  <c:v>187249.5</c:v>
                </c:pt>
                <c:pt idx="914">
                  <c:v>187449.5</c:v>
                </c:pt>
                <c:pt idx="915">
                  <c:v>187649.5</c:v>
                </c:pt>
                <c:pt idx="916">
                  <c:v>187849.5</c:v>
                </c:pt>
                <c:pt idx="917">
                  <c:v>188049.5</c:v>
                </c:pt>
                <c:pt idx="918">
                  <c:v>188249.5</c:v>
                </c:pt>
                <c:pt idx="919">
                  <c:v>188449.5</c:v>
                </c:pt>
                <c:pt idx="920">
                  <c:v>188649.5</c:v>
                </c:pt>
                <c:pt idx="921">
                  <c:v>188849.5</c:v>
                </c:pt>
                <c:pt idx="922">
                  <c:v>189049.5</c:v>
                </c:pt>
                <c:pt idx="923">
                  <c:v>189249.5</c:v>
                </c:pt>
                <c:pt idx="924">
                  <c:v>189449.5</c:v>
                </c:pt>
                <c:pt idx="925">
                  <c:v>189649.5</c:v>
                </c:pt>
                <c:pt idx="926">
                  <c:v>189849.5</c:v>
                </c:pt>
                <c:pt idx="927">
                  <c:v>190049.5</c:v>
                </c:pt>
                <c:pt idx="928">
                  <c:v>190249.5</c:v>
                </c:pt>
                <c:pt idx="929">
                  <c:v>190449.5</c:v>
                </c:pt>
                <c:pt idx="930">
                  <c:v>190649.5</c:v>
                </c:pt>
                <c:pt idx="931">
                  <c:v>190849.5</c:v>
                </c:pt>
                <c:pt idx="932">
                  <c:v>191049.5</c:v>
                </c:pt>
                <c:pt idx="933">
                  <c:v>191249.5</c:v>
                </c:pt>
                <c:pt idx="934">
                  <c:v>191449.5</c:v>
                </c:pt>
                <c:pt idx="935">
                  <c:v>191649.5</c:v>
                </c:pt>
                <c:pt idx="936">
                  <c:v>191849.5</c:v>
                </c:pt>
                <c:pt idx="937">
                  <c:v>192049.5</c:v>
                </c:pt>
                <c:pt idx="938">
                  <c:v>192249.5</c:v>
                </c:pt>
                <c:pt idx="939">
                  <c:v>192449.5</c:v>
                </c:pt>
                <c:pt idx="940">
                  <c:v>192649.5</c:v>
                </c:pt>
                <c:pt idx="941">
                  <c:v>192849.5</c:v>
                </c:pt>
                <c:pt idx="942">
                  <c:v>193049.5</c:v>
                </c:pt>
                <c:pt idx="943">
                  <c:v>193249.5</c:v>
                </c:pt>
                <c:pt idx="944">
                  <c:v>193449.5</c:v>
                </c:pt>
                <c:pt idx="945">
                  <c:v>193649.5</c:v>
                </c:pt>
                <c:pt idx="946">
                  <c:v>193849.5</c:v>
                </c:pt>
                <c:pt idx="947">
                  <c:v>194049.5</c:v>
                </c:pt>
                <c:pt idx="948">
                  <c:v>194249.5</c:v>
                </c:pt>
                <c:pt idx="949">
                  <c:v>194449.5</c:v>
                </c:pt>
                <c:pt idx="950">
                  <c:v>194649.5</c:v>
                </c:pt>
                <c:pt idx="951">
                  <c:v>194849.5</c:v>
                </c:pt>
                <c:pt idx="952">
                  <c:v>195049.5</c:v>
                </c:pt>
                <c:pt idx="953">
                  <c:v>195249.5</c:v>
                </c:pt>
                <c:pt idx="954">
                  <c:v>195449.5</c:v>
                </c:pt>
                <c:pt idx="955">
                  <c:v>195649.5</c:v>
                </c:pt>
                <c:pt idx="956">
                  <c:v>195849.5</c:v>
                </c:pt>
                <c:pt idx="957">
                  <c:v>196049.5</c:v>
                </c:pt>
                <c:pt idx="958">
                  <c:v>196249.5</c:v>
                </c:pt>
                <c:pt idx="959">
                  <c:v>196449.5</c:v>
                </c:pt>
                <c:pt idx="960">
                  <c:v>196649.5</c:v>
                </c:pt>
                <c:pt idx="961">
                  <c:v>196849.5</c:v>
                </c:pt>
                <c:pt idx="962">
                  <c:v>197049.5</c:v>
                </c:pt>
                <c:pt idx="963">
                  <c:v>197249.5</c:v>
                </c:pt>
                <c:pt idx="964">
                  <c:v>197449.5</c:v>
                </c:pt>
                <c:pt idx="965">
                  <c:v>197649.5</c:v>
                </c:pt>
                <c:pt idx="966">
                  <c:v>197849.5</c:v>
                </c:pt>
                <c:pt idx="967">
                  <c:v>198049.5</c:v>
                </c:pt>
                <c:pt idx="968">
                  <c:v>198249.5</c:v>
                </c:pt>
                <c:pt idx="969">
                  <c:v>198449.5</c:v>
                </c:pt>
                <c:pt idx="970">
                  <c:v>198649.5</c:v>
                </c:pt>
                <c:pt idx="971">
                  <c:v>198849.5</c:v>
                </c:pt>
                <c:pt idx="972">
                  <c:v>199049.5</c:v>
                </c:pt>
                <c:pt idx="973">
                  <c:v>199249.5</c:v>
                </c:pt>
                <c:pt idx="974">
                  <c:v>199449.5</c:v>
                </c:pt>
                <c:pt idx="975">
                  <c:v>199649.5</c:v>
                </c:pt>
                <c:pt idx="976">
                  <c:v>199849.5</c:v>
                </c:pt>
                <c:pt idx="977">
                  <c:v>200049.5</c:v>
                </c:pt>
                <c:pt idx="978">
                  <c:v>200249.5</c:v>
                </c:pt>
                <c:pt idx="979">
                  <c:v>200449.5</c:v>
                </c:pt>
                <c:pt idx="980">
                  <c:v>200649.5</c:v>
                </c:pt>
                <c:pt idx="981">
                  <c:v>200849.5</c:v>
                </c:pt>
                <c:pt idx="982">
                  <c:v>201049.5</c:v>
                </c:pt>
                <c:pt idx="983">
                  <c:v>201249.5</c:v>
                </c:pt>
                <c:pt idx="984">
                  <c:v>201449.5</c:v>
                </c:pt>
                <c:pt idx="985">
                  <c:v>201649.5</c:v>
                </c:pt>
                <c:pt idx="986">
                  <c:v>201849.5</c:v>
                </c:pt>
                <c:pt idx="987">
                  <c:v>202049.5</c:v>
                </c:pt>
                <c:pt idx="988">
                  <c:v>202249.5</c:v>
                </c:pt>
                <c:pt idx="989">
                  <c:v>202449.5</c:v>
                </c:pt>
                <c:pt idx="990">
                  <c:v>202649.5</c:v>
                </c:pt>
                <c:pt idx="991">
                  <c:v>202849.5</c:v>
                </c:pt>
                <c:pt idx="992">
                  <c:v>203049.5</c:v>
                </c:pt>
                <c:pt idx="993">
                  <c:v>203249.5</c:v>
                </c:pt>
                <c:pt idx="994">
                  <c:v>203449.5</c:v>
                </c:pt>
                <c:pt idx="995">
                  <c:v>203649.5</c:v>
                </c:pt>
                <c:pt idx="996">
                  <c:v>203849.5</c:v>
                </c:pt>
                <c:pt idx="997">
                  <c:v>204049.5</c:v>
                </c:pt>
                <c:pt idx="998">
                  <c:v>204249.5</c:v>
                </c:pt>
                <c:pt idx="999">
                  <c:v>204449.5</c:v>
                </c:pt>
                <c:pt idx="1000">
                  <c:v>204649.5</c:v>
                </c:pt>
                <c:pt idx="1001">
                  <c:v>204849.5</c:v>
                </c:pt>
                <c:pt idx="1002">
                  <c:v>205049.5</c:v>
                </c:pt>
                <c:pt idx="1003">
                  <c:v>205249.5</c:v>
                </c:pt>
                <c:pt idx="1004">
                  <c:v>205449.5</c:v>
                </c:pt>
                <c:pt idx="1005">
                  <c:v>205649.5</c:v>
                </c:pt>
                <c:pt idx="1006">
                  <c:v>205849.5</c:v>
                </c:pt>
                <c:pt idx="1007">
                  <c:v>206049.5</c:v>
                </c:pt>
                <c:pt idx="1008">
                  <c:v>206249.5</c:v>
                </c:pt>
                <c:pt idx="1009">
                  <c:v>206449.5</c:v>
                </c:pt>
                <c:pt idx="1010">
                  <c:v>206649.5</c:v>
                </c:pt>
                <c:pt idx="1011">
                  <c:v>206849.5</c:v>
                </c:pt>
                <c:pt idx="1012">
                  <c:v>207049.5</c:v>
                </c:pt>
                <c:pt idx="1013">
                  <c:v>207249.5</c:v>
                </c:pt>
                <c:pt idx="1014">
                  <c:v>207449.5</c:v>
                </c:pt>
                <c:pt idx="1015">
                  <c:v>207649.5</c:v>
                </c:pt>
                <c:pt idx="1016">
                  <c:v>207849.5</c:v>
                </c:pt>
                <c:pt idx="1017">
                  <c:v>208049.5</c:v>
                </c:pt>
                <c:pt idx="1018">
                  <c:v>208249.5</c:v>
                </c:pt>
                <c:pt idx="1019">
                  <c:v>208449.5</c:v>
                </c:pt>
                <c:pt idx="1020">
                  <c:v>208649.5</c:v>
                </c:pt>
                <c:pt idx="1021">
                  <c:v>208849.5</c:v>
                </c:pt>
                <c:pt idx="1022">
                  <c:v>209049.5</c:v>
                </c:pt>
                <c:pt idx="1023">
                  <c:v>209249.5</c:v>
                </c:pt>
                <c:pt idx="1024">
                  <c:v>209449.5</c:v>
                </c:pt>
                <c:pt idx="1025">
                  <c:v>209649.5</c:v>
                </c:pt>
                <c:pt idx="1026">
                  <c:v>209849.5</c:v>
                </c:pt>
                <c:pt idx="1027">
                  <c:v>210049.5</c:v>
                </c:pt>
                <c:pt idx="1028">
                  <c:v>210249.5</c:v>
                </c:pt>
                <c:pt idx="1029">
                  <c:v>210449.5</c:v>
                </c:pt>
                <c:pt idx="1030">
                  <c:v>210649.5</c:v>
                </c:pt>
                <c:pt idx="1031">
                  <c:v>210849.5</c:v>
                </c:pt>
                <c:pt idx="1032">
                  <c:v>211049.5</c:v>
                </c:pt>
                <c:pt idx="1033">
                  <c:v>211249.5</c:v>
                </c:pt>
                <c:pt idx="1034">
                  <c:v>211449.5</c:v>
                </c:pt>
                <c:pt idx="1035">
                  <c:v>211649.5</c:v>
                </c:pt>
                <c:pt idx="1036">
                  <c:v>211849.5</c:v>
                </c:pt>
                <c:pt idx="1037">
                  <c:v>212049.5</c:v>
                </c:pt>
                <c:pt idx="1038">
                  <c:v>212249.5</c:v>
                </c:pt>
                <c:pt idx="1039">
                  <c:v>212449.5</c:v>
                </c:pt>
                <c:pt idx="1040">
                  <c:v>212649.5</c:v>
                </c:pt>
                <c:pt idx="1041">
                  <c:v>212849.5</c:v>
                </c:pt>
                <c:pt idx="1042">
                  <c:v>213049.5</c:v>
                </c:pt>
                <c:pt idx="1043">
                  <c:v>213249.5</c:v>
                </c:pt>
                <c:pt idx="1044">
                  <c:v>213449.5</c:v>
                </c:pt>
                <c:pt idx="1045">
                  <c:v>213649.5</c:v>
                </c:pt>
                <c:pt idx="1046">
                  <c:v>213849.5</c:v>
                </c:pt>
                <c:pt idx="1047">
                  <c:v>214049.5</c:v>
                </c:pt>
                <c:pt idx="1048">
                  <c:v>214249.5</c:v>
                </c:pt>
                <c:pt idx="1049">
                  <c:v>214449.5</c:v>
                </c:pt>
                <c:pt idx="1050">
                  <c:v>214649.5</c:v>
                </c:pt>
                <c:pt idx="1051">
                  <c:v>214849.5</c:v>
                </c:pt>
                <c:pt idx="1052">
                  <c:v>215049.5</c:v>
                </c:pt>
                <c:pt idx="1053">
                  <c:v>215249.5</c:v>
                </c:pt>
                <c:pt idx="1054">
                  <c:v>215449.5</c:v>
                </c:pt>
                <c:pt idx="1055">
                  <c:v>215649.5</c:v>
                </c:pt>
                <c:pt idx="1056">
                  <c:v>215849.5</c:v>
                </c:pt>
                <c:pt idx="1057">
                  <c:v>216049.5</c:v>
                </c:pt>
                <c:pt idx="1058">
                  <c:v>216249.5</c:v>
                </c:pt>
                <c:pt idx="1059">
                  <c:v>216449.5</c:v>
                </c:pt>
                <c:pt idx="1060">
                  <c:v>216649.5</c:v>
                </c:pt>
                <c:pt idx="1061">
                  <c:v>216849.5</c:v>
                </c:pt>
                <c:pt idx="1062">
                  <c:v>217049.5</c:v>
                </c:pt>
                <c:pt idx="1063">
                  <c:v>217249.5</c:v>
                </c:pt>
                <c:pt idx="1064">
                  <c:v>217449.5</c:v>
                </c:pt>
                <c:pt idx="1065">
                  <c:v>217649.5</c:v>
                </c:pt>
                <c:pt idx="1066">
                  <c:v>217849.5</c:v>
                </c:pt>
                <c:pt idx="1067">
                  <c:v>218049.5</c:v>
                </c:pt>
                <c:pt idx="1068">
                  <c:v>218249.5</c:v>
                </c:pt>
                <c:pt idx="1069">
                  <c:v>218449.5</c:v>
                </c:pt>
                <c:pt idx="1070">
                  <c:v>218649.5</c:v>
                </c:pt>
                <c:pt idx="1071">
                  <c:v>218849.5</c:v>
                </c:pt>
                <c:pt idx="1072">
                  <c:v>219049.5</c:v>
                </c:pt>
                <c:pt idx="1073">
                  <c:v>219249.5</c:v>
                </c:pt>
                <c:pt idx="1074">
                  <c:v>219449.5</c:v>
                </c:pt>
                <c:pt idx="1075">
                  <c:v>219649.5</c:v>
                </c:pt>
                <c:pt idx="1076">
                  <c:v>219849.5</c:v>
                </c:pt>
                <c:pt idx="1077">
                  <c:v>220049.5</c:v>
                </c:pt>
                <c:pt idx="1078">
                  <c:v>220249.5</c:v>
                </c:pt>
                <c:pt idx="1079">
                  <c:v>220449.5</c:v>
                </c:pt>
                <c:pt idx="1080">
                  <c:v>220649.5</c:v>
                </c:pt>
                <c:pt idx="1081">
                  <c:v>220849.5</c:v>
                </c:pt>
                <c:pt idx="1082">
                  <c:v>221049.5</c:v>
                </c:pt>
                <c:pt idx="1083">
                  <c:v>221249.5</c:v>
                </c:pt>
                <c:pt idx="1084">
                  <c:v>221449.5</c:v>
                </c:pt>
                <c:pt idx="1085">
                  <c:v>221649.5</c:v>
                </c:pt>
                <c:pt idx="1086">
                  <c:v>221849.5</c:v>
                </c:pt>
                <c:pt idx="1087">
                  <c:v>222049.5</c:v>
                </c:pt>
                <c:pt idx="1088">
                  <c:v>222249.5</c:v>
                </c:pt>
                <c:pt idx="1089">
                  <c:v>222449.5</c:v>
                </c:pt>
                <c:pt idx="1090">
                  <c:v>222649.5</c:v>
                </c:pt>
                <c:pt idx="1091">
                  <c:v>222849.5</c:v>
                </c:pt>
                <c:pt idx="1092">
                  <c:v>223049.5</c:v>
                </c:pt>
                <c:pt idx="1093">
                  <c:v>223249.5</c:v>
                </c:pt>
                <c:pt idx="1094">
                  <c:v>223449.5</c:v>
                </c:pt>
                <c:pt idx="1095">
                  <c:v>223649.5</c:v>
                </c:pt>
                <c:pt idx="1096">
                  <c:v>223849.5</c:v>
                </c:pt>
                <c:pt idx="1097">
                  <c:v>224049.5</c:v>
                </c:pt>
                <c:pt idx="1098">
                  <c:v>224249.5</c:v>
                </c:pt>
                <c:pt idx="1099">
                  <c:v>224449.5</c:v>
                </c:pt>
                <c:pt idx="1100">
                  <c:v>224649.5</c:v>
                </c:pt>
                <c:pt idx="1101">
                  <c:v>224849.5</c:v>
                </c:pt>
                <c:pt idx="1102">
                  <c:v>225049.5</c:v>
                </c:pt>
                <c:pt idx="1103">
                  <c:v>225249.5</c:v>
                </c:pt>
                <c:pt idx="1104">
                  <c:v>225449.5</c:v>
                </c:pt>
                <c:pt idx="1105">
                  <c:v>225649.5</c:v>
                </c:pt>
                <c:pt idx="1106">
                  <c:v>225849.5</c:v>
                </c:pt>
                <c:pt idx="1107">
                  <c:v>226049.5</c:v>
                </c:pt>
                <c:pt idx="1108">
                  <c:v>226249.5</c:v>
                </c:pt>
                <c:pt idx="1109">
                  <c:v>226449.5</c:v>
                </c:pt>
                <c:pt idx="1110">
                  <c:v>226649.5</c:v>
                </c:pt>
                <c:pt idx="1111">
                  <c:v>226849.5</c:v>
                </c:pt>
                <c:pt idx="1112">
                  <c:v>227049.5</c:v>
                </c:pt>
              </c:numCache>
            </c:numRef>
          </c:xVal>
          <c:yVal>
            <c:numRef>
              <c:f>Sheet1!$D$1:$D$1113</c:f>
              <c:numCache>
                <c:formatCode>0.00E+00</c:formatCode>
                <c:ptCount val="1113"/>
                <c:pt idx="0">
                  <c:v>5.2300769900903099E-2</c:v>
                </c:pt>
                <c:pt idx="1">
                  <c:v>4.07339993026107E-2</c:v>
                </c:pt>
                <c:pt idx="2">
                  <c:v>4.03562528640031E-2</c:v>
                </c:pt>
                <c:pt idx="3">
                  <c:v>3.91576356533914E-2</c:v>
                </c:pt>
                <c:pt idx="4">
                  <c:v>3.6719891987740901E-2</c:v>
                </c:pt>
                <c:pt idx="5">
                  <c:v>3.67849319986999E-2</c:v>
                </c:pt>
                <c:pt idx="6">
                  <c:v>3.6731700720265499E-2</c:v>
                </c:pt>
                <c:pt idx="7">
                  <c:v>3.6788270054385001E-2</c:v>
                </c:pt>
                <c:pt idx="8">
                  <c:v>3.6984194135293302E-2</c:v>
                </c:pt>
                <c:pt idx="9">
                  <c:v>3.5948357917368397E-2</c:v>
                </c:pt>
                <c:pt idx="10">
                  <c:v>3.6055851783603397E-2</c:v>
                </c:pt>
                <c:pt idx="11">
                  <c:v>3.5371517445892002E-2</c:v>
                </c:pt>
                <c:pt idx="12">
                  <c:v>3.5124069703742801E-2</c:v>
                </c:pt>
                <c:pt idx="13">
                  <c:v>3.5498970746993999E-2</c:v>
                </c:pt>
                <c:pt idx="14">
                  <c:v>3.5503802727907798E-2</c:v>
                </c:pt>
                <c:pt idx="15">
                  <c:v>3.4754772149026301E-2</c:v>
                </c:pt>
                <c:pt idx="16">
                  <c:v>3.5345722893252898E-2</c:v>
                </c:pt>
                <c:pt idx="17">
                  <c:v>3.4162369631230802E-2</c:v>
                </c:pt>
                <c:pt idx="18">
                  <c:v>3.52299013361334E-2</c:v>
                </c:pt>
                <c:pt idx="19">
                  <c:v>3.5027882969006802E-2</c:v>
                </c:pt>
                <c:pt idx="20">
                  <c:v>3.4116857899352898E-2</c:v>
                </c:pt>
                <c:pt idx="21">
                  <c:v>3.4575632158666797E-2</c:v>
                </c:pt>
                <c:pt idx="22">
                  <c:v>3.4176540393382297E-2</c:v>
                </c:pt>
                <c:pt idx="23">
                  <c:v>3.4977074032649401E-2</c:v>
                </c:pt>
                <c:pt idx="24">
                  <c:v>3.4692091252654697E-2</c:v>
                </c:pt>
                <c:pt idx="25">
                  <c:v>3.4908547401428201E-2</c:v>
                </c:pt>
                <c:pt idx="26">
                  <c:v>3.4903605310246298E-2</c:v>
                </c:pt>
                <c:pt idx="27">
                  <c:v>3.3908800939097997E-2</c:v>
                </c:pt>
                <c:pt idx="28">
                  <c:v>3.4783339938148798E-2</c:v>
                </c:pt>
                <c:pt idx="29">
                  <c:v>3.4119077660143299E-2</c:v>
                </c:pt>
                <c:pt idx="30">
                  <c:v>3.42717596516013E-2</c:v>
                </c:pt>
                <c:pt idx="31">
                  <c:v>3.4936081385239903E-2</c:v>
                </c:pt>
                <c:pt idx="32">
                  <c:v>3.4495570911094502E-2</c:v>
                </c:pt>
                <c:pt idx="33">
                  <c:v>3.31802471168339E-2</c:v>
                </c:pt>
                <c:pt idx="34">
                  <c:v>3.4157348088920098E-2</c:v>
                </c:pt>
                <c:pt idx="35">
                  <c:v>3.3863260224461497E-2</c:v>
                </c:pt>
                <c:pt idx="36">
                  <c:v>3.3648353796452202E-2</c:v>
                </c:pt>
                <c:pt idx="37">
                  <c:v>3.3795754788443398E-2</c:v>
                </c:pt>
                <c:pt idx="38">
                  <c:v>3.4521552957594299E-2</c:v>
                </c:pt>
                <c:pt idx="39">
                  <c:v>3.3938035899773199E-2</c:v>
                </c:pt>
                <c:pt idx="40">
                  <c:v>3.3419850468635499E-2</c:v>
                </c:pt>
                <c:pt idx="41">
                  <c:v>3.3306908281519998E-2</c:v>
                </c:pt>
                <c:pt idx="42">
                  <c:v>3.3657334037125099E-2</c:v>
                </c:pt>
                <c:pt idx="43">
                  <c:v>3.3279077140614302E-2</c:v>
                </c:pt>
                <c:pt idx="44">
                  <c:v>3.3847215864807302E-2</c:v>
                </c:pt>
                <c:pt idx="45">
                  <c:v>3.2760599153116299E-2</c:v>
                </c:pt>
                <c:pt idx="46">
                  <c:v>3.2985927555709997E-2</c:v>
                </c:pt>
                <c:pt idx="47">
                  <c:v>3.31924854498356E-2</c:v>
                </c:pt>
                <c:pt idx="48">
                  <c:v>3.3590232897549803E-2</c:v>
                </c:pt>
                <c:pt idx="49">
                  <c:v>3.3761182157322697E-2</c:v>
                </c:pt>
                <c:pt idx="50">
                  <c:v>3.3232760168611999E-2</c:v>
                </c:pt>
                <c:pt idx="51">
                  <c:v>3.3478161757811903E-2</c:v>
                </c:pt>
                <c:pt idx="52">
                  <c:v>3.3276059711351898E-2</c:v>
                </c:pt>
                <c:pt idx="53">
                  <c:v>3.3203385146334703E-2</c:v>
                </c:pt>
                <c:pt idx="54">
                  <c:v>3.3271248126402399E-2</c:v>
                </c:pt>
                <c:pt idx="55">
                  <c:v>3.27369204722344E-2</c:v>
                </c:pt>
                <c:pt idx="56">
                  <c:v>3.3731430973857598E-2</c:v>
                </c:pt>
                <c:pt idx="57">
                  <c:v>3.3505355697125101E-2</c:v>
                </c:pt>
                <c:pt idx="58">
                  <c:v>3.3024274986237202E-2</c:v>
                </c:pt>
                <c:pt idx="59">
                  <c:v>3.2879505874589002E-2</c:v>
                </c:pt>
                <c:pt idx="60">
                  <c:v>3.2571389637887402E-2</c:v>
                </c:pt>
                <c:pt idx="61">
                  <c:v>3.2759124040603597E-2</c:v>
                </c:pt>
                <c:pt idx="62">
                  <c:v>3.2539651785045802E-2</c:v>
                </c:pt>
                <c:pt idx="63">
                  <c:v>3.2433556467294601E-2</c:v>
                </c:pt>
                <c:pt idx="64">
                  <c:v>3.2991179013624701E-2</c:v>
                </c:pt>
                <c:pt idx="65">
                  <c:v>3.2979280119761797E-2</c:v>
                </c:pt>
                <c:pt idx="66">
                  <c:v>3.2797386655583897E-2</c:v>
                </c:pt>
                <c:pt idx="67">
                  <c:v>3.25107270199805E-2</c:v>
                </c:pt>
                <c:pt idx="68">
                  <c:v>3.2272817650809797E-2</c:v>
                </c:pt>
                <c:pt idx="69">
                  <c:v>3.2524892473593303E-2</c:v>
                </c:pt>
                <c:pt idx="70">
                  <c:v>3.33809340186417E-2</c:v>
                </c:pt>
                <c:pt idx="71">
                  <c:v>3.2491317903622897E-2</c:v>
                </c:pt>
                <c:pt idx="72">
                  <c:v>3.30220095999538E-2</c:v>
                </c:pt>
                <c:pt idx="73">
                  <c:v>3.2260160418227303E-2</c:v>
                </c:pt>
                <c:pt idx="74">
                  <c:v>3.15965161379426E-2</c:v>
                </c:pt>
                <c:pt idx="75">
                  <c:v>3.2460576118901303E-2</c:v>
                </c:pt>
                <c:pt idx="76">
                  <c:v>3.1785065000876703E-2</c:v>
                </c:pt>
                <c:pt idx="77">
                  <c:v>3.2823670329526003E-2</c:v>
                </c:pt>
                <c:pt idx="78">
                  <c:v>3.2073593446984801E-2</c:v>
                </c:pt>
                <c:pt idx="79">
                  <c:v>3.2361349966376997E-2</c:v>
                </c:pt>
                <c:pt idx="80">
                  <c:v>3.2312038335949103E-2</c:v>
                </c:pt>
                <c:pt idx="81">
                  <c:v>3.2297716988250597E-2</c:v>
                </c:pt>
                <c:pt idx="82">
                  <c:v>3.2258529737591697E-2</c:v>
                </c:pt>
                <c:pt idx="83">
                  <c:v>3.2531169001013001E-2</c:v>
                </c:pt>
                <c:pt idx="84">
                  <c:v>3.1455612359568397E-2</c:v>
                </c:pt>
                <c:pt idx="85">
                  <c:v>3.2577748475596302E-2</c:v>
                </c:pt>
                <c:pt idx="86">
                  <c:v>3.2221452407538799E-2</c:v>
                </c:pt>
                <c:pt idx="87">
                  <c:v>3.2396703623235198E-2</c:v>
                </c:pt>
                <c:pt idx="88">
                  <c:v>3.2009365623816802E-2</c:v>
                </c:pt>
                <c:pt idx="89">
                  <c:v>3.2491119010373902E-2</c:v>
                </c:pt>
                <c:pt idx="90">
                  <c:v>3.1703053787350603E-2</c:v>
                </c:pt>
                <c:pt idx="91">
                  <c:v>3.2407285170629602E-2</c:v>
                </c:pt>
                <c:pt idx="92">
                  <c:v>3.1462013227865002E-2</c:v>
                </c:pt>
                <c:pt idx="93">
                  <c:v>3.1501560825854501E-2</c:v>
                </c:pt>
                <c:pt idx="94">
                  <c:v>3.1858463985845402E-2</c:v>
                </c:pt>
                <c:pt idx="95">
                  <c:v>3.1514387167990203E-2</c:v>
                </c:pt>
                <c:pt idx="96">
                  <c:v>3.1468459926545601E-2</c:v>
                </c:pt>
                <c:pt idx="97">
                  <c:v>3.1216020993888299E-2</c:v>
                </c:pt>
                <c:pt idx="98">
                  <c:v>3.10461203195154E-2</c:v>
                </c:pt>
                <c:pt idx="99">
                  <c:v>3.1144675305113102E-2</c:v>
                </c:pt>
                <c:pt idx="100">
                  <c:v>3.1012479197233898E-2</c:v>
                </c:pt>
                <c:pt idx="101">
                  <c:v>3.0989327952265701E-2</c:v>
                </c:pt>
                <c:pt idx="102">
                  <c:v>3.1327496608719203E-2</c:v>
                </c:pt>
                <c:pt idx="103">
                  <c:v>3.1266113091260102E-2</c:v>
                </c:pt>
                <c:pt idx="104">
                  <c:v>3.15306797903031E-2</c:v>
                </c:pt>
                <c:pt idx="105">
                  <c:v>3.0734185473993401E-2</c:v>
                </c:pt>
                <c:pt idx="106">
                  <c:v>3.08534977212548E-2</c:v>
                </c:pt>
                <c:pt idx="107">
                  <c:v>3.1121743181720299E-2</c:v>
                </c:pt>
                <c:pt idx="108">
                  <c:v>3.0682702474296001E-2</c:v>
                </c:pt>
                <c:pt idx="109">
                  <c:v>3.0524564655497601E-2</c:v>
                </c:pt>
                <c:pt idx="110">
                  <c:v>3.0715414648875498E-2</c:v>
                </c:pt>
                <c:pt idx="111">
                  <c:v>3.0780989862978399E-2</c:v>
                </c:pt>
                <c:pt idx="112">
                  <c:v>3.0807502623647402E-2</c:v>
                </c:pt>
                <c:pt idx="113">
                  <c:v>3.0683869523927501E-2</c:v>
                </c:pt>
                <c:pt idx="114">
                  <c:v>3.0378420185297701E-2</c:v>
                </c:pt>
                <c:pt idx="115">
                  <c:v>3.0547065008431601E-2</c:v>
                </c:pt>
                <c:pt idx="116">
                  <c:v>3.0007442617788899E-2</c:v>
                </c:pt>
                <c:pt idx="117">
                  <c:v>3.0524427974596601E-2</c:v>
                </c:pt>
                <c:pt idx="118">
                  <c:v>3.0760999824851702E-2</c:v>
                </c:pt>
                <c:pt idx="119">
                  <c:v>3.0027594305574799E-2</c:v>
                </c:pt>
                <c:pt idx="120">
                  <c:v>3.0500504560768599E-2</c:v>
                </c:pt>
                <c:pt idx="121">
                  <c:v>3.0812116861343299E-2</c:v>
                </c:pt>
                <c:pt idx="122">
                  <c:v>3.02020962722599E-2</c:v>
                </c:pt>
                <c:pt idx="123">
                  <c:v>3.0264217434450898E-2</c:v>
                </c:pt>
                <c:pt idx="124">
                  <c:v>2.97096369694918E-2</c:v>
                </c:pt>
                <c:pt idx="125">
                  <c:v>2.9950274573639E-2</c:v>
                </c:pt>
                <c:pt idx="126">
                  <c:v>2.9828869178891101E-2</c:v>
                </c:pt>
                <c:pt idx="127">
                  <c:v>2.97594026662409E-2</c:v>
                </c:pt>
                <c:pt idx="128">
                  <c:v>2.94537761062383E-2</c:v>
                </c:pt>
                <c:pt idx="129">
                  <c:v>2.93469147570431E-2</c:v>
                </c:pt>
                <c:pt idx="130">
                  <c:v>2.9765119990333901E-2</c:v>
                </c:pt>
                <c:pt idx="131">
                  <c:v>2.9902523746713899E-2</c:v>
                </c:pt>
                <c:pt idx="132">
                  <c:v>3.0064959581941299E-2</c:v>
                </c:pt>
                <c:pt idx="133">
                  <c:v>2.9535175859928101E-2</c:v>
                </c:pt>
                <c:pt idx="134">
                  <c:v>2.9707654099911399E-2</c:v>
                </c:pt>
                <c:pt idx="135">
                  <c:v>2.9486249014735198E-2</c:v>
                </c:pt>
                <c:pt idx="136">
                  <c:v>2.95554705709218E-2</c:v>
                </c:pt>
                <c:pt idx="137">
                  <c:v>2.93249289225786E-2</c:v>
                </c:pt>
                <c:pt idx="138">
                  <c:v>2.9734537061303801E-2</c:v>
                </c:pt>
                <c:pt idx="139">
                  <c:v>2.8991409856825998E-2</c:v>
                </c:pt>
                <c:pt idx="140">
                  <c:v>2.9299008492380301E-2</c:v>
                </c:pt>
                <c:pt idx="141">
                  <c:v>2.8739034598693199E-2</c:v>
                </c:pt>
                <c:pt idx="142">
                  <c:v>2.94067863561213E-2</c:v>
                </c:pt>
                <c:pt idx="143">
                  <c:v>2.9310485469177298E-2</c:v>
                </c:pt>
                <c:pt idx="144">
                  <c:v>2.8881948655471199E-2</c:v>
                </c:pt>
                <c:pt idx="145">
                  <c:v>2.9539753887802299E-2</c:v>
                </c:pt>
                <c:pt idx="146">
                  <c:v>2.8544895164668498E-2</c:v>
                </c:pt>
                <c:pt idx="147">
                  <c:v>2.86514940485358E-2</c:v>
                </c:pt>
                <c:pt idx="148">
                  <c:v>2.849991729483E-2</c:v>
                </c:pt>
                <c:pt idx="149">
                  <c:v>2.84846793115139E-2</c:v>
                </c:pt>
                <c:pt idx="150">
                  <c:v>2.9038631748408001E-2</c:v>
                </c:pt>
                <c:pt idx="151">
                  <c:v>2.85192880779504E-2</c:v>
                </c:pt>
                <c:pt idx="152">
                  <c:v>2.8427290301769902E-2</c:v>
                </c:pt>
                <c:pt idx="153">
                  <c:v>2.87680770829319E-2</c:v>
                </c:pt>
                <c:pt idx="154">
                  <c:v>2.8612650074064699E-2</c:v>
                </c:pt>
                <c:pt idx="155">
                  <c:v>2.7760961633175599E-2</c:v>
                </c:pt>
                <c:pt idx="156">
                  <c:v>2.81752590462565E-2</c:v>
                </c:pt>
                <c:pt idx="157">
                  <c:v>2.84928498603403E-2</c:v>
                </c:pt>
                <c:pt idx="158">
                  <c:v>2.8679555384442199E-2</c:v>
                </c:pt>
                <c:pt idx="159">
                  <c:v>2.8116348888724999E-2</c:v>
                </c:pt>
                <c:pt idx="160">
                  <c:v>2.8292884491384E-2</c:v>
                </c:pt>
                <c:pt idx="161">
                  <c:v>2.8231579698622201E-2</c:v>
                </c:pt>
                <c:pt idx="162">
                  <c:v>2.78427402395755E-2</c:v>
                </c:pt>
                <c:pt idx="163">
                  <c:v>2.8115213280543599E-2</c:v>
                </c:pt>
                <c:pt idx="164">
                  <c:v>2.8075619963928999E-2</c:v>
                </c:pt>
                <c:pt idx="165">
                  <c:v>2.8097376739606199E-2</c:v>
                </c:pt>
                <c:pt idx="166">
                  <c:v>2.7693649744614902E-2</c:v>
                </c:pt>
                <c:pt idx="167">
                  <c:v>2.7799505246803101E-2</c:v>
                </c:pt>
                <c:pt idx="168">
                  <c:v>2.7462099958211101E-2</c:v>
                </c:pt>
                <c:pt idx="169">
                  <c:v>2.7028452549129701E-2</c:v>
                </c:pt>
                <c:pt idx="170">
                  <c:v>2.7467348705977199E-2</c:v>
                </c:pt>
                <c:pt idx="171">
                  <c:v>2.76486820541322E-2</c:v>
                </c:pt>
                <c:pt idx="172">
                  <c:v>2.75374447740614E-2</c:v>
                </c:pt>
                <c:pt idx="173">
                  <c:v>2.7690445072948901E-2</c:v>
                </c:pt>
                <c:pt idx="174">
                  <c:v>2.7351701753214001E-2</c:v>
                </c:pt>
                <c:pt idx="175">
                  <c:v>2.70926821697503E-2</c:v>
                </c:pt>
                <c:pt idx="176">
                  <c:v>2.6721359202638201E-2</c:v>
                </c:pt>
                <c:pt idx="177">
                  <c:v>2.7142619593068899E-2</c:v>
                </c:pt>
                <c:pt idx="178">
                  <c:v>2.6916572796180802E-2</c:v>
                </c:pt>
                <c:pt idx="179">
                  <c:v>2.7108065597712901E-2</c:v>
                </c:pt>
                <c:pt idx="180">
                  <c:v>2.6778652751818201E-2</c:v>
                </c:pt>
                <c:pt idx="181">
                  <c:v>2.6616327445954002E-2</c:v>
                </c:pt>
                <c:pt idx="182">
                  <c:v>2.7012507487088399E-2</c:v>
                </c:pt>
                <c:pt idx="183">
                  <c:v>2.6631105132400901E-2</c:v>
                </c:pt>
                <c:pt idx="184">
                  <c:v>2.7002336569130401E-2</c:v>
                </c:pt>
                <c:pt idx="185">
                  <c:v>2.6697831265628299E-2</c:v>
                </c:pt>
                <c:pt idx="186">
                  <c:v>2.6409529093652899E-2</c:v>
                </c:pt>
                <c:pt idx="187">
                  <c:v>2.7249654475599499E-2</c:v>
                </c:pt>
                <c:pt idx="188">
                  <c:v>2.7097978582605702E-2</c:v>
                </c:pt>
                <c:pt idx="189">
                  <c:v>2.6593833677470601E-2</c:v>
                </c:pt>
                <c:pt idx="190">
                  <c:v>2.70191870070993E-2</c:v>
                </c:pt>
                <c:pt idx="191">
                  <c:v>2.6276972563937299E-2</c:v>
                </c:pt>
                <c:pt idx="192">
                  <c:v>2.6646867962553999E-2</c:v>
                </c:pt>
                <c:pt idx="193">
                  <c:v>2.6352888476103498E-2</c:v>
                </c:pt>
                <c:pt idx="194">
                  <c:v>2.5987580576911501E-2</c:v>
                </c:pt>
                <c:pt idx="195">
                  <c:v>2.6876717302948199E-2</c:v>
                </c:pt>
                <c:pt idx="196">
                  <c:v>2.6355455629527499E-2</c:v>
                </c:pt>
                <c:pt idx="197">
                  <c:v>2.6026783809065802E-2</c:v>
                </c:pt>
                <c:pt idx="198">
                  <c:v>2.6106452629901401E-2</c:v>
                </c:pt>
                <c:pt idx="199">
                  <c:v>2.6586912972852501E-2</c:v>
                </c:pt>
                <c:pt idx="200">
                  <c:v>2.6032878318801501E-2</c:v>
                </c:pt>
                <c:pt idx="201">
                  <c:v>2.6266995528712801E-2</c:v>
                </c:pt>
                <c:pt idx="202">
                  <c:v>2.60429728217422E-2</c:v>
                </c:pt>
                <c:pt idx="203">
                  <c:v>2.5625844663009E-2</c:v>
                </c:pt>
                <c:pt idx="204">
                  <c:v>2.6609957730397499E-2</c:v>
                </c:pt>
                <c:pt idx="205">
                  <c:v>2.63521736301481E-2</c:v>
                </c:pt>
                <c:pt idx="206">
                  <c:v>2.65254704747349E-2</c:v>
                </c:pt>
                <c:pt idx="207">
                  <c:v>2.60078769922256E-2</c:v>
                </c:pt>
                <c:pt idx="208">
                  <c:v>2.65546215232461E-2</c:v>
                </c:pt>
                <c:pt idx="209">
                  <c:v>2.6081830989569399E-2</c:v>
                </c:pt>
                <c:pt idx="210">
                  <c:v>2.6648898655548599E-2</c:v>
                </c:pt>
                <c:pt idx="211">
                  <c:v>2.62864981219172E-2</c:v>
                </c:pt>
                <c:pt idx="212">
                  <c:v>2.5960041824728199E-2</c:v>
                </c:pt>
                <c:pt idx="213">
                  <c:v>2.6330197462812E-2</c:v>
                </c:pt>
                <c:pt idx="214">
                  <c:v>2.61782599054276E-2</c:v>
                </c:pt>
                <c:pt idx="215">
                  <c:v>2.6189608415588699E-2</c:v>
                </c:pt>
                <c:pt idx="216">
                  <c:v>2.5967334397137099E-2</c:v>
                </c:pt>
                <c:pt idx="217">
                  <c:v>2.60026561655104E-2</c:v>
                </c:pt>
                <c:pt idx="218">
                  <c:v>2.6027119792997801E-2</c:v>
                </c:pt>
                <c:pt idx="219">
                  <c:v>2.6319226082414299E-2</c:v>
                </c:pt>
                <c:pt idx="220">
                  <c:v>2.6280834358185502E-2</c:v>
                </c:pt>
                <c:pt idx="221">
                  <c:v>2.6391102252528002E-2</c:v>
                </c:pt>
                <c:pt idx="222">
                  <c:v>2.6227461649104899E-2</c:v>
                </c:pt>
                <c:pt idx="223">
                  <c:v>2.58800051035359E-2</c:v>
                </c:pt>
                <c:pt idx="224">
                  <c:v>2.6276516960933801E-2</c:v>
                </c:pt>
                <c:pt idx="225">
                  <c:v>2.62908480968326E-2</c:v>
                </c:pt>
                <c:pt idx="226">
                  <c:v>2.5760232955217299E-2</c:v>
                </c:pt>
                <c:pt idx="227">
                  <c:v>2.6198939261958001E-2</c:v>
                </c:pt>
                <c:pt idx="228">
                  <c:v>2.6328264726325799E-2</c:v>
                </c:pt>
                <c:pt idx="229">
                  <c:v>2.60371818579733E-2</c:v>
                </c:pt>
                <c:pt idx="230">
                  <c:v>2.68004729785025E-2</c:v>
                </c:pt>
                <c:pt idx="231">
                  <c:v>2.6708831135183499E-2</c:v>
                </c:pt>
                <c:pt idx="232">
                  <c:v>2.6270831814035701E-2</c:v>
                </c:pt>
                <c:pt idx="233">
                  <c:v>2.62294610310345E-2</c:v>
                </c:pt>
                <c:pt idx="234">
                  <c:v>2.6209318302571699E-2</c:v>
                </c:pt>
                <c:pt idx="235">
                  <c:v>2.6317143272608499E-2</c:v>
                </c:pt>
                <c:pt idx="236">
                  <c:v>2.6551451189443399E-2</c:v>
                </c:pt>
                <c:pt idx="237">
                  <c:v>2.6297606592997898E-2</c:v>
                </c:pt>
                <c:pt idx="238">
                  <c:v>2.6514547038823302E-2</c:v>
                </c:pt>
                <c:pt idx="239">
                  <c:v>2.6952124638482899E-2</c:v>
                </c:pt>
                <c:pt idx="240">
                  <c:v>2.6291118189692399E-2</c:v>
                </c:pt>
                <c:pt idx="241">
                  <c:v>2.6500543840229498E-2</c:v>
                </c:pt>
                <c:pt idx="242">
                  <c:v>2.6180413598194702E-2</c:v>
                </c:pt>
                <c:pt idx="243">
                  <c:v>2.6682723416015498E-2</c:v>
                </c:pt>
                <c:pt idx="244">
                  <c:v>2.6815521381795399E-2</c:v>
                </c:pt>
                <c:pt idx="245">
                  <c:v>2.6422149669378898E-2</c:v>
                </c:pt>
                <c:pt idx="246">
                  <c:v>2.68854150734841E-2</c:v>
                </c:pt>
                <c:pt idx="247">
                  <c:v>2.6720645818859301E-2</c:v>
                </c:pt>
                <c:pt idx="248">
                  <c:v>2.6672933977097201E-2</c:v>
                </c:pt>
                <c:pt idx="249">
                  <c:v>2.62825268227607E-2</c:v>
                </c:pt>
                <c:pt idx="250">
                  <c:v>2.65541400108486E-2</c:v>
                </c:pt>
                <c:pt idx="251">
                  <c:v>2.6700133318081399E-2</c:v>
                </c:pt>
                <c:pt idx="252">
                  <c:v>2.68197065498679E-2</c:v>
                </c:pt>
                <c:pt idx="253">
                  <c:v>2.6690986342728099E-2</c:v>
                </c:pt>
                <c:pt idx="254">
                  <c:v>2.64573961775749E-2</c:v>
                </c:pt>
                <c:pt idx="255">
                  <c:v>2.67682867404073E-2</c:v>
                </c:pt>
                <c:pt idx="256">
                  <c:v>2.6662335442379101E-2</c:v>
                </c:pt>
                <c:pt idx="257">
                  <c:v>2.6749112922698201E-2</c:v>
                </c:pt>
                <c:pt idx="258">
                  <c:v>2.6830753646790901E-2</c:v>
                </c:pt>
                <c:pt idx="259">
                  <c:v>2.6550309471786E-2</c:v>
                </c:pt>
                <c:pt idx="260">
                  <c:v>2.6759440787136501E-2</c:v>
                </c:pt>
                <c:pt idx="261">
                  <c:v>2.70386435464024E-2</c:v>
                </c:pt>
                <c:pt idx="262">
                  <c:v>2.7101625883951701E-2</c:v>
                </c:pt>
                <c:pt idx="263">
                  <c:v>2.6797651341184898E-2</c:v>
                </c:pt>
                <c:pt idx="264">
                  <c:v>2.6588271679356599E-2</c:v>
                </c:pt>
                <c:pt idx="265">
                  <c:v>2.6425872500985801E-2</c:v>
                </c:pt>
                <c:pt idx="266">
                  <c:v>2.66223593149334E-2</c:v>
                </c:pt>
                <c:pt idx="267">
                  <c:v>2.62512046284973E-2</c:v>
                </c:pt>
                <c:pt idx="268">
                  <c:v>2.67500952724367E-2</c:v>
                </c:pt>
                <c:pt idx="269">
                  <c:v>2.6707135364413201E-2</c:v>
                </c:pt>
                <c:pt idx="270">
                  <c:v>2.66325219348073E-2</c:v>
                </c:pt>
                <c:pt idx="271">
                  <c:v>2.7047169385477798E-2</c:v>
                </c:pt>
                <c:pt idx="272">
                  <c:v>2.6607342250645101E-2</c:v>
                </c:pt>
                <c:pt idx="273">
                  <c:v>2.6832179455086501E-2</c:v>
                </c:pt>
                <c:pt idx="274">
                  <c:v>2.7194560505449699E-2</c:v>
                </c:pt>
                <c:pt idx="275">
                  <c:v>2.6742825414985402E-2</c:v>
                </c:pt>
                <c:pt idx="276">
                  <c:v>2.69107313174754E-2</c:v>
                </c:pt>
                <c:pt idx="277">
                  <c:v>2.7118281014263598E-2</c:v>
                </c:pt>
                <c:pt idx="278">
                  <c:v>2.71834731753915E-2</c:v>
                </c:pt>
                <c:pt idx="279">
                  <c:v>2.64923907537013E-2</c:v>
                </c:pt>
                <c:pt idx="280">
                  <c:v>2.6484007276594598E-2</c:v>
                </c:pt>
                <c:pt idx="281">
                  <c:v>2.7150502968579501E-2</c:v>
                </c:pt>
                <c:pt idx="282">
                  <c:v>2.7132307114079501E-2</c:v>
                </c:pt>
                <c:pt idx="283">
                  <c:v>2.71405030507594E-2</c:v>
                </c:pt>
                <c:pt idx="284">
                  <c:v>2.7207458410412E-2</c:v>
                </c:pt>
                <c:pt idx="285">
                  <c:v>2.6909214826300699E-2</c:v>
                </c:pt>
                <c:pt idx="286">
                  <c:v>2.6941565126180601E-2</c:v>
                </c:pt>
                <c:pt idx="287">
                  <c:v>2.6732509024441201E-2</c:v>
                </c:pt>
                <c:pt idx="288">
                  <c:v>2.6837723655626099E-2</c:v>
                </c:pt>
                <c:pt idx="289">
                  <c:v>2.6950140949338602E-2</c:v>
                </c:pt>
                <c:pt idx="290">
                  <c:v>2.7500510569661799E-2</c:v>
                </c:pt>
                <c:pt idx="291">
                  <c:v>2.76243414264172E-2</c:v>
                </c:pt>
                <c:pt idx="292">
                  <c:v>2.68440737202763E-2</c:v>
                </c:pt>
                <c:pt idx="293">
                  <c:v>2.71670513041317E-2</c:v>
                </c:pt>
                <c:pt idx="294">
                  <c:v>2.71216261107474E-2</c:v>
                </c:pt>
                <c:pt idx="295">
                  <c:v>2.73554116208106E-2</c:v>
                </c:pt>
                <c:pt idx="296">
                  <c:v>2.7355388412252001E-2</c:v>
                </c:pt>
                <c:pt idx="297">
                  <c:v>2.7498057233169601E-2</c:v>
                </c:pt>
                <c:pt idx="298">
                  <c:v>2.7072120755910801E-2</c:v>
                </c:pt>
                <c:pt idx="299">
                  <c:v>2.74425059743225E-2</c:v>
                </c:pt>
                <c:pt idx="300">
                  <c:v>2.7081854231655499E-2</c:v>
                </c:pt>
                <c:pt idx="301">
                  <c:v>2.7536441236734301E-2</c:v>
                </c:pt>
                <c:pt idx="302">
                  <c:v>2.7045429944992001E-2</c:v>
                </c:pt>
                <c:pt idx="303">
                  <c:v>2.80312968231737E-2</c:v>
                </c:pt>
                <c:pt idx="304">
                  <c:v>2.7115460354834701E-2</c:v>
                </c:pt>
                <c:pt idx="305">
                  <c:v>2.7340285964310099E-2</c:v>
                </c:pt>
                <c:pt idx="306">
                  <c:v>2.70261139050126E-2</c:v>
                </c:pt>
                <c:pt idx="307">
                  <c:v>2.7021609889343299E-2</c:v>
                </c:pt>
                <c:pt idx="308">
                  <c:v>2.7241871915757599E-2</c:v>
                </c:pt>
                <c:pt idx="309">
                  <c:v>2.6894439253956001E-2</c:v>
                </c:pt>
                <c:pt idx="310">
                  <c:v>2.6726175788789899E-2</c:v>
                </c:pt>
                <c:pt idx="311">
                  <c:v>2.72910076379776E-2</c:v>
                </c:pt>
                <c:pt idx="312">
                  <c:v>2.74884264916181E-2</c:v>
                </c:pt>
                <c:pt idx="313">
                  <c:v>2.6666911691427202E-2</c:v>
                </c:pt>
                <c:pt idx="314">
                  <c:v>2.6208052309229901E-2</c:v>
                </c:pt>
                <c:pt idx="315">
                  <c:v>2.6973382066935302E-2</c:v>
                </c:pt>
                <c:pt idx="316">
                  <c:v>2.7207440957427002E-2</c:v>
                </c:pt>
                <c:pt idx="317">
                  <c:v>2.7447671871632301E-2</c:v>
                </c:pt>
                <c:pt idx="318">
                  <c:v>2.72075187973678E-2</c:v>
                </c:pt>
                <c:pt idx="319">
                  <c:v>2.7472554631531199E-2</c:v>
                </c:pt>
                <c:pt idx="320">
                  <c:v>2.7347515691071699E-2</c:v>
                </c:pt>
                <c:pt idx="321">
                  <c:v>2.7056649951264201E-2</c:v>
                </c:pt>
                <c:pt idx="322">
                  <c:v>2.7432226799428399E-2</c:v>
                </c:pt>
                <c:pt idx="323">
                  <c:v>2.6712681418284701E-2</c:v>
                </c:pt>
                <c:pt idx="324">
                  <c:v>2.6617849245667399E-2</c:v>
                </c:pt>
                <c:pt idx="325">
                  <c:v>2.7530227471143E-2</c:v>
                </c:pt>
                <c:pt idx="326">
                  <c:v>2.71118558663874E-2</c:v>
                </c:pt>
                <c:pt idx="327">
                  <c:v>2.7222176576033201E-2</c:v>
                </c:pt>
                <c:pt idx="328">
                  <c:v>2.7066974826157001E-2</c:v>
                </c:pt>
                <c:pt idx="329">
                  <c:v>2.7186524616554301E-2</c:v>
                </c:pt>
                <c:pt idx="330">
                  <c:v>2.7476756144314999E-2</c:v>
                </c:pt>
                <c:pt idx="331">
                  <c:v>2.76427383348345E-2</c:v>
                </c:pt>
                <c:pt idx="332">
                  <c:v>2.7244533570483301E-2</c:v>
                </c:pt>
                <c:pt idx="333">
                  <c:v>2.66208074614405E-2</c:v>
                </c:pt>
                <c:pt idx="334">
                  <c:v>2.6775302411988298E-2</c:v>
                </c:pt>
                <c:pt idx="335">
                  <c:v>2.7197371823713099E-2</c:v>
                </c:pt>
                <c:pt idx="336">
                  <c:v>2.6892017498612399E-2</c:v>
                </c:pt>
                <c:pt idx="337">
                  <c:v>2.7242234256118499E-2</c:v>
                </c:pt>
                <c:pt idx="338">
                  <c:v>2.7041776683181501E-2</c:v>
                </c:pt>
                <c:pt idx="339">
                  <c:v>2.7117902040481499E-2</c:v>
                </c:pt>
                <c:pt idx="340">
                  <c:v>2.6828056108206499E-2</c:v>
                </c:pt>
                <c:pt idx="341">
                  <c:v>2.7214951720088702E-2</c:v>
                </c:pt>
                <c:pt idx="342">
                  <c:v>2.71196345333009E-2</c:v>
                </c:pt>
                <c:pt idx="343">
                  <c:v>2.7505198959261099E-2</c:v>
                </c:pt>
                <c:pt idx="344">
                  <c:v>2.7338316608220298E-2</c:v>
                </c:pt>
                <c:pt idx="345">
                  <c:v>2.72045918647199E-2</c:v>
                </c:pt>
                <c:pt idx="346">
                  <c:v>2.75190377887338E-2</c:v>
                </c:pt>
                <c:pt idx="347">
                  <c:v>2.83108099643141E-2</c:v>
                </c:pt>
                <c:pt idx="348">
                  <c:v>2.7677394542843101E-2</c:v>
                </c:pt>
                <c:pt idx="349">
                  <c:v>2.7174476329237199E-2</c:v>
                </c:pt>
                <c:pt idx="350">
                  <c:v>2.74852806143462E-2</c:v>
                </c:pt>
                <c:pt idx="351">
                  <c:v>2.73225648235529E-2</c:v>
                </c:pt>
                <c:pt idx="352">
                  <c:v>2.7558661103248502E-2</c:v>
                </c:pt>
                <c:pt idx="353">
                  <c:v>2.7632258553057901E-2</c:v>
                </c:pt>
                <c:pt idx="354">
                  <c:v>2.7212224565446301E-2</c:v>
                </c:pt>
                <c:pt idx="355">
                  <c:v>2.7736696237698099E-2</c:v>
                </c:pt>
                <c:pt idx="356">
                  <c:v>2.81459423433989E-2</c:v>
                </c:pt>
                <c:pt idx="357">
                  <c:v>2.74416244402527E-2</c:v>
                </c:pt>
                <c:pt idx="358">
                  <c:v>2.7264021597802598E-2</c:v>
                </c:pt>
                <c:pt idx="359">
                  <c:v>2.7247420754283599E-2</c:v>
                </c:pt>
                <c:pt idx="360">
                  <c:v>2.7658922476693899E-2</c:v>
                </c:pt>
                <c:pt idx="361">
                  <c:v>2.6927285073325001E-2</c:v>
                </c:pt>
                <c:pt idx="362">
                  <c:v>2.7998084742575799E-2</c:v>
                </c:pt>
                <c:pt idx="363">
                  <c:v>2.7374902898445699E-2</c:v>
                </c:pt>
                <c:pt idx="364">
                  <c:v>2.7180544976144999E-2</c:v>
                </c:pt>
                <c:pt idx="365">
                  <c:v>2.7905195737257499E-2</c:v>
                </c:pt>
                <c:pt idx="366">
                  <c:v>2.7283223811537E-2</c:v>
                </c:pt>
                <c:pt idx="367">
                  <c:v>2.7971101636066999E-2</c:v>
                </c:pt>
                <c:pt idx="368">
                  <c:v>2.77192340698093E-2</c:v>
                </c:pt>
                <c:pt idx="369">
                  <c:v>2.7206560131162402E-2</c:v>
                </c:pt>
                <c:pt idx="370">
                  <c:v>2.7604955984279499E-2</c:v>
                </c:pt>
                <c:pt idx="371">
                  <c:v>2.7748131053522199E-2</c:v>
                </c:pt>
                <c:pt idx="372">
                  <c:v>2.8005815958604199E-2</c:v>
                </c:pt>
                <c:pt idx="373">
                  <c:v>2.7188074560835902E-2</c:v>
                </c:pt>
                <c:pt idx="374">
                  <c:v>2.6742183929309198E-2</c:v>
                </c:pt>
                <c:pt idx="375">
                  <c:v>2.7103722225874601E-2</c:v>
                </c:pt>
                <c:pt idx="376">
                  <c:v>2.7117427019402299E-2</c:v>
                </c:pt>
                <c:pt idx="377">
                  <c:v>2.7869446231052201E-2</c:v>
                </c:pt>
                <c:pt idx="378">
                  <c:v>2.81472132541239E-2</c:v>
                </c:pt>
                <c:pt idx="379">
                  <c:v>2.7540426049381402E-2</c:v>
                </c:pt>
                <c:pt idx="380">
                  <c:v>2.8564348034560601E-2</c:v>
                </c:pt>
                <c:pt idx="381">
                  <c:v>2.76629726588726E-2</c:v>
                </c:pt>
                <c:pt idx="382">
                  <c:v>2.7969857808202499E-2</c:v>
                </c:pt>
                <c:pt idx="383">
                  <c:v>2.7983706602826699E-2</c:v>
                </c:pt>
                <c:pt idx="384">
                  <c:v>2.8610030403360701E-2</c:v>
                </c:pt>
                <c:pt idx="385">
                  <c:v>2.8459342140704301E-2</c:v>
                </c:pt>
                <c:pt idx="386">
                  <c:v>2.8599995672702699E-2</c:v>
                </c:pt>
                <c:pt idx="387">
                  <c:v>2.7675397824496E-2</c:v>
                </c:pt>
                <c:pt idx="388">
                  <c:v>2.8336703330278299E-2</c:v>
                </c:pt>
                <c:pt idx="389">
                  <c:v>2.8505370570346699E-2</c:v>
                </c:pt>
                <c:pt idx="390">
                  <c:v>2.7882078057155001E-2</c:v>
                </c:pt>
                <c:pt idx="391">
                  <c:v>2.7287883982062298E-2</c:v>
                </c:pt>
                <c:pt idx="392">
                  <c:v>2.7847743164747901E-2</c:v>
                </c:pt>
                <c:pt idx="393">
                  <c:v>2.75577444210648E-2</c:v>
                </c:pt>
                <c:pt idx="394">
                  <c:v>2.7802868513390401E-2</c:v>
                </c:pt>
                <c:pt idx="395">
                  <c:v>2.7944960324093701E-2</c:v>
                </c:pt>
                <c:pt idx="396">
                  <c:v>2.76215245202183E-2</c:v>
                </c:pt>
                <c:pt idx="397">
                  <c:v>2.75154415518045E-2</c:v>
                </c:pt>
                <c:pt idx="398">
                  <c:v>2.7165313055738799E-2</c:v>
                </c:pt>
                <c:pt idx="399">
                  <c:v>2.7340924609452401E-2</c:v>
                </c:pt>
                <c:pt idx="400">
                  <c:v>2.7509732684120498E-2</c:v>
                </c:pt>
                <c:pt idx="401">
                  <c:v>2.76493027154356E-2</c:v>
                </c:pt>
                <c:pt idx="402">
                  <c:v>2.74496741127222E-2</c:v>
                </c:pt>
                <c:pt idx="403">
                  <c:v>2.86230745818465E-2</c:v>
                </c:pt>
                <c:pt idx="404">
                  <c:v>2.8257499141618601E-2</c:v>
                </c:pt>
                <c:pt idx="405">
                  <c:v>2.77646851260215E-2</c:v>
                </c:pt>
                <c:pt idx="406">
                  <c:v>2.7072734963148801E-2</c:v>
                </c:pt>
                <c:pt idx="407">
                  <c:v>2.7633422967046399E-2</c:v>
                </c:pt>
                <c:pt idx="408">
                  <c:v>2.7099174689501501E-2</c:v>
                </c:pt>
                <c:pt idx="409">
                  <c:v>2.7375342650338998E-2</c:v>
                </c:pt>
                <c:pt idx="410">
                  <c:v>2.7811545096337702E-2</c:v>
                </c:pt>
                <c:pt idx="411">
                  <c:v>2.7866640584543301E-2</c:v>
                </c:pt>
                <c:pt idx="412">
                  <c:v>2.76850060094147E-2</c:v>
                </c:pt>
                <c:pt idx="413">
                  <c:v>2.7118266848847199E-2</c:v>
                </c:pt>
                <c:pt idx="414">
                  <c:v>2.7651402791962001E-2</c:v>
                </c:pt>
                <c:pt idx="415">
                  <c:v>2.80256997607648E-2</c:v>
                </c:pt>
                <c:pt idx="416">
                  <c:v>2.7095385733991801E-2</c:v>
                </c:pt>
                <c:pt idx="417">
                  <c:v>2.70617737341672E-2</c:v>
                </c:pt>
                <c:pt idx="418">
                  <c:v>2.75760936923325E-2</c:v>
                </c:pt>
                <c:pt idx="419">
                  <c:v>2.7503123637288799E-2</c:v>
                </c:pt>
                <c:pt idx="420">
                  <c:v>2.7440171102061799E-2</c:v>
                </c:pt>
                <c:pt idx="421">
                  <c:v>2.76645523495972E-2</c:v>
                </c:pt>
                <c:pt idx="422">
                  <c:v>2.8175411624833901E-2</c:v>
                </c:pt>
                <c:pt idx="423">
                  <c:v>2.8061570916324802E-2</c:v>
                </c:pt>
                <c:pt idx="424">
                  <c:v>2.7931243637576601E-2</c:v>
                </c:pt>
                <c:pt idx="425">
                  <c:v>2.7302610613405699E-2</c:v>
                </c:pt>
                <c:pt idx="426">
                  <c:v>2.7678680745884698E-2</c:v>
                </c:pt>
                <c:pt idx="427">
                  <c:v>2.7580274874344401E-2</c:v>
                </c:pt>
                <c:pt idx="428">
                  <c:v>2.82949576340615E-2</c:v>
                </c:pt>
                <c:pt idx="429">
                  <c:v>2.7416370064020101E-2</c:v>
                </c:pt>
                <c:pt idx="430">
                  <c:v>2.7250532433390599E-2</c:v>
                </c:pt>
                <c:pt idx="431">
                  <c:v>2.7150061158463301E-2</c:v>
                </c:pt>
                <c:pt idx="432">
                  <c:v>2.7150056464597502E-2</c:v>
                </c:pt>
                <c:pt idx="433">
                  <c:v>2.77652925625443E-2</c:v>
                </c:pt>
                <c:pt idx="434">
                  <c:v>2.90220203064382E-2</c:v>
                </c:pt>
                <c:pt idx="435">
                  <c:v>2.8069576388224899E-2</c:v>
                </c:pt>
                <c:pt idx="436">
                  <c:v>2.8166643176227801E-2</c:v>
                </c:pt>
                <c:pt idx="437">
                  <c:v>2.8509700503200199E-2</c:v>
                </c:pt>
                <c:pt idx="438">
                  <c:v>2.7967735193669699E-2</c:v>
                </c:pt>
                <c:pt idx="439">
                  <c:v>2.84291378688067E-2</c:v>
                </c:pt>
                <c:pt idx="440">
                  <c:v>2.8219188218936299E-2</c:v>
                </c:pt>
                <c:pt idx="441">
                  <c:v>2.7676392514258599E-2</c:v>
                </c:pt>
                <c:pt idx="442">
                  <c:v>2.8200091673061201E-2</c:v>
                </c:pt>
                <c:pt idx="443">
                  <c:v>2.8428018810227499E-2</c:v>
                </c:pt>
                <c:pt idx="444">
                  <c:v>2.81609214842319E-2</c:v>
                </c:pt>
                <c:pt idx="445">
                  <c:v>2.77067932486534E-2</c:v>
                </c:pt>
                <c:pt idx="446">
                  <c:v>2.7770474320277499E-2</c:v>
                </c:pt>
                <c:pt idx="447">
                  <c:v>2.8421668671071501E-2</c:v>
                </c:pt>
                <c:pt idx="448">
                  <c:v>2.8340137824416099E-2</c:v>
                </c:pt>
                <c:pt idx="449">
                  <c:v>2.86013210564851E-2</c:v>
                </c:pt>
                <c:pt idx="450">
                  <c:v>2.8449069363996299E-2</c:v>
                </c:pt>
                <c:pt idx="451">
                  <c:v>2.83675565663725E-2</c:v>
                </c:pt>
                <c:pt idx="452">
                  <c:v>2.82129632588475E-2</c:v>
                </c:pt>
                <c:pt idx="453">
                  <c:v>2.8023462304845401E-2</c:v>
                </c:pt>
                <c:pt idx="454">
                  <c:v>2.8025927133858201E-2</c:v>
                </c:pt>
                <c:pt idx="455">
                  <c:v>2.90101913455873E-2</c:v>
                </c:pt>
                <c:pt idx="456">
                  <c:v>2.8230301616713398E-2</c:v>
                </c:pt>
                <c:pt idx="457">
                  <c:v>2.9544171495363099E-2</c:v>
                </c:pt>
                <c:pt idx="458">
                  <c:v>2.8504978846758601E-2</c:v>
                </c:pt>
                <c:pt idx="459">
                  <c:v>2.8617607662454199E-2</c:v>
                </c:pt>
                <c:pt idx="460">
                  <c:v>2.8020578436553398E-2</c:v>
                </c:pt>
                <c:pt idx="461">
                  <c:v>2.8682552743703099E-2</c:v>
                </c:pt>
                <c:pt idx="462">
                  <c:v>2.8407665425911499E-2</c:v>
                </c:pt>
                <c:pt idx="463">
                  <c:v>2.8376527260988899E-2</c:v>
                </c:pt>
                <c:pt idx="464">
                  <c:v>2.85903629753738E-2</c:v>
                </c:pt>
                <c:pt idx="465">
                  <c:v>2.8265409898012801E-2</c:v>
                </c:pt>
                <c:pt idx="466">
                  <c:v>2.8112554876133702E-2</c:v>
                </c:pt>
                <c:pt idx="467">
                  <c:v>2.8160339901223699E-2</c:v>
                </c:pt>
                <c:pt idx="468">
                  <c:v>2.7822563480585798E-2</c:v>
                </c:pt>
                <c:pt idx="469">
                  <c:v>2.7720178235322201E-2</c:v>
                </c:pt>
                <c:pt idx="470">
                  <c:v>2.8555931886658E-2</c:v>
                </c:pt>
                <c:pt idx="471">
                  <c:v>2.8399479603394801E-2</c:v>
                </c:pt>
                <c:pt idx="472">
                  <c:v>2.82455624453723E-2</c:v>
                </c:pt>
                <c:pt idx="473">
                  <c:v>2.9005464278161499E-2</c:v>
                </c:pt>
                <c:pt idx="474">
                  <c:v>2.7961586816236301E-2</c:v>
                </c:pt>
                <c:pt idx="475">
                  <c:v>2.7917357841506601E-2</c:v>
                </c:pt>
                <c:pt idx="476">
                  <c:v>2.74309179652482E-2</c:v>
                </c:pt>
                <c:pt idx="477">
                  <c:v>2.7759633129462499E-2</c:v>
                </c:pt>
                <c:pt idx="478">
                  <c:v>2.7967942366376501E-2</c:v>
                </c:pt>
                <c:pt idx="479">
                  <c:v>2.8477638177573601E-2</c:v>
                </c:pt>
                <c:pt idx="480">
                  <c:v>2.8792274277657199E-2</c:v>
                </c:pt>
                <c:pt idx="481">
                  <c:v>2.8613050105050199E-2</c:v>
                </c:pt>
                <c:pt idx="482">
                  <c:v>2.8397126253694199E-2</c:v>
                </c:pt>
                <c:pt idx="483">
                  <c:v>2.7813464831560799E-2</c:v>
                </c:pt>
                <c:pt idx="484">
                  <c:v>2.8417496783658801E-2</c:v>
                </c:pt>
                <c:pt idx="485">
                  <c:v>2.7757940711453499E-2</c:v>
                </c:pt>
                <c:pt idx="486">
                  <c:v>2.7303582234308101E-2</c:v>
                </c:pt>
                <c:pt idx="487">
                  <c:v>2.7973091676831201E-2</c:v>
                </c:pt>
                <c:pt idx="488">
                  <c:v>2.7166674137115401E-2</c:v>
                </c:pt>
                <c:pt idx="489">
                  <c:v>2.7692291261628199E-2</c:v>
                </c:pt>
                <c:pt idx="490">
                  <c:v>2.8614693814888501E-2</c:v>
                </c:pt>
                <c:pt idx="491">
                  <c:v>2.7687800582498302E-2</c:v>
                </c:pt>
                <c:pt idx="492">
                  <c:v>2.8098705261945699E-2</c:v>
                </c:pt>
                <c:pt idx="493">
                  <c:v>2.82972713466733E-2</c:v>
                </c:pt>
                <c:pt idx="494">
                  <c:v>2.7858623648062301E-2</c:v>
                </c:pt>
                <c:pt idx="495">
                  <c:v>2.8448446849361E-2</c:v>
                </c:pt>
                <c:pt idx="496">
                  <c:v>2.81400755420327E-2</c:v>
                </c:pt>
                <c:pt idx="497">
                  <c:v>2.7497919648885701E-2</c:v>
                </c:pt>
                <c:pt idx="498">
                  <c:v>2.7594752945005799E-2</c:v>
                </c:pt>
                <c:pt idx="499">
                  <c:v>2.8338313605636298E-2</c:v>
                </c:pt>
                <c:pt idx="500">
                  <c:v>2.7721258485689699E-2</c:v>
                </c:pt>
                <c:pt idx="501">
                  <c:v>2.7737751509994201E-2</c:v>
                </c:pt>
                <c:pt idx="502">
                  <c:v>2.8212153976783099E-2</c:v>
                </c:pt>
                <c:pt idx="503">
                  <c:v>2.7714454215019901E-2</c:v>
                </c:pt>
                <c:pt idx="504">
                  <c:v>2.8101875269785501E-2</c:v>
                </c:pt>
                <c:pt idx="505">
                  <c:v>2.8206901140511002E-2</c:v>
                </c:pt>
                <c:pt idx="506">
                  <c:v>2.6989474538713601E-2</c:v>
                </c:pt>
                <c:pt idx="507">
                  <c:v>2.7682458348572199E-2</c:v>
                </c:pt>
                <c:pt idx="508">
                  <c:v>2.8228134158998702E-2</c:v>
                </c:pt>
                <c:pt idx="509">
                  <c:v>2.8870159517973601E-2</c:v>
                </c:pt>
                <c:pt idx="510">
                  <c:v>2.83109093364328E-2</c:v>
                </c:pt>
                <c:pt idx="511">
                  <c:v>2.8282201820984398E-2</c:v>
                </c:pt>
                <c:pt idx="512">
                  <c:v>2.8843211997300298E-2</c:v>
                </c:pt>
                <c:pt idx="513">
                  <c:v>2.81192899215966E-2</c:v>
                </c:pt>
                <c:pt idx="514">
                  <c:v>2.7255920274183099E-2</c:v>
                </c:pt>
                <c:pt idx="515">
                  <c:v>2.7951039280742399E-2</c:v>
                </c:pt>
                <c:pt idx="516">
                  <c:v>2.8393400935456101E-2</c:v>
                </c:pt>
                <c:pt idx="517">
                  <c:v>2.94535866100341E-2</c:v>
                </c:pt>
                <c:pt idx="518">
                  <c:v>2.8740541748702501E-2</c:v>
                </c:pt>
                <c:pt idx="519">
                  <c:v>2.81365306209772E-2</c:v>
                </c:pt>
                <c:pt idx="520">
                  <c:v>2.8168558645993401E-2</c:v>
                </c:pt>
                <c:pt idx="521">
                  <c:v>2.7711360044777301E-2</c:v>
                </c:pt>
                <c:pt idx="522">
                  <c:v>2.86678190995007E-2</c:v>
                </c:pt>
                <c:pt idx="523">
                  <c:v>2.90784462727606E-2</c:v>
                </c:pt>
                <c:pt idx="524">
                  <c:v>2.8901899829506798E-2</c:v>
                </c:pt>
                <c:pt idx="525">
                  <c:v>2.8000964168459101E-2</c:v>
                </c:pt>
                <c:pt idx="526">
                  <c:v>2.84929802827537E-2</c:v>
                </c:pt>
                <c:pt idx="527">
                  <c:v>2.8654896523803399E-2</c:v>
                </c:pt>
                <c:pt idx="528">
                  <c:v>2.7813626630231701E-2</c:v>
                </c:pt>
                <c:pt idx="529">
                  <c:v>2.9104722673073399E-2</c:v>
                </c:pt>
                <c:pt idx="530">
                  <c:v>2.8840398872271099E-2</c:v>
                </c:pt>
                <c:pt idx="531">
                  <c:v>2.8518001586198799E-2</c:v>
                </c:pt>
                <c:pt idx="532">
                  <c:v>2.7628857996314701E-2</c:v>
                </c:pt>
                <c:pt idx="533">
                  <c:v>2.7927042907103801E-2</c:v>
                </c:pt>
                <c:pt idx="534">
                  <c:v>2.7555065518244999E-2</c:v>
                </c:pt>
                <c:pt idx="535">
                  <c:v>2.8705263594165399E-2</c:v>
                </c:pt>
                <c:pt idx="536">
                  <c:v>2.8914134548977E-2</c:v>
                </c:pt>
                <c:pt idx="537">
                  <c:v>2.8195908553898301E-2</c:v>
                </c:pt>
                <c:pt idx="538">
                  <c:v>2.8498041294515102E-2</c:v>
                </c:pt>
                <c:pt idx="539">
                  <c:v>2.8831593813374599E-2</c:v>
                </c:pt>
                <c:pt idx="540">
                  <c:v>2.9365660706534898E-2</c:v>
                </c:pt>
                <c:pt idx="541">
                  <c:v>2.8670727564021899E-2</c:v>
                </c:pt>
                <c:pt idx="542">
                  <c:v>2.8561831954866598E-2</c:v>
                </c:pt>
                <c:pt idx="543">
                  <c:v>2.8066263096407001E-2</c:v>
                </c:pt>
                <c:pt idx="544">
                  <c:v>2.8917281990870802E-2</c:v>
                </c:pt>
                <c:pt idx="545">
                  <c:v>2.8887965567409898E-2</c:v>
                </c:pt>
                <c:pt idx="546">
                  <c:v>2.7938645640388102E-2</c:v>
                </c:pt>
                <c:pt idx="547">
                  <c:v>2.7891396330669501E-2</c:v>
                </c:pt>
                <c:pt idx="548">
                  <c:v>2.8508474202826602E-2</c:v>
                </c:pt>
                <c:pt idx="549">
                  <c:v>2.7915210686624E-2</c:v>
                </c:pt>
                <c:pt idx="550">
                  <c:v>2.8693142896518101E-2</c:v>
                </c:pt>
                <c:pt idx="551">
                  <c:v>2.93407930992543E-2</c:v>
                </c:pt>
                <c:pt idx="552">
                  <c:v>2.84269855264574E-2</c:v>
                </c:pt>
                <c:pt idx="553">
                  <c:v>2.8497737077996101E-2</c:v>
                </c:pt>
                <c:pt idx="554">
                  <c:v>2.8190019847825099E-2</c:v>
                </c:pt>
                <c:pt idx="555">
                  <c:v>2.8450928479433001E-2</c:v>
                </c:pt>
                <c:pt idx="556">
                  <c:v>2.8760993704199701E-2</c:v>
                </c:pt>
                <c:pt idx="557">
                  <c:v>2.8583830399438698E-2</c:v>
                </c:pt>
                <c:pt idx="558">
                  <c:v>2.8365770485252101E-2</c:v>
                </c:pt>
                <c:pt idx="559">
                  <c:v>2.7542012128978902E-2</c:v>
                </c:pt>
                <c:pt idx="560">
                  <c:v>2.8188707670196801E-2</c:v>
                </c:pt>
                <c:pt idx="561">
                  <c:v>2.8494728859513901E-2</c:v>
                </c:pt>
                <c:pt idx="562">
                  <c:v>2.8305535651743399E-2</c:v>
                </c:pt>
                <c:pt idx="563">
                  <c:v>2.7726086387410701E-2</c:v>
                </c:pt>
                <c:pt idx="564">
                  <c:v>2.7785494169220298E-2</c:v>
                </c:pt>
                <c:pt idx="565">
                  <c:v>2.8264532256871401E-2</c:v>
                </c:pt>
                <c:pt idx="566">
                  <c:v>2.90672213584184E-2</c:v>
                </c:pt>
                <c:pt idx="567">
                  <c:v>3.0907210968434799E-2</c:v>
                </c:pt>
                <c:pt idx="568">
                  <c:v>3.02185384277254E-2</c:v>
                </c:pt>
                <c:pt idx="569">
                  <c:v>2.92957688122987E-2</c:v>
                </c:pt>
                <c:pt idx="570">
                  <c:v>2.8550165519118299E-2</c:v>
                </c:pt>
                <c:pt idx="571">
                  <c:v>2.8132811635732599E-2</c:v>
                </c:pt>
                <c:pt idx="572">
                  <c:v>2.89409651514142E-2</c:v>
                </c:pt>
                <c:pt idx="573">
                  <c:v>2.8648364199325399E-2</c:v>
                </c:pt>
                <c:pt idx="574">
                  <c:v>2.8845103485509699E-2</c:v>
                </c:pt>
                <c:pt idx="575">
                  <c:v>2.84875660575926E-2</c:v>
                </c:pt>
                <c:pt idx="576">
                  <c:v>2.8661014353856401E-2</c:v>
                </c:pt>
                <c:pt idx="577">
                  <c:v>2.9115445371717199E-2</c:v>
                </c:pt>
                <c:pt idx="578">
                  <c:v>2.8849387168884199E-2</c:v>
                </c:pt>
                <c:pt idx="579">
                  <c:v>2.8685839688405299E-2</c:v>
                </c:pt>
                <c:pt idx="580">
                  <c:v>2.7944208579137899E-2</c:v>
                </c:pt>
                <c:pt idx="581">
                  <c:v>2.8458094811066901E-2</c:v>
                </c:pt>
                <c:pt idx="582">
                  <c:v>2.71437097247689E-2</c:v>
                </c:pt>
                <c:pt idx="583">
                  <c:v>2.8393410565331501E-2</c:v>
                </c:pt>
                <c:pt idx="584">
                  <c:v>2.93155040033161E-2</c:v>
                </c:pt>
                <c:pt idx="585">
                  <c:v>2.7227743351832E-2</c:v>
                </c:pt>
                <c:pt idx="586">
                  <c:v>2.7456070818006901E-2</c:v>
                </c:pt>
                <c:pt idx="587">
                  <c:v>2.8291224921122099E-2</c:v>
                </c:pt>
                <c:pt idx="588">
                  <c:v>2.8539601005613799E-2</c:v>
                </c:pt>
                <c:pt idx="589">
                  <c:v>2.8938026400282899E-2</c:v>
                </c:pt>
                <c:pt idx="590">
                  <c:v>2.77681761980056E-2</c:v>
                </c:pt>
                <c:pt idx="591">
                  <c:v>2.82726439461112E-2</c:v>
                </c:pt>
                <c:pt idx="592">
                  <c:v>2.86912079434841E-2</c:v>
                </c:pt>
                <c:pt idx="593">
                  <c:v>2.8514706213027201E-2</c:v>
                </c:pt>
                <c:pt idx="594">
                  <c:v>2.8279164982959602E-2</c:v>
                </c:pt>
                <c:pt idx="595">
                  <c:v>2.8535767281427898E-2</c:v>
                </c:pt>
                <c:pt idx="596">
                  <c:v>2.9744387082755501E-2</c:v>
                </c:pt>
                <c:pt idx="597">
                  <c:v>3.0256491471081899E-2</c:v>
                </c:pt>
                <c:pt idx="598">
                  <c:v>2.9290405875071798E-2</c:v>
                </c:pt>
                <c:pt idx="599">
                  <c:v>2.8722812645137302E-2</c:v>
                </c:pt>
                <c:pt idx="600">
                  <c:v>2.7366194101050401E-2</c:v>
                </c:pt>
                <c:pt idx="601">
                  <c:v>2.7742173690348801E-2</c:v>
                </c:pt>
                <c:pt idx="602">
                  <c:v>2.8353511756286E-2</c:v>
                </c:pt>
                <c:pt idx="603">
                  <c:v>2.86782818753272E-2</c:v>
                </c:pt>
                <c:pt idx="604">
                  <c:v>2.8758222656324502E-2</c:v>
                </c:pt>
                <c:pt idx="605">
                  <c:v>2.8521255832165401E-2</c:v>
                </c:pt>
                <c:pt idx="606">
                  <c:v>2.9395426595583501E-2</c:v>
                </c:pt>
                <c:pt idx="607">
                  <c:v>2.95553029421716E-2</c:v>
                </c:pt>
                <c:pt idx="608">
                  <c:v>2.8779540993273199E-2</c:v>
                </c:pt>
                <c:pt idx="609">
                  <c:v>2.8742746217176301E-2</c:v>
                </c:pt>
                <c:pt idx="610">
                  <c:v>2.8034671554341899E-2</c:v>
                </c:pt>
                <c:pt idx="611">
                  <c:v>2.7905887756496599E-2</c:v>
                </c:pt>
                <c:pt idx="612">
                  <c:v>2.9148650513961899E-2</c:v>
                </c:pt>
                <c:pt idx="613">
                  <c:v>2.9629735099151702E-2</c:v>
                </c:pt>
                <c:pt idx="614">
                  <c:v>2.8455759352073E-2</c:v>
                </c:pt>
                <c:pt idx="615">
                  <c:v>2.82651847135275E-2</c:v>
                </c:pt>
                <c:pt idx="616">
                  <c:v>2.8515825401991601E-2</c:v>
                </c:pt>
                <c:pt idx="617">
                  <c:v>2.8076296448707499E-2</c:v>
                </c:pt>
                <c:pt idx="618">
                  <c:v>2.7947190972045E-2</c:v>
                </c:pt>
                <c:pt idx="619">
                  <c:v>2.8792669149115602E-2</c:v>
                </c:pt>
                <c:pt idx="620">
                  <c:v>2.83988336846232E-2</c:v>
                </c:pt>
                <c:pt idx="621">
                  <c:v>2.8480178881436499E-2</c:v>
                </c:pt>
                <c:pt idx="622">
                  <c:v>2.8896090043708599E-2</c:v>
                </c:pt>
                <c:pt idx="623">
                  <c:v>2.8254430238157501E-2</c:v>
                </c:pt>
                <c:pt idx="624">
                  <c:v>2.76260791439563E-2</c:v>
                </c:pt>
                <c:pt idx="625">
                  <c:v>2.7248132405802601E-2</c:v>
                </c:pt>
                <c:pt idx="626">
                  <c:v>2.7313984595239101E-2</c:v>
                </c:pt>
                <c:pt idx="627">
                  <c:v>2.7601105831563399E-2</c:v>
                </c:pt>
                <c:pt idx="628">
                  <c:v>2.7358280625194301E-2</c:v>
                </c:pt>
                <c:pt idx="629">
                  <c:v>2.7386034391820399E-2</c:v>
                </c:pt>
                <c:pt idx="630">
                  <c:v>2.8868270162492899E-2</c:v>
                </c:pt>
                <c:pt idx="631">
                  <c:v>2.77553804498165E-2</c:v>
                </c:pt>
                <c:pt idx="632">
                  <c:v>2.86972226575016E-2</c:v>
                </c:pt>
                <c:pt idx="633">
                  <c:v>2.8880677176639401E-2</c:v>
                </c:pt>
                <c:pt idx="634">
                  <c:v>2.87872307840734E-2</c:v>
                </c:pt>
                <c:pt idx="635">
                  <c:v>2.8374196188524301E-2</c:v>
                </c:pt>
                <c:pt idx="636">
                  <c:v>2.8453791802748998E-2</c:v>
                </c:pt>
                <c:pt idx="637">
                  <c:v>2.7995371464639901E-2</c:v>
                </c:pt>
                <c:pt idx="638">
                  <c:v>2.8227544315159302E-2</c:v>
                </c:pt>
                <c:pt idx="639">
                  <c:v>2.8497920418158101E-2</c:v>
                </c:pt>
                <c:pt idx="640">
                  <c:v>2.84126504510641E-2</c:v>
                </c:pt>
                <c:pt idx="641">
                  <c:v>2.9347537206485801E-2</c:v>
                </c:pt>
                <c:pt idx="642">
                  <c:v>2.8538880366832001E-2</c:v>
                </c:pt>
                <c:pt idx="643">
                  <c:v>2.81980862747877E-2</c:v>
                </c:pt>
                <c:pt idx="644">
                  <c:v>2.7508492693304999E-2</c:v>
                </c:pt>
                <c:pt idx="645">
                  <c:v>2.7629313543438901E-2</c:v>
                </c:pt>
                <c:pt idx="646">
                  <c:v>2.9713671049103101E-2</c:v>
                </c:pt>
                <c:pt idx="647">
                  <c:v>2.8539638640359001E-2</c:v>
                </c:pt>
                <c:pt idx="648">
                  <c:v>2.8295338610187099E-2</c:v>
                </c:pt>
                <c:pt idx="649">
                  <c:v>2.8524266239255601E-2</c:v>
                </c:pt>
                <c:pt idx="650">
                  <c:v>2.7858757660724199E-2</c:v>
                </c:pt>
                <c:pt idx="651">
                  <c:v>2.8611464649438801E-2</c:v>
                </c:pt>
                <c:pt idx="652">
                  <c:v>2.8127829330042001E-2</c:v>
                </c:pt>
                <c:pt idx="653">
                  <c:v>2.78550918959081E-2</c:v>
                </c:pt>
                <c:pt idx="654">
                  <c:v>2.83711172826588E-2</c:v>
                </c:pt>
                <c:pt idx="655">
                  <c:v>2.84471030347049E-2</c:v>
                </c:pt>
                <c:pt idx="656">
                  <c:v>2.7842655312269898E-2</c:v>
                </c:pt>
                <c:pt idx="657">
                  <c:v>2.8440348617732501E-2</c:v>
                </c:pt>
                <c:pt idx="658">
                  <c:v>2.81802598014473E-2</c:v>
                </c:pt>
                <c:pt idx="659">
                  <c:v>2.76437392458319E-2</c:v>
                </c:pt>
                <c:pt idx="660">
                  <c:v>2.7604101346805601E-2</c:v>
                </c:pt>
                <c:pt idx="661">
                  <c:v>2.7731880145147401E-2</c:v>
                </c:pt>
                <c:pt idx="662">
                  <c:v>2.7270248141139701E-2</c:v>
                </c:pt>
                <c:pt idx="663">
                  <c:v>2.7412890074774598E-2</c:v>
                </c:pt>
                <c:pt idx="664">
                  <c:v>2.75643775146454E-2</c:v>
                </c:pt>
                <c:pt idx="665">
                  <c:v>2.8087001889944001E-2</c:v>
                </c:pt>
                <c:pt idx="666">
                  <c:v>2.8392386352643299E-2</c:v>
                </c:pt>
                <c:pt idx="667">
                  <c:v>2.8604616615921199E-2</c:v>
                </c:pt>
                <c:pt idx="668">
                  <c:v>2.89353670738637E-2</c:v>
                </c:pt>
                <c:pt idx="669">
                  <c:v>2.85778196249157E-2</c:v>
                </c:pt>
                <c:pt idx="670">
                  <c:v>2.7876625573262499E-2</c:v>
                </c:pt>
                <c:pt idx="671">
                  <c:v>2.79860763903707E-2</c:v>
                </c:pt>
                <c:pt idx="672">
                  <c:v>2.7536270869895799E-2</c:v>
                </c:pt>
                <c:pt idx="673">
                  <c:v>2.7811381425708499E-2</c:v>
                </c:pt>
                <c:pt idx="674">
                  <c:v>2.8002816112711999E-2</c:v>
                </c:pt>
                <c:pt idx="675">
                  <c:v>2.8998809922486501E-2</c:v>
                </c:pt>
                <c:pt idx="676">
                  <c:v>2.75856102444231E-2</c:v>
                </c:pt>
                <c:pt idx="677">
                  <c:v>2.7648470755666399E-2</c:v>
                </c:pt>
                <c:pt idx="678">
                  <c:v>2.8841921873390599E-2</c:v>
                </c:pt>
                <c:pt idx="679">
                  <c:v>2.77827780880033E-2</c:v>
                </c:pt>
                <c:pt idx="680">
                  <c:v>2.8415756803005902E-2</c:v>
                </c:pt>
                <c:pt idx="681">
                  <c:v>2.8411302063614099E-2</c:v>
                </c:pt>
                <c:pt idx="682">
                  <c:v>2.77040708437561E-2</c:v>
                </c:pt>
                <c:pt idx="683">
                  <c:v>2.7692411160096499E-2</c:v>
                </c:pt>
                <c:pt idx="684">
                  <c:v>2.8135003969073199E-2</c:v>
                </c:pt>
                <c:pt idx="685">
                  <c:v>2.98267821315675E-2</c:v>
                </c:pt>
                <c:pt idx="686">
                  <c:v>2.8283734219148701E-2</c:v>
                </c:pt>
                <c:pt idx="687">
                  <c:v>2.80076878331601E-2</c:v>
                </c:pt>
                <c:pt idx="688">
                  <c:v>2.7129348288290198E-2</c:v>
                </c:pt>
                <c:pt idx="689">
                  <c:v>2.7818052601069201E-2</c:v>
                </c:pt>
                <c:pt idx="690">
                  <c:v>2.8166923187672999E-2</c:v>
                </c:pt>
                <c:pt idx="691">
                  <c:v>2.7944798776879901E-2</c:v>
                </c:pt>
                <c:pt idx="692">
                  <c:v>2.8736622352153001E-2</c:v>
                </c:pt>
                <c:pt idx="693">
                  <c:v>2.89586565177887E-2</c:v>
                </c:pt>
                <c:pt idx="694">
                  <c:v>2.8198615582659799E-2</c:v>
                </c:pt>
                <c:pt idx="695">
                  <c:v>2.7972036637365801E-2</c:v>
                </c:pt>
                <c:pt idx="696">
                  <c:v>2.7671829583123302E-2</c:v>
                </c:pt>
                <c:pt idx="697">
                  <c:v>2.8193391682580098E-2</c:v>
                </c:pt>
                <c:pt idx="698">
                  <c:v>2.79941901005804E-2</c:v>
                </c:pt>
                <c:pt idx="699">
                  <c:v>2.92091627418994E-2</c:v>
                </c:pt>
                <c:pt idx="700">
                  <c:v>2.8890246590599401E-2</c:v>
                </c:pt>
                <c:pt idx="701">
                  <c:v>2.98410516511648E-2</c:v>
                </c:pt>
                <c:pt idx="702">
                  <c:v>2.8523334832861999E-2</c:v>
                </c:pt>
                <c:pt idx="703">
                  <c:v>2.88110402692109E-2</c:v>
                </c:pt>
                <c:pt idx="704">
                  <c:v>2.8065377101302101E-2</c:v>
                </c:pt>
                <c:pt idx="705">
                  <c:v>2.7995493328198701E-2</c:v>
                </c:pt>
                <c:pt idx="706">
                  <c:v>2.8084663627669201E-2</c:v>
                </c:pt>
                <c:pt idx="707">
                  <c:v>2.7675748430192399E-2</c:v>
                </c:pt>
                <c:pt idx="708">
                  <c:v>2.8291082391515301E-2</c:v>
                </c:pt>
                <c:pt idx="709">
                  <c:v>2.7921186964958902E-2</c:v>
                </c:pt>
                <c:pt idx="710">
                  <c:v>2.8211684236302902E-2</c:v>
                </c:pt>
                <c:pt idx="711">
                  <c:v>2.80835128109902E-2</c:v>
                </c:pt>
                <c:pt idx="712">
                  <c:v>2.8998952629044599E-2</c:v>
                </c:pt>
                <c:pt idx="713">
                  <c:v>2.8910703007131801E-2</c:v>
                </c:pt>
                <c:pt idx="714">
                  <c:v>2.8265482140704901E-2</c:v>
                </c:pt>
                <c:pt idx="715">
                  <c:v>2.7740496667101901E-2</c:v>
                </c:pt>
                <c:pt idx="716">
                  <c:v>2.78323664981871E-2</c:v>
                </c:pt>
                <c:pt idx="717">
                  <c:v>2.8544842610135599E-2</c:v>
                </c:pt>
                <c:pt idx="718">
                  <c:v>2.7283385396003699E-2</c:v>
                </c:pt>
                <c:pt idx="719">
                  <c:v>2.8143878281116402E-2</c:v>
                </c:pt>
                <c:pt idx="720">
                  <c:v>2.8335496615618402E-2</c:v>
                </c:pt>
                <c:pt idx="721">
                  <c:v>2.9132604701444499E-2</c:v>
                </c:pt>
                <c:pt idx="722">
                  <c:v>2.8252601502463202E-2</c:v>
                </c:pt>
                <c:pt idx="723">
                  <c:v>2.8833616059273402E-2</c:v>
                </c:pt>
                <c:pt idx="724">
                  <c:v>2.8857782706618301E-2</c:v>
                </c:pt>
                <c:pt idx="725">
                  <c:v>2.88072415627539E-2</c:v>
                </c:pt>
                <c:pt idx="726">
                  <c:v>2.8373346803709801E-2</c:v>
                </c:pt>
                <c:pt idx="727">
                  <c:v>2.84714142885059E-2</c:v>
                </c:pt>
                <c:pt idx="728">
                  <c:v>2.97379517834633E-2</c:v>
                </c:pt>
                <c:pt idx="729">
                  <c:v>2.9398075733333799E-2</c:v>
                </c:pt>
                <c:pt idx="730">
                  <c:v>2.8825294114649201E-2</c:v>
                </c:pt>
                <c:pt idx="731">
                  <c:v>2.99229004979133E-2</c:v>
                </c:pt>
                <c:pt idx="732">
                  <c:v>2.93714356329292E-2</c:v>
                </c:pt>
                <c:pt idx="733">
                  <c:v>3.0224180845543701E-2</c:v>
                </c:pt>
                <c:pt idx="734">
                  <c:v>3.0321470191702199E-2</c:v>
                </c:pt>
                <c:pt idx="735">
                  <c:v>2.97033076919615E-2</c:v>
                </c:pt>
                <c:pt idx="736">
                  <c:v>3.06880506966263E-2</c:v>
                </c:pt>
                <c:pt idx="737">
                  <c:v>3.0635996237397101E-2</c:v>
                </c:pt>
                <c:pt idx="738">
                  <c:v>2.9575658077374101E-2</c:v>
                </c:pt>
                <c:pt idx="739">
                  <c:v>2.8642120463773599E-2</c:v>
                </c:pt>
                <c:pt idx="740">
                  <c:v>2.96257774531841E-2</c:v>
                </c:pt>
                <c:pt idx="741">
                  <c:v>2.9323981637135101E-2</c:v>
                </c:pt>
                <c:pt idx="742">
                  <c:v>2.98800555244088E-2</c:v>
                </c:pt>
                <c:pt idx="743">
                  <c:v>2.8724787980317999E-2</c:v>
                </c:pt>
                <c:pt idx="744">
                  <c:v>2.9530096277594502E-2</c:v>
                </c:pt>
                <c:pt idx="745">
                  <c:v>2.9369051801040699E-2</c:v>
                </c:pt>
                <c:pt idx="746">
                  <c:v>2.8928569443523799E-2</c:v>
                </c:pt>
                <c:pt idx="747">
                  <c:v>2.8786785975098601E-2</c:v>
                </c:pt>
                <c:pt idx="748">
                  <c:v>2.9037016900256198E-2</c:v>
                </c:pt>
                <c:pt idx="749">
                  <c:v>2.8357844548299899E-2</c:v>
                </c:pt>
                <c:pt idx="750">
                  <c:v>2.8253965722396902E-2</c:v>
                </c:pt>
                <c:pt idx="751">
                  <c:v>2.8868334172293501E-2</c:v>
                </c:pt>
                <c:pt idx="752">
                  <c:v>2.8631826136261199E-2</c:v>
                </c:pt>
                <c:pt idx="753">
                  <c:v>2.9465965302661001E-2</c:v>
                </c:pt>
                <c:pt idx="754">
                  <c:v>2.8782901773229199E-2</c:v>
                </c:pt>
                <c:pt idx="755">
                  <c:v>2.8808741914108298E-2</c:v>
                </c:pt>
                <c:pt idx="756">
                  <c:v>2.7609516279771901E-2</c:v>
                </c:pt>
                <c:pt idx="757">
                  <c:v>2.9692650856450099E-2</c:v>
                </c:pt>
                <c:pt idx="758">
                  <c:v>2.8336143167689402E-2</c:v>
                </c:pt>
                <c:pt idx="759">
                  <c:v>2.7552102543413601E-2</c:v>
                </c:pt>
                <c:pt idx="760">
                  <c:v>2.84228848945349E-2</c:v>
                </c:pt>
                <c:pt idx="761">
                  <c:v>2.7995144007727499E-2</c:v>
                </c:pt>
                <c:pt idx="762">
                  <c:v>2.8490629326552101E-2</c:v>
                </c:pt>
                <c:pt idx="763">
                  <c:v>2.8145320173352899E-2</c:v>
                </c:pt>
                <c:pt idx="764">
                  <c:v>2.8810962447896601E-2</c:v>
                </c:pt>
                <c:pt idx="765">
                  <c:v>2.9797983700409501E-2</c:v>
                </c:pt>
                <c:pt idx="766">
                  <c:v>2.9960957337170802E-2</c:v>
                </c:pt>
                <c:pt idx="767">
                  <c:v>2.9790931912138999E-2</c:v>
                </c:pt>
                <c:pt idx="768">
                  <c:v>2.83894631825387E-2</c:v>
                </c:pt>
                <c:pt idx="769">
                  <c:v>2.90877709072083E-2</c:v>
                </c:pt>
                <c:pt idx="770">
                  <c:v>2.9339313618838701E-2</c:v>
                </c:pt>
                <c:pt idx="771">
                  <c:v>2.9005848336964801E-2</c:v>
                </c:pt>
                <c:pt idx="772">
                  <c:v>2.8462530393153399E-2</c:v>
                </c:pt>
                <c:pt idx="773">
                  <c:v>2.8045088695362201E-2</c:v>
                </c:pt>
                <c:pt idx="774">
                  <c:v>2.89673120528459E-2</c:v>
                </c:pt>
                <c:pt idx="775">
                  <c:v>2.8518667127936999E-2</c:v>
                </c:pt>
                <c:pt idx="776">
                  <c:v>2.9791709026321701E-2</c:v>
                </c:pt>
                <c:pt idx="777">
                  <c:v>3.08378721121698E-2</c:v>
                </c:pt>
                <c:pt idx="778">
                  <c:v>2.9294798681512399E-2</c:v>
                </c:pt>
                <c:pt idx="779">
                  <c:v>2.9770993832498701E-2</c:v>
                </c:pt>
                <c:pt idx="780">
                  <c:v>2.8812423050403501E-2</c:v>
                </c:pt>
                <c:pt idx="781">
                  <c:v>2.9384094122797199E-2</c:v>
                </c:pt>
                <c:pt idx="782">
                  <c:v>2.94031811412423E-2</c:v>
                </c:pt>
                <c:pt idx="783">
                  <c:v>2.9633815735578498E-2</c:v>
                </c:pt>
                <c:pt idx="784">
                  <c:v>2.92673577368259E-2</c:v>
                </c:pt>
                <c:pt idx="785">
                  <c:v>2.89069394581019E-2</c:v>
                </c:pt>
                <c:pt idx="786">
                  <c:v>2.9612346263602301E-2</c:v>
                </c:pt>
                <c:pt idx="787">
                  <c:v>2.9725053533911701E-2</c:v>
                </c:pt>
                <c:pt idx="788">
                  <c:v>2.9052819320932E-2</c:v>
                </c:pt>
                <c:pt idx="789">
                  <c:v>2.8495417209342101E-2</c:v>
                </c:pt>
                <c:pt idx="790">
                  <c:v>2.9840162610635101E-2</c:v>
                </c:pt>
                <c:pt idx="791">
                  <c:v>2.8872797973454E-2</c:v>
                </c:pt>
                <c:pt idx="792">
                  <c:v>2.82984556164592E-2</c:v>
                </c:pt>
                <c:pt idx="793">
                  <c:v>2.89507192838937E-2</c:v>
                </c:pt>
                <c:pt idx="794">
                  <c:v>2.9575326852500399E-2</c:v>
                </c:pt>
                <c:pt idx="795">
                  <c:v>2.91009366698563E-2</c:v>
                </c:pt>
                <c:pt idx="796">
                  <c:v>2.9244667906314099E-2</c:v>
                </c:pt>
                <c:pt idx="797">
                  <c:v>2.83321651443839E-2</c:v>
                </c:pt>
                <c:pt idx="798">
                  <c:v>2.8858061721548402E-2</c:v>
                </c:pt>
                <c:pt idx="799">
                  <c:v>2.81059761531651E-2</c:v>
                </c:pt>
                <c:pt idx="800">
                  <c:v>2.8827439397573401E-2</c:v>
                </c:pt>
                <c:pt idx="801">
                  <c:v>2.85100998077541E-2</c:v>
                </c:pt>
                <c:pt idx="802">
                  <c:v>2.8932440457865499E-2</c:v>
                </c:pt>
                <c:pt idx="803">
                  <c:v>2.8688677782192799E-2</c:v>
                </c:pt>
                <c:pt idx="804">
                  <c:v>2.8838753700256299E-2</c:v>
                </c:pt>
                <c:pt idx="805">
                  <c:v>2.8140083020552899E-2</c:v>
                </c:pt>
                <c:pt idx="806">
                  <c:v>2.81516729202121E-2</c:v>
                </c:pt>
                <c:pt idx="807">
                  <c:v>2.8612973997369399E-2</c:v>
                </c:pt>
                <c:pt idx="808">
                  <c:v>2.9057987295091101E-2</c:v>
                </c:pt>
                <c:pt idx="809">
                  <c:v>2.8966358955949501E-2</c:v>
                </c:pt>
                <c:pt idx="810">
                  <c:v>2.9628460016101501E-2</c:v>
                </c:pt>
                <c:pt idx="811">
                  <c:v>2.8484882414340901E-2</c:v>
                </c:pt>
                <c:pt idx="812">
                  <c:v>2.9309695297852101E-2</c:v>
                </c:pt>
                <c:pt idx="813">
                  <c:v>3.0129582099616501E-2</c:v>
                </c:pt>
                <c:pt idx="814">
                  <c:v>2.98755695763975E-2</c:v>
                </c:pt>
                <c:pt idx="815">
                  <c:v>2.84720603283494E-2</c:v>
                </c:pt>
                <c:pt idx="816">
                  <c:v>2.93673918023705E-2</c:v>
                </c:pt>
                <c:pt idx="817">
                  <c:v>2.9192902212962502E-2</c:v>
                </c:pt>
                <c:pt idx="818">
                  <c:v>2.85962618887424E-2</c:v>
                </c:pt>
                <c:pt idx="819">
                  <c:v>2.8157456321641801E-2</c:v>
                </c:pt>
                <c:pt idx="820">
                  <c:v>2.8837454635649899E-2</c:v>
                </c:pt>
                <c:pt idx="821">
                  <c:v>2.84311051853001E-2</c:v>
                </c:pt>
                <c:pt idx="822">
                  <c:v>2.83570450544357E-2</c:v>
                </c:pt>
                <c:pt idx="823">
                  <c:v>2.9297097502276302E-2</c:v>
                </c:pt>
                <c:pt idx="824">
                  <c:v>2.9371376568451499E-2</c:v>
                </c:pt>
                <c:pt idx="825">
                  <c:v>2.9177983375266101E-2</c:v>
                </c:pt>
                <c:pt idx="826">
                  <c:v>2.9504606658592801E-2</c:v>
                </c:pt>
                <c:pt idx="827">
                  <c:v>2.8676766483113101E-2</c:v>
                </c:pt>
                <c:pt idx="828">
                  <c:v>2.9351562419906201E-2</c:v>
                </c:pt>
                <c:pt idx="829">
                  <c:v>2.8634642492979701E-2</c:v>
                </c:pt>
                <c:pt idx="830">
                  <c:v>2.8385435771196999E-2</c:v>
                </c:pt>
                <c:pt idx="831">
                  <c:v>2.8476815018802799E-2</c:v>
                </c:pt>
                <c:pt idx="832">
                  <c:v>2.8993417080491701E-2</c:v>
                </c:pt>
                <c:pt idx="833">
                  <c:v>2.8319847127422599E-2</c:v>
                </c:pt>
                <c:pt idx="834">
                  <c:v>2.7941272426396602E-2</c:v>
                </c:pt>
                <c:pt idx="835">
                  <c:v>2.8595924982800999E-2</c:v>
                </c:pt>
                <c:pt idx="836">
                  <c:v>2.94938895478844E-2</c:v>
                </c:pt>
                <c:pt idx="837">
                  <c:v>2.9463120847940401E-2</c:v>
                </c:pt>
                <c:pt idx="838">
                  <c:v>2.9476882880553602E-2</c:v>
                </c:pt>
                <c:pt idx="839">
                  <c:v>3.0064490688964701E-2</c:v>
                </c:pt>
                <c:pt idx="840">
                  <c:v>2.993227657862E-2</c:v>
                </c:pt>
                <c:pt idx="841">
                  <c:v>2.95400562696158E-2</c:v>
                </c:pt>
                <c:pt idx="842">
                  <c:v>2.9277911540120799E-2</c:v>
                </c:pt>
                <c:pt idx="843">
                  <c:v>2.90439331904053E-2</c:v>
                </c:pt>
                <c:pt idx="844">
                  <c:v>2.9706355035304999E-2</c:v>
                </c:pt>
                <c:pt idx="845">
                  <c:v>3.1005439516156901E-2</c:v>
                </c:pt>
                <c:pt idx="846">
                  <c:v>2.9817848065868E-2</c:v>
                </c:pt>
                <c:pt idx="847">
                  <c:v>3.0583498133346401E-2</c:v>
                </c:pt>
                <c:pt idx="848">
                  <c:v>3.0288552371784998E-2</c:v>
                </c:pt>
                <c:pt idx="849">
                  <c:v>2.8379187583923299E-2</c:v>
                </c:pt>
                <c:pt idx="850">
                  <c:v>2.8571170158684201E-2</c:v>
                </c:pt>
                <c:pt idx="851">
                  <c:v>2.8608261561021201E-2</c:v>
                </c:pt>
                <c:pt idx="852">
                  <c:v>2.8972996445372701E-2</c:v>
                </c:pt>
                <c:pt idx="853">
                  <c:v>2.8513364959508101E-2</c:v>
                </c:pt>
                <c:pt idx="854">
                  <c:v>2.8340214546769799E-2</c:v>
                </c:pt>
                <c:pt idx="855">
                  <c:v>2.8014240656048E-2</c:v>
                </c:pt>
                <c:pt idx="856">
                  <c:v>2.85918165557086E-2</c:v>
                </c:pt>
                <c:pt idx="857">
                  <c:v>2.81282728351652E-2</c:v>
                </c:pt>
                <c:pt idx="858">
                  <c:v>2.8607150372117699E-2</c:v>
                </c:pt>
                <c:pt idx="859">
                  <c:v>2.88884160853922E-2</c:v>
                </c:pt>
                <c:pt idx="860">
                  <c:v>2.96390434913337E-2</c:v>
                </c:pt>
                <c:pt idx="861">
                  <c:v>3.0073866955935901E-2</c:v>
                </c:pt>
                <c:pt idx="862">
                  <c:v>2.9336814302951E-2</c:v>
                </c:pt>
                <c:pt idx="863">
                  <c:v>2.9473413573578001E-2</c:v>
                </c:pt>
                <c:pt idx="864">
                  <c:v>2.9179454343393401E-2</c:v>
                </c:pt>
                <c:pt idx="865">
                  <c:v>2.9341474045068001E-2</c:v>
                </c:pt>
                <c:pt idx="866">
                  <c:v>3.10631975810974E-2</c:v>
                </c:pt>
                <c:pt idx="867">
                  <c:v>2.94690264388918E-2</c:v>
                </c:pt>
                <c:pt idx="868">
                  <c:v>2.9144272655248601E-2</c:v>
                </c:pt>
                <c:pt idx="869">
                  <c:v>2.9356893803924301E-2</c:v>
                </c:pt>
                <c:pt idx="870">
                  <c:v>2.9432951444759901E-2</c:v>
                </c:pt>
                <c:pt idx="871">
                  <c:v>2.88109048642218E-2</c:v>
                </c:pt>
                <c:pt idx="872">
                  <c:v>2.97804490383714E-2</c:v>
                </c:pt>
                <c:pt idx="873">
                  <c:v>2.94163013063371E-2</c:v>
                </c:pt>
                <c:pt idx="874">
                  <c:v>3.05120132770389E-2</c:v>
                </c:pt>
                <c:pt idx="875">
                  <c:v>2.9698263583704799E-2</c:v>
                </c:pt>
                <c:pt idx="876">
                  <c:v>2.96585343312472E-2</c:v>
                </c:pt>
                <c:pt idx="877">
                  <c:v>3.01639447733759E-2</c:v>
                </c:pt>
                <c:pt idx="878">
                  <c:v>2.9742716113105399E-2</c:v>
                </c:pt>
                <c:pt idx="879">
                  <c:v>2.9714207397773799E-2</c:v>
                </c:pt>
                <c:pt idx="880">
                  <c:v>2.87321422155946E-2</c:v>
                </c:pt>
                <c:pt idx="881">
                  <c:v>2.9443842498585501E-2</c:v>
                </c:pt>
                <c:pt idx="882">
                  <c:v>2.9814549181610299E-2</c:v>
                </c:pt>
                <c:pt idx="883">
                  <c:v>2.97748178336769E-2</c:v>
                </c:pt>
                <c:pt idx="884">
                  <c:v>3.0055912304669599E-2</c:v>
                </c:pt>
                <c:pt idx="885">
                  <c:v>2.9633418302983001E-2</c:v>
                </c:pt>
                <c:pt idx="886">
                  <c:v>3.0673261471092599E-2</c:v>
                </c:pt>
                <c:pt idx="887">
                  <c:v>2.9233654895797299E-2</c:v>
                </c:pt>
                <c:pt idx="888">
                  <c:v>3.00154404249042E-2</c:v>
                </c:pt>
                <c:pt idx="889">
                  <c:v>2.9556057360023199E-2</c:v>
                </c:pt>
                <c:pt idx="890">
                  <c:v>2.93004355300217E-2</c:v>
                </c:pt>
                <c:pt idx="891">
                  <c:v>2.98415870778262E-2</c:v>
                </c:pt>
                <c:pt idx="892">
                  <c:v>3.0226619392633401E-2</c:v>
                </c:pt>
                <c:pt idx="893">
                  <c:v>2.9454980241134701E-2</c:v>
                </c:pt>
                <c:pt idx="894">
                  <c:v>2.9826486995443699E-2</c:v>
                </c:pt>
                <c:pt idx="895">
                  <c:v>2.91467227600514E-2</c:v>
                </c:pt>
                <c:pt idx="896">
                  <c:v>2.8975520459935001E-2</c:v>
                </c:pt>
                <c:pt idx="897">
                  <c:v>2.8730569416657002E-2</c:v>
                </c:pt>
                <c:pt idx="898">
                  <c:v>2.73532484471797E-2</c:v>
                </c:pt>
                <c:pt idx="899">
                  <c:v>2.8064155038446101E-2</c:v>
                </c:pt>
                <c:pt idx="900">
                  <c:v>2.8471091929823101E-2</c:v>
                </c:pt>
                <c:pt idx="901">
                  <c:v>2.8612211272120401E-2</c:v>
                </c:pt>
                <c:pt idx="902">
                  <c:v>2.8403104869648799E-2</c:v>
                </c:pt>
                <c:pt idx="903">
                  <c:v>2.8587429458275401E-2</c:v>
                </c:pt>
                <c:pt idx="904">
                  <c:v>2.88049354124814E-2</c:v>
                </c:pt>
                <c:pt idx="905">
                  <c:v>2.8227420980110701E-2</c:v>
                </c:pt>
                <c:pt idx="906">
                  <c:v>2.9832473099231701E-2</c:v>
                </c:pt>
                <c:pt idx="907">
                  <c:v>3.02234551124274E-2</c:v>
                </c:pt>
                <c:pt idx="908">
                  <c:v>2.9258357537910298E-2</c:v>
                </c:pt>
                <c:pt idx="909">
                  <c:v>2.8841944700106901E-2</c:v>
                </c:pt>
                <c:pt idx="910">
                  <c:v>2.8396610394120201E-2</c:v>
                </c:pt>
                <c:pt idx="911">
                  <c:v>2.9273052569478701E-2</c:v>
                </c:pt>
                <c:pt idx="912">
                  <c:v>2.9612358752638099E-2</c:v>
                </c:pt>
                <c:pt idx="913">
                  <c:v>3.0129074044525601E-2</c:v>
                </c:pt>
                <c:pt idx="914">
                  <c:v>2.9284079074859599E-2</c:v>
                </c:pt>
                <c:pt idx="915">
                  <c:v>2.9861603258177601E-2</c:v>
                </c:pt>
                <c:pt idx="916">
                  <c:v>3.01711958833038E-2</c:v>
                </c:pt>
                <c:pt idx="917">
                  <c:v>3.08821311499923E-2</c:v>
                </c:pt>
                <c:pt idx="918">
                  <c:v>2.9514455990865801E-2</c:v>
                </c:pt>
                <c:pt idx="919">
                  <c:v>2.8671391662210201E-2</c:v>
                </c:pt>
                <c:pt idx="920">
                  <c:v>2.8552941130474199E-2</c:v>
                </c:pt>
                <c:pt idx="921">
                  <c:v>2.8431345643475599E-2</c:v>
                </c:pt>
                <c:pt idx="922">
                  <c:v>2.87488407455384E-2</c:v>
                </c:pt>
                <c:pt idx="923">
                  <c:v>2.8206394622102299E-2</c:v>
                </c:pt>
                <c:pt idx="924">
                  <c:v>2.8869281653314802E-2</c:v>
                </c:pt>
                <c:pt idx="925">
                  <c:v>2.8898631669580899E-2</c:v>
                </c:pt>
                <c:pt idx="926">
                  <c:v>2.8896388979628599E-2</c:v>
                </c:pt>
                <c:pt idx="927">
                  <c:v>2.88068524654954E-2</c:v>
                </c:pt>
                <c:pt idx="928">
                  <c:v>2.9663474289700301E-2</c:v>
                </c:pt>
                <c:pt idx="929">
                  <c:v>2.9332604007795401E-2</c:v>
                </c:pt>
                <c:pt idx="930">
                  <c:v>2.9820793094113399E-2</c:v>
                </c:pt>
                <c:pt idx="931">
                  <c:v>3.0313296960666699E-2</c:v>
                </c:pt>
                <c:pt idx="932">
                  <c:v>2.8321100473403901E-2</c:v>
                </c:pt>
                <c:pt idx="933">
                  <c:v>2.93469129689037E-2</c:v>
                </c:pt>
                <c:pt idx="934">
                  <c:v>2.9690955765545299E-2</c:v>
                </c:pt>
                <c:pt idx="935">
                  <c:v>2.90170207247138E-2</c:v>
                </c:pt>
                <c:pt idx="936">
                  <c:v>2.9702650159597301E-2</c:v>
                </c:pt>
                <c:pt idx="937">
                  <c:v>2.9148316392675001E-2</c:v>
                </c:pt>
                <c:pt idx="938">
                  <c:v>2.9945336338132601E-2</c:v>
                </c:pt>
                <c:pt idx="939">
                  <c:v>2.8772742683067901E-2</c:v>
                </c:pt>
                <c:pt idx="940">
                  <c:v>2.9125657537952002E-2</c:v>
                </c:pt>
                <c:pt idx="941">
                  <c:v>2.8557633133605102E-2</c:v>
                </c:pt>
                <c:pt idx="942">
                  <c:v>2.7969364281743701E-2</c:v>
                </c:pt>
                <c:pt idx="943">
                  <c:v>2.7268469361588301E-2</c:v>
                </c:pt>
                <c:pt idx="944">
                  <c:v>2.9361410774290501E-2</c:v>
                </c:pt>
                <c:pt idx="945">
                  <c:v>2.91605427209287E-2</c:v>
                </c:pt>
                <c:pt idx="946">
                  <c:v>2.8794534597545801E-2</c:v>
                </c:pt>
                <c:pt idx="947">
                  <c:v>2.88996406923979E-2</c:v>
                </c:pt>
                <c:pt idx="948">
                  <c:v>2.8233993547037199E-2</c:v>
                </c:pt>
                <c:pt idx="949">
                  <c:v>2.9591191634535701E-2</c:v>
                </c:pt>
                <c:pt idx="950">
                  <c:v>2.9376487508416101E-2</c:v>
                </c:pt>
                <c:pt idx="951">
                  <c:v>3.05412027239799E-2</c:v>
                </c:pt>
                <c:pt idx="952">
                  <c:v>2.9684275100007599E-2</c:v>
                </c:pt>
                <c:pt idx="953">
                  <c:v>3.1137599674984799E-2</c:v>
                </c:pt>
                <c:pt idx="954">
                  <c:v>3.08635088987648E-2</c:v>
                </c:pt>
                <c:pt idx="955">
                  <c:v>2.93357735220342E-2</c:v>
                </c:pt>
                <c:pt idx="956">
                  <c:v>2.9504773281514601E-2</c:v>
                </c:pt>
                <c:pt idx="957">
                  <c:v>2.9866476189345102E-2</c:v>
                </c:pt>
                <c:pt idx="958">
                  <c:v>3.0146195301786E-2</c:v>
                </c:pt>
                <c:pt idx="959">
                  <c:v>2.9822114352136799E-2</c:v>
                </c:pt>
                <c:pt idx="960">
                  <c:v>2.9302464853972102E-2</c:v>
                </c:pt>
                <c:pt idx="961">
                  <c:v>2.92956929188221E-2</c:v>
                </c:pt>
                <c:pt idx="962">
                  <c:v>2.8684281483292499E-2</c:v>
                </c:pt>
                <c:pt idx="963">
                  <c:v>2.8814010797068398E-2</c:v>
                </c:pt>
                <c:pt idx="964">
                  <c:v>2.9208597280085E-2</c:v>
                </c:pt>
                <c:pt idx="965">
                  <c:v>2.96485117916017E-2</c:v>
                </c:pt>
                <c:pt idx="966">
                  <c:v>2.9384049847721999E-2</c:v>
                </c:pt>
                <c:pt idx="967">
                  <c:v>2.8575599109753901E-2</c:v>
                </c:pt>
                <c:pt idx="968">
                  <c:v>2.8428209414705599E-2</c:v>
                </c:pt>
                <c:pt idx="969">
                  <c:v>2.8999275863170599E-2</c:v>
                </c:pt>
                <c:pt idx="970">
                  <c:v>2.9644112447276699E-2</c:v>
                </c:pt>
                <c:pt idx="971">
                  <c:v>3.0360920568928099E-2</c:v>
                </c:pt>
                <c:pt idx="972">
                  <c:v>2.9627218060195401E-2</c:v>
                </c:pt>
                <c:pt idx="973">
                  <c:v>2.9335428131744199E-2</c:v>
                </c:pt>
                <c:pt idx="974">
                  <c:v>2.8503414429724198E-2</c:v>
                </c:pt>
                <c:pt idx="975">
                  <c:v>2.97676889039576E-2</c:v>
                </c:pt>
                <c:pt idx="976">
                  <c:v>2.9163663024082701E-2</c:v>
                </c:pt>
                <c:pt idx="977">
                  <c:v>3.0348147600889198E-2</c:v>
                </c:pt>
                <c:pt idx="978">
                  <c:v>2.99207090679556E-2</c:v>
                </c:pt>
                <c:pt idx="979">
                  <c:v>3.0182765349745701E-2</c:v>
                </c:pt>
                <c:pt idx="980">
                  <c:v>2.9576677540317099E-2</c:v>
                </c:pt>
                <c:pt idx="981">
                  <c:v>2.9250445375218901E-2</c:v>
                </c:pt>
                <c:pt idx="982">
                  <c:v>2.9548252057284102E-2</c:v>
                </c:pt>
                <c:pt idx="983">
                  <c:v>2.9811685727909199E-2</c:v>
                </c:pt>
                <c:pt idx="984">
                  <c:v>2.91402554977685E-2</c:v>
                </c:pt>
                <c:pt idx="985">
                  <c:v>2.9325604690238798E-2</c:v>
                </c:pt>
                <c:pt idx="986">
                  <c:v>2.9531155209988301E-2</c:v>
                </c:pt>
                <c:pt idx="987">
                  <c:v>2.9886525245383301E-2</c:v>
                </c:pt>
                <c:pt idx="988">
                  <c:v>2.9621965754777099E-2</c:v>
                </c:pt>
                <c:pt idx="989">
                  <c:v>2.7889826362952501E-2</c:v>
                </c:pt>
                <c:pt idx="990">
                  <c:v>2.9673598790541201E-2</c:v>
                </c:pt>
                <c:pt idx="991">
                  <c:v>2.8749254141002802E-2</c:v>
                </c:pt>
                <c:pt idx="992">
                  <c:v>2.7972748316824399E-2</c:v>
                </c:pt>
                <c:pt idx="993">
                  <c:v>2.8954542344436E-2</c:v>
                </c:pt>
                <c:pt idx="994">
                  <c:v>2.89234795980155E-2</c:v>
                </c:pt>
                <c:pt idx="995">
                  <c:v>2.8993429616093601E-2</c:v>
                </c:pt>
                <c:pt idx="996">
                  <c:v>2.9570294758304898E-2</c:v>
                </c:pt>
                <c:pt idx="997">
                  <c:v>2.9757449738681298E-2</c:v>
                </c:pt>
                <c:pt idx="998">
                  <c:v>2.9322467129677499E-2</c:v>
                </c:pt>
                <c:pt idx="999">
                  <c:v>2.8369184639304799E-2</c:v>
                </c:pt>
                <c:pt idx="1000">
                  <c:v>3.0332179982215102E-2</c:v>
                </c:pt>
                <c:pt idx="1001">
                  <c:v>3.0049018654972299E-2</c:v>
                </c:pt>
                <c:pt idx="1002">
                  <c:v>3.0758389765396701E-2</c:v>
                </c:pt>
                <c:pt idx="1003">
                  <c:v>2.9740005005151001E-2</c:v>
                </c:pt>
                <c:pt idx="1004">
                  <c:v>2.9228029279038299E-2</c:v>
                </c:pt>
                <c:pt idx="1005">
                  <c:v>2.96083456277847E-2</c:v>
                </c:pt>
                <c:pt idx="1006">
                  <c:v>2.9364420380443301E-2</c:v>
                </c:pt>
                <c:pt idx="1007">
                  <c:v>2.8730799909680999E-2</c:v>
                </c:pt>
                <c:pt idx="1008">
                  <c:v>2.9309147084131799E-2</c:v>
                </c:pt>
                <c:pt idx="1009">
                  <c:v>2.99043774232268E-2</c:v>
                </c:pt>
                <c:pt idx="1010">
                  <c:v>2.9496809560805502E-2</c:v>
                </c:pt>
                <c:pt idx="1011">
                  <c:v>3.12325019109994E-2</c:v>
                </c:pt>
                <c:pt idx="1012">
                  <c:v>3.0228243246674499E-2</c:v>
                </c:pt>
                <c:pt idx="1013">
                  <c:v>2.96336959861218E-2</c:v>
                </c:pt>
                <c:pt idx="1014">
                  <c:v>2.9145342847332299E-2</c:v>
                </c:pt>
                <c:pt idx="1015">
                  <c:v>3.0821146778762298E-2</c:v>
                </c:pt>
                <c:pt idx="1016">
                  <c:v>2.98835306055843E-2</c:v>
                </c:pt>
                <c:pt idx="1017">
                  <c:v>2.8874807571992199E-2</c:v>
                </c:pt>
                <c:pt idx="1018">
                  <c:v>2.9540099315345202E-2</c:v>
                </c:pt>
                <c:pt idx="1019">
                  <c:v>2.9928649328648999E-2</c:v>
                </c:pt>
                <c:pt idx="1020">
                  <c:v>2.9908000705763601E-2</c:v>
                </c:pt>
                <c:pt idx="1021">
                  <c:v>2.9529622439295002E-2</c:v>
                </c:pt>
                <c:pt idx="1022">
                  <c:v>3.06851637363433E-2</c:v>
                </c:pt>
                <c:pt idx="1023">
                  <c:v>2.9713035179301999E-2</c:v>
                </c:pt>
                <c:pt idx="1024">
                  <c:v>3.0757156275212701E-2</c:v>
                </c:pt>
                <c:pt idx="1025">
                  <c:v>2.9674399886280199E-2</c:v>
                </c:pt>
                <c:pt idx="1026">
                  <c:v>3.0287961736321398E-2</c:v>
                </c:pt>
                <c:pt idx="1027">
                  <c:v>3.01576757803559E-2</c:v>
                </c:pt>
                <c:pt idx="1028">
                  <c:v>2.94730962626636E-2</c:v>
                </c:pt>
                <c:pt idx="1029">
                  <c:v>3.0298135876655499E-2</c:v>
                </c:pt>
                <c:pt idx="1030">
                  <c:v>3.0505797825753599E-2</c:v>
                </c:pt>
                <c:pt idx="1031">
                  <c:v>2.9130723765119899E-2</c:v>
                </c:pt>
                <c:pt idx="1032">
                  <c:v>2.71759313717484E-2</c:v>
                </c:pt>
                <c:pt idx="1033">
                  <c:v>2.7793500842526499E-2</c:v>
                </c:pt>
                <c:pt idx="1034">
                  <c:v>2.7832750733941699E-2</c:v>
                </c:pt>
                <c:pt idx="1035">
                  <c:v>2.8903980422764999E-2</c:v>
                </c:pt>
                <c:pt idx="1036">
                  <c:v>2.90866163838654E-2</c:v>
                </c:pt>
                <c:pt idx="1037">
                  <c:v>2.8642159998416902E-2</c:v>
                </c:pt>
                <c:pt idx="1038">
                  <c:v>2.8580833757296201E-2</c:v>
                </c:pt>
                <c:pt idx="1039">
                  <c:v>2.8955068467184899E-2</c:v>
                </c:pt>
                <c:pt idx="1040">
                  <c:v>2.8890609242953301E-2</c:v>
                </c:pt>
                <c:pt idx="1041">
                  <c:v>2.8795469366014001E-2</c:v>
                </c:pt>
                <c:pt idx="1042">
                  <c:v>2.91578796505928E-2</c:v>
                </c:pt>
                <c:pt idx="1043">
                  <c:v>2.9065896775573401E-2</c:v>
                </c:pt>
                <c:pt idx="1044">
                  <c:v>3.0042294953018401E-2</c:v>
                </c:pt>
                <c:pt idx="1045">
                  <c:v>2.9687075270339799E-2</c:v>
                </c:pt>
                <c:pt idx="1046">
                  <c:v>3.0165779329836301E-2</c:v>
                </c:pt>
                <c:pt idx="1047">
                  <c:v>3.04217259772121E-2</c:v>
                </c:pt>
                <c:pt idx="1048">
                  <c:v>3.0165384178981101E-2</c:v>
                </c:pt>
                <c:pt idx="1049">
                  <c:v>2.93534817174077E-2</c:v>
                </c:pt>
                <c:pt idx="1050">
                  <c:v>2.9575007846578901E-2</c:v>
                </c:pt>
                <c:pt idx="1051">
                  <c:v>2.9590698163956399E-2</c:v>
                </c:pt>
                <c:pt idx="1052">
                  <c:v>2.91939243581146E-2</c:v>
                </c:pt>
                <c:pt idx="1053">
                  <c:v>3.0145578859373901E-2</c:v>
                </c:pt>
                <c:pt idx="1054">
                  <c:v>2.9042443744838199E-2</c:v>
                </c:pt>
                <c:pt idx="1055">
                  <c:v>2.9311402095481699E-2</c:v>
                </c:pt>
                <c:pt idx="1056">
                  <c:v>2.8406216362491198E-2</c:v>
                </c:pt>
                <c:pt idx="1057">
                  <c:v>2.8274082224816002E-2</c:v>
                </c:pt>
                <c:pt idx="1058">
                  <c:v>2.9330233084037802E-2</c:v>
                </c:pt>
                <c:pt idx="1059">
                  <c:v>3.0115673812106201E-2</c:v>
                </c:pt>
                <c:pt idx="1060">
                  <c:v>3.0262645939365E-2</c:v>
                </c:pt>
                <c:pt idx="1061">
                  <c:v>3.0072392122820001E-2</c:v>
                </c:pt>
                <c:pt idx="1062">
                  <c:v>3.0637211808934799E-2</c:v>
                </c:pt>
                <c:pt idx="1063">
                  <c:v>3.0739081846550099E-2</c:v>
                </c:pt>
                <c:pt idx="1064">
                  <c:v>2.9525153320282601E-2</c:v>
                </c:pt>
                <c:pt idx="1065">
                  <c:v>2.8895262805745E-2</c:v>
                </c:pt>
                <c:pt idx="1066">
                  <c:v>2.8799112858250701E-2</c:v>
                </c:pt>
                <c:pt idx="1067">
                  <c:v>2.9508567089214899E-2</c:v>
                </c:pt>
                <c:pt idx="1068">
                  <c:v>2.8977460907772101E-2</c:v>
                </c:pt>
                <c:pt idx="1069">
                  <c:v>2.9604719961061999E-2</c:v>
                </c:pt>
                <c:pt idx="1070">
                  <c:v>3.0067278156057E-2</c:v>
                </c:pt>
                <c:pt idx="1071">
                  <c:v>2.9429380856454301E-2</c:v>
                </c:pt>
                <c:pt idx="1072">
                  <c:v>2.9257854120805799E-2</c:v>
                </c:pt>
                <c:pt idx="1073">
                  <c:v>2.98180704843252E-2</c:v>
                </c:pt>
                <c:pt idx="1074">
                  <c:v>3.1104807117953801E-2</c:v>
                </c:pt>
                <c:pt idx="1075">
                  <c:v>2.9178629377856799E-2</c:v>
                </c:pt>
                <c:pt idx="1076">
                  <c:v>3.03148814197629E-2</c:v>
                </c:pt>
                <c:pt idx="1077">
                  <c:v>2.9051410853862699E-2</c:v>
                </c:pt>
                <c:pt idx="1078">
                  <c:v>2.9283435596153099E-2</c:v>
                </c:pt>
                <c:pt idx="1079">
                  <c:v>2.8416134230792499E-2</c:v>
                </c:pt>
                <c:pt idx="1080">
                  <c:v>2.8431543959304601E-2</c:v>
                </c:pt>
                <c:pt idx="1081">
                  <c:v>2.8985534496605299E-2</c:v>
                </c:pt>
                <c:pt idx="1082">
                  <c:v>2.9241662630811301E-2</c:v>
                </c:pt>
                <c:pt idx="1083">
                  <c:v>2.97772349137812E-2</c:v>
                </c:pt>
                <c:pt idx="1084">
                  <c:v>2.86097538564354E-2</c:v>
                </c:pt>
                <c:pt idx="1085">
                  <c:v>2.92568076215684E-2</c:v>
                </c:pt>
                <c:pt idx="1086">
                  <c:v>2.8963512871414399E-2</c:v>
                </c:pt>
                <c:pt idx="1087">
                  <c:v>2.9853925136849199E-2</c:v>
                </c:pt>
                <c:pt idx="1088">
                  <c:v>3.0493305493146099E-2</c:v>
                </c:pt>
                <c:pt idx="1089">
                  <c:v>2.8755648415535601E-2</c:v>
                </c:pt>
                <c:pt idx="1090">
                  <c:v>2.9168119980022299E-2</c:v>
                </c:pt>
                <c:pt idx="1091">
                  <c:v>2.93606391921639E-2</c:v>
                </c:pt>
                <c:pt idx="1092">
                  <c:v>3.0995869794860399E-2</c:v>
                </c:pt>
                <c:pt idx="1093">
                  <c:v>3.00676961708813E-2</c:v>
                </c:pt>
                <c:pt idx="1094">
                  <c:v>2.90600810945034E-2</c:v>
                </c:pt>
                <c:pt idx="1095">
                  <c:v>2.9053401425480799E-2</c:v>
                </c:pt>
                <c:pt idx="1096">
                  <c:v>3.04345384426414E-2</c:v>
                </c:pt>
                <c:pt idx="1097">
                  <c:v>3.0050982283428299E-2</c:v>
                </c:pt>
                <c:pt idx="1098">
                  <c:v>2.8831741865724299E-2</c:v>
                </c:pt>
                <c:pt idx="1099">
                  <c:v>3.05155355110764E-2</c:v>
                </c:pt>
                <c:pt idx="1100">
                  <c:v>2.8676081988960499E-2</c:v>
                </c:pt>
                <c:pt idx="1101">
                  <c:v>2.97711727581918E-2</c:v>
                </c:pt>
                <c:pt idx="1102">
                  <c:v>3.0292480215430202E-2</c:v>
                </c:pt>
                <c:pt idx="1103">
                  <c:v>3.0053532859310499E-2</c:v>
                </c:pt>
                <c:pt idx="1104">
                  <c:v>2.8214748529717299E-2</c:v>
                </c:pt>
                <c:pt idx="1105">
                  <c:v>2.96794738527387E-2</c:v>
                </c:pt>
                <c:pt idx="1106">
                  <c:v>2.88011744152754E-2</c:v>
                </c:pt>
                <c:pt idx="1107">
                  <c:v>2.7031741449609299E-2</c:v>
                </c:pt>
                <c:pt idx="1108">
                  <c:v>2.8055790998041601E-2</c:v>
                </c:pt>
                <c:pt idx="1109">
                  <c:v>2.8558533880859601E-2</c:v>
                </c:pt>
                <c:pt idx="1110">
                  <c:v>2.9485178757458898E-2</c:v>
                </c:pt>
                <c:pt idx="1111">
                  <c:v>2.7553135836496899E-2</c:v>
                </c:pt>
                <c:pt idx="1112">
                  <c:v>2.7121963864192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DCD-41F5-B41F-4626DE7C29F7}"/>
            </c:ext>
          </c:extLst>
        </c:ser>
        <c:ser>
          <c:idx val="0"/>
          <c:order val="1"/>
          <c:tx>
            <c:v>Dev MSE Loss</c:v>
          </c:tx>
          <c:spPr>
            <a:ln w="19050" cap="rnd">
              <a:solidFill>
                <a:srgbClr val="199CFF"/>
              </a:solidFill>
              <a:round/>
            </a:ln>
            <a:effectLst/>
          </c:spPr>
          <c:marker>
            <c:symbol val="none"/>
          </c:marker>
          <c:xVal>
            <c:numRef>
              <c:f>Sheet1!$A$1:$A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0899.5</c:v>
                </c:pt>
                <c:pt idx="205">
                  <c:v>45699.5</c:v>
                </c:pt>
                <c:pt idx="206">
                  <c:v>45899.5</c:v>
                </c:pt>
                <c:pt idx="207">
                  <c:v>46099.5</c:v>
                </c:pt>
                <c:pt idx="208">
                  <c:v>46299.5</c:v>
                </c:pt>
                <c:pt idx="209">
                  <c:v>46499.5</c:v>
                </c:pt>
                <c:pt idx="210">
                  <c:v>46699.5</c:v>
                </c:pt>
                <c:pt idx="211">
                  <c:v>46899.5</c:v>
                </c:pt>
                <c:pt idx="212">
                  <c:v>47099.5</c:v>
                </c:pt>
                <c:pt idx="213">
                  <c:v>47299.5</c:v>
                </c:pt>
                <c:pt idx="214">
                  <c:v>47499.5</c:v>
                </c:pt>
                <c:pt idx="215">
                  <c:v>47699.5</c:v>
                </c:pt>
                <c:pt idx="216">
                  <c:v>47899.5</c:v>
                </c:pt>
                <c:pt idx="217">
                  <c:v>48099.5</c:v>
                </c:pt>
                <c:pt idx="218">
                  <c:v>48299.5</c:v>
                </c:pt>
                <c:pt idx="219">
                  <c:v>48499.5</c:v>
                </c:pt>
                <c:pt idx="220">
                  <c:v>48699.5</c:v>
                </c:pt>
                <c:pt idx="221">
                  <c:v>48899.5</c:v>
                </c:pt>
                <c:pt idx="222">
                  <c:v>49099.5</c:v>
                </c:pt>
                <c:pt idx="223">
                  <c:v>49299.5</c:v>
                </c:pt>
                <c:pt idx="224">
                  <c:v>49499.5</c:v>
                </c:pt>
                <c:pt idx="225">
                  <c:v>49699.5</c:v>
                </c:pt>
                <c:pt idx="226">
                  <c:v>49899.5</c:v>
                </c:pt>
                <c:pt idx="227">
                  <c:v>50099.5</c:v>
                </c:pt>
                <c:pt idx="228">
                  <c:v>50299.5</c:v>
                </c:pt>
                <c:pt idx="229">
                  <c:v>50499.5</c:v>
                </c:pt>
                <c:pt idx="230">
                  <c:v>50699.5</c:v>
                </c:pt>
                <c:pt idx="231">
                  <c:v>50899.5</c:v>
                </c:pt>
                <c:pt idx="232">
                  <c:v>51099.5</c:v>
                </c:pt>
                <c:pt idx="233">
                  <c:v>51299.5</c:v>
                </c:pt>
                <c:pt idx="234">
                  <c:v>51499.5</c:v>
                </c:pt>
                <c:pt idx="235">
                  <c:v>51699.5</c:v>
                </c:pt>
                <c:pt idx="236">
                  <c:v>51899.5</c:v>
                </c:pt>
                <c:pt idx="237">
                  <c:v>52099.5</c:v>
                </c:pt>
                <c:pt idx="238">
                  <c:v>52299.5</c:v>
                </c:pt>
                <c:pt idx="239">
                  <c:v>52499.5</c:v>
                </c:pt>
                <c:pt idx="240">
                  <c:v>52699.5</c:v>
                </c:pt>
                <c:pt idx="241">
                  <c:v>52899.5</c:v>
                </c:pt>
                <c:pt idx="242">
                  <c:v>53099.5</c:v>
                </c:pt>
                <c:pt idx="243">
                  <c:v>53299.5</c:v>
                </c:pt>
                <c:pt idx="244">
                  <c:v>53499.5</c:v>
                </c:pt>
                <c:pt idx="245">
                  <c:v>53699.5</c:v>
                </c:pt>
                <c:pt idx="246">
                  <c:v>53899.5</c:v>
                </c:pt>
                <c:pt idx="247">
                  <c:v>54099.5</c:v>
                </c:pt>
                <c:pt idx="248">
                  <c:v>54299.5</c:v>
                </c:pt>
                <c:pt idx="249">
                  <c:v>54499.5</c:v>
                </c:pt>
                <c:pt idx="250">
                  <c:v>54699.5</c:v>
                </c:pt>
                <c:pt idx="251">
                  <c:v>54899.5</c:v>
                </c:pt>
                <c:pt idx="252">
                  <c:v>55099.5</c:v>
                </c:pt>
                <c:pt idx="253">
                  <c:v>55299.5</c:v>
                </c:pt>
                <c:pt idx="254">
                  <c:v>55499.5</c:v>
                </c:pt>
                <c:pt idx="255">
                  <c:v>55699.5</c:v>
                </c:pt>
                <c:pt idx="256">
                  <c:v>55899.5</c:v>
                </c:pt>
                <c:pt idx="257">
                  <c:v>56099.5</c:v>
                </c:pt>
                <c:pt idx="258">
                  <c:v>56299.5</c:v>
                </c:pt>
                <c:pt idx="259">
                  <c:v>56499.5</c:v>
                </c:pt>
                <c:pt idx="260">
                  <c:v>56699.5</c:v>
                </c:pt>
                <c:pt idx="261">
                  <c:v>56899.5</c:v>
                </c:pt>
                <c:pt idx="262">
                  <c:v>57099.5</c:v>
                </c:pt>
                <c:pt idx="263">
                  <c:v>57299.5</c:v>
                </c:pt>
                <c:pt idx="264">
                  <c:v>57499.5</c:v>
                </c:pt>
                <c:pt idx="265">
                  <c:v>57699.5</c:v>
                </c:pt>
                <c:pt idx="266">
                  <c:v>57899.5</c:v>
                </c:pt>
                <c:pt idx="267">
                  <c:v>58099.5</c:v>
                </c:pt>
                <c:pt idx="268">
                  <c:v>58299.5</c:v>
                </c:pt>
                <c:pt idx="269">
                  <c:v>58499.5</c:v>
                </c:pt>
                <c:pt idx="270">
                  <c:v>58699.5</c:v>
                </c:pt>
                <c:pt idx="271">
                  <c:v>58899.5</c:v>
                </c:pt>
                <c:pt idx="272">
                  <c:v>59099.5</c:v>
                </c:pt>
                <c:pt idx="273">
                  <c:v>59299.5</c:v>
                </c:pt>
                <c:pt idx="274">
                  <c:v>59499.5</c:v>
                </c:pt>
                <c:pt idx="275">
                  <c:v>59699.5</c:v>
                </c:pt>
                <c:pt idx="276">
                  <c:v>59899.5</c:v>
                </c:pt>
                <c:pt idx="277">
                  <c:v>60099.5</c:v>
                </c:pt>
                <c:pt idx="278">
                  <c:v>60299.5</c:v>
                </c:pt>
                <c:pt idx="279">
                  <c:v>60499.5</c:v>
                </c:pt>
                <c:pt idx="280">
                  <c:v>60699.5</c:v>
                </c:pt>
                <c:pt idx="281">
                  <c:v>60899.5</c:v>
                </c:pt>
                <c:pt idx="282">
                  <c:v>61099.5</c:v>
                </c:pt>
                <c:pt idx="283">
                  <c:v>61299.5</c:v>
                </c:pt>
                <c:pt idx="284">
                  <c:v>61499.5</c:v>
                </c:pt>
                <c:pt idx="285">
                  <c:v>61699.5</c:v>
                </c:pt>
                <c:pt idx="286">
                  <c:v>61899.5</c:v>
                </c:pt>
                <c:pt idx="287">
                  <c:v>62099.5</c:v>
                </c:pt>
                <c:pt idx="288">
                  <c:v>62299.5</c:v>
                </c:pt>
                <c:pt idx="289">
                  <c:v>62499.5</c:v>
                </c:pt>
                <c:pt idx="290">
                  <c:v>62699.5</c:v>
                </c:pt>
                <c:pt idx="291">
                  <c:v>62899.5</c:v>
                </c:pt>
                <c:pt idx="292">
                  <c:v>63099.5</c:v>
                </c:pt>
                <c:pt idx="293">
                  <c:v>63299.5</c:v>
                </c:pt>
                <c:pt idx="294">
                  <c:v>63499.5</c:v>
                </c:pt>
                <c:pt idx="295">
                  <c:v>63699.5</c:v>
                </c:pt>
                <c:pt idx="296">
                  <c:v>63899.5</c:v>
                </c:pt>
                <c:pt idx="297">
                  <c:v>64099.5</c:v>
                </c:pt>
                <c:pt idx="298">
                  <c:v>64299.5</c:v>
                </c:pt>
                <c:pt idx="299">
                  <c:v>64499.5</c:v>
                </c:pt>
                <c:pt idx="300">
                  <c:v>64699.5</c:v>
                </c:pt>
                <c:pt idx="301">
                  <c:v>64899.5</c:v>
                </c:pt>
                <c:pt idx="302">
                  <c:v>65099.5</c:v>
                </c:pt>
                <c:pt idx="303">
                  <c:v>65299.5</c:v>
                </c:pt>
                <c:pt idx="304">
                  <c:v>65499.5</c:v>
                </c:pt>
                <c:pt idx="305">
                  <c:v>65699.5</c:v>
                </c:pt>
                <c:pt idx="306">
                  <c:v>65899.5</c:v>
                </c:pt>
                <c:pt idx="307">
                  <c:v>66099.5</c:v>
                </c:pt>
                <c:pt idx="308">
                  <c:v>66299.5</c:v>
                </c:pt>
                <c:pt idx="309">
                  <c:v>66499.5</c:v>
                </c:pt>
                <c:pt idx="310">
                  <c:v>66699.5</c:v>
                </c:pt>
                <c:pt idx="311">
                  <c:v>66899.5</c:v>
                </c:pt>
                <c:pt idx="312">
                  <c:v>67099.5</c:v>
                </c:pt>
                <c:pt idx="313">
                  <c:v>67299.5</c:v>
                </c:pt>
                <c:pt idx="314">
                  <c:v>67499.5</c:v>
                </c:pt>
                <c:pt idx="315">
                  <c:v>67699.5</c:v>
                </c:pt>
                <c:pt idx="316">
                  <c:v>67899.5</c:v>
                </c:pt>
                <c:pt idx="317">
                  <c:v>68099.5</c:v>
                </c:pt>
                <c:pt idx="318">
                  <c:v>68299.5</c:v>
                </c:pt>
                <c:pt idx="319">
                  <c:v>68499.5</c:v>
                </c:pt>
                <c:pt idx="320">
                  <c:v>68699.5</c:v>
                </c:pt>
                <c:pt idx="321">
                  <c:v>68899.5</c:v>
                </c:pt>
                <c:pt idx="322">
                  <c:v>69099.5</c:v>
                </c:pt>
                <c:pt idx="323">
                  <c:v>69299.5</c:v>
                </c:pt>
                <c:pt idx="324">
                  <c:v>69499.5</c:v>
                </c:pt>
                <c:pt idx="325">
                  <c:v>69699.5</c:v>
                </c:pt>
                <c:pt idx="326">
                  <c:v>69899.5</c:v>
                </c:pt>
                <c:pt idx="327">
                  <c:v>70099.5</c:v>
                </c:pt>
                <c:pt idx="328">
                  <c:v>70299.5</c:v>
                </c:pt>
                <c:pt idx="329">
                  <c:v>70499.5</c:v>
                </c:pt>
                <c:pt idx="330">
                  <c:v>70699.5</c:v>
                </c:pt>
                <c:pt idx="331">
                  <c:v>70899.5</c:v>
                </c:pt>
                <c:pt idx="332">
                  <c:v>71099.5</c:v>
                </c:pt>
                <c:pt idx="333">
                  <c:v>71299.5</c:v>
                </c:pt>
                <c:pt idx="334">
                  <c:v>71499.5</c:v>
                </c:pt>
                <c:pt idx="335">
                  <c:v>71699.5</c:v>
                </c:pt>
                <c:pt idx="336">
                  <c:v>71899.5</c:v>
                </c:pt>
                <c:pt idx="337">
                  <c:v>72099.5</c:v>
                </c:pt>
                <c:pt idx="338">
                  <c:v>72299.5</c:v>
                </c:pt>
                <c:pt idx="339">
                  <c:v>72499.5</c:v>
                </c:pt>
                <c:pt idx="340">
                  <c:v>72699.5</c:v>
                </c:pt>
                <c:pt idx="341">
                  <c:v>72899.5</c:v>
                </c:pt>
                <c:pt idx="342">
                  <c:v>73099.5</c:v>
                </c:pt>
                <c:pt idx="343">
                  <c:v>73299.5</c:v>
                </c:pt>
                <c:pt idx="344">
                  <c:v>73499.5</c:v>
                </c:pt>
                <c:pt idx="345">
                  <c:v>73699.5</c:v>
                </c:pt>
                <c:pt idx="346">
                  <c:v>73899.5</c:v>
                </c:pt>
                <c:pt idx="347">
                  <c:v>74099.5</c:v>
                </c:pt>
                <c:pt idx="348">
                  <c:v>74299.5</c:v>
                </c:pt>
                <c:pt idx="349">
                  <c:v>74499.5</c:v>
                </c:pt>
                <c:pt idx="350">
                  <c:v>74699.5</c:v>
                </c:pt>
                <c:pt idx="351">
                  <c:v>74899.5</c:v>
                </c:pt>
                <c:pt idx="352">
                  <c:v>75099.5</c:v>
                </c:pt>
                <c:pt idx="353">
                  <c:v>75299.5</c:v>
                </c:pt>
                <c:pt idx="354">
                  <c:v>75499.5</c:v>
                </c:pt>
                <c:pt idx="355">
                  <c:v>75699.5</c:v>
                </c:pt>
                <c:pt idx="356">
                  <c:v>75899.5</c:v>
                </c:pt>
                <c:pt idx="357">
                  <c:v>76099.5</c:v>
                </c:pt>
                <c:pt idx="358">
                  <c:v>76299.5</c:v>
                </c:pt>
                <c:pt idx="359">
                  <c:v>76499.5</c:v>
                </c:pt>
                <c:pt idx="360">
                  <c:v>76699.5</c:v>
                </c:pt>
                <c:pt idx="361">
                  <c:v>76899.5</c:v>
                </c:pt>
                <c:pt idx="362">
                  <c:v>77099.5</c:v>
                </c:pt>
                <c:pt idx="363">
                  <c:v>77299.5</c:v>
                </c:pt>
                <c:pt idx="364">
                  <c:v>77499.5</c:v>
                </c:pt>
                <c:pt idx="365">
                  <c:v>77699.5</c:v>
                </c:pt>
                <c:pt idx="366">
                  <c:v>77899.5</c:v>
                </c:pt>
                <c:pt idx="367">
                  <c:v>78099.5</c:v>
                </c:pt>
                <c:pt idx="368">
                  <c:v>78299.5</c:v>
                </c:pt>
                <c:pt idx="369">
                  <c:v>78499.5</c:v>
                </c:pt>
                <c:pt idx="370">
                  <c:v>78699.5</c:v>
                </c:pt>
                <c:pt idx="371">
                  <c:v>78899.5</c:v>
                </c:pt>
                <c:pt idx="372">
                  <c:v>79099.5</c:v>
                </c:pt>
                <c:pt idx="373">
                  <c:v>79299.5</c:v>
                </c:pt>
                <c:pt idx="374">
                  <c:v>79499.5</c:v>
                </c:pt>
                <c:pt idx="375">
                  <c:v>79699.5</c:v>
                </c:pt>
                <c:pt idx="376">
                  <c:v>79899.5</c:v>
                </c:pt>
                <c:pt idx="377">
                  <c:v>80099.5</c:v>
                </c:pt>
                <c:pt idx="378">
                  <c:v>80299.5</c:v>
                </c:pt>
                <c:pt idx="379">
                  <c:v>80499.5</c:v>
                </c:pt>
                <c:pt idx="380">
                  <c:v>80699.5</c:v>
                </c:pt>
                <c:pt idx="381">
                  <c:v>80899.5</c:v>
                </c:pt>
                <c:pt idx="382">
                  <c:v>81099.5</c:v>
                </c:pt>
                <c:pt idx="383">
                  <c:v>81299.5</c:v>
                </c:pt>
                <c:pt idx="384">
                  <c:v>81499.5</c:v>
                </c:pt>
                <c:pt idx="385">
                  <c:v>81699.5</c:v>
                </c:pt>
                <c:pt idx="386">
                  <c:v>81899.5</c:v>
                </c:pt>
                <c:pt idx="387">
                  <c:v>82099.5</c:v>
                </c:pt>
                <c:pt idx="388">
                  <c:v>82299.5</c:v>
                </c:pt>
                <c:pt idx="389">
                  <c:v>82499.5</c:v>
                </c:pt>
                <c:pt idx="390">
                  <c:v>82699.5</c:v>
                </c:pt>
                <c:pt idx="391">
                  <c:v>82899.5</c:v>
                </c:pt>
                <c:pt idx="392">
                  <c:v>83099.5</c:v>
                </c:pt>
                <c:pt idx="393">
                  <c:v>83299.5</c:v>
                </c:pt>
                <c:pt idx="394">
                  <c:v>83499.5</c:v>
                </c:pt>
                <c:pt idx="395">
                  <c:v>83699.5</c:v>
                </c:pt>
                <c:pt idx="396">
                  <c:v>83899.5</c:v>
                </c:pt>
                <c:pt idx="397">
                  <c:v>84099.5</c:v>
                </c:pt>
                <c:pt idx="398">
                  <c:v>84299.5</c:v>
                </c:pt>
                <c:pt idx="399">
                  <c:v>84499.5</c:v>
                </c:pt>
                <c:pt idx="400">
                  <c:v>84699.5</c:v>
                </c:pt>
                <c:pt idx="401">
                  <c:v>84899.5</c:v>
                </c:pt>
                <c:pt idx="402">
                  <c:v>85099.5</c:v>
                </c:pt>
                <c:pt idx="403">
                  <c:v>85299.5</c:v>
                </c:pt>
                <c:pt idx="404">
                  <c:v>85499.5</c:v>
                </c:pt>
                <c:pt idx="405">
                  <c:v>85699.5</c:v>
                </c:pt>
                <c:pt idx="406">
                  <c:v>85899.5</c:v>
                </c:pt>
                <c:pt idx="407">
                  <c:v>86099.5</c:v>
                </c:pt>
                <c:pt idx="408">
                  <c:v>86299.5</c:v>
                </c:pt>
                <c:pt idx="409">
                  <c:v>86499.5</c:v>
                </c:pt>
                <c:pt idx="410">
                  <c:v>86699.5</c:v>
                </c:pt>
                <c:pt idx="411">
                  <c:v>86899.5</c:v>
                </c:pt>
                <c:pt idx="412">
                  <c:v>87099.5</c:v>
                </c:pt>
                <c:pt idx="413">
                  <c:v>87299.5</c:v>
                </c:pt>
                <c:pt idx="414">
                  <c:v>87499.5</c:v>
                </c:pt>
                <c:pt idx="415">
                  <c:v>87699.5</c:v>
                </c:pt>
                <c:pt idx="416">
                  <c:v>87899.5</c:v>
                </c:pt>
                <c:pt idx="417">
                  <c:v>88099.5</c:v>
                </c:pt>
                <c:pt idx="418">
                  <c:v>88299.5</c:v>
                </c:pt>
                <c:pt idx="419">
                  <c:v>88499.5</c:v>
                </c:pt>
                <c:pt idx="420">
                  <c:v>88699.5</c:v>
                </c:pt>
                <c:pt idx="421">
                  <c:v>88899.5</c:v>
                </c:pt>
                <c:pt idx="422">
                  <c:v>89099.5</c:v>
                </c:pt>
                <c:pt idx="423">
                  <c:v>89299.5</c:v>
                </c:pt>
                <c:pt idx="424">
                  <c:v>89499.5</c:v>
                </c:pt>
                <c:pt idx="425">
                  <c:v>89699.5</c:v>
                </c:pt>
                <c:pt idx="426">
                  <c:v>89899.5</c:v>
                </c:pt>
                <c:pt idx="427">
                  <c:v>90099.5</c:v>
                </c:pt>
                <c:pt idx="428">
                  <c:v>90299.5</c:v>
                </c:pt>
                <c:pt idx="429">
                  <c:v>90499.5</c:v>
                </c:pt>
                <c:pt idx="430">
                  <c:v>90699.5</c:v>
                </c:pt>
                <c:pt idx="431">
                  <c:v>90899.5</c:v>
                </c:pt>
                <c:pt idx="432">
                  <c:v>91099.5</c:v>
                </c:pt>
                <c:pt idx="433">
                  <c:v>91299.5</c:v>
                </c:pt>
                <c:pt idx="434">
                  <c:v>91499.5</c:v>
                </c:pt>
                <c:pt idx="435">
                  <c:v>91699.5</c:v>
                </c:pt>
                <c:pt idx="436">
                  <c:v>91899.5</c:v>
                </c:pt>
                <c:pt idx="437">
                  <c:v>92099.5</c:v>
                </c:pt>
                <c:pt idx="438">
                  <c:v>92299.5</c:v>
                </c:pt>
                <c:pt idx="439">
                  <c:v>92499.5</c:v>
                </c:pt>
                <c:pt idx="440">
                  <c:v>92699.5</c:v>
                </c:pt>
                <c:pt idx="441">
                  <c:v>92899.5</c:v>
                </c:pt>
                <c:pt idx="442">
                  <c:v>93099.5</c:v>
                </c:pt>
                <c:pt idx="443">
                  <c:v>93299.5</c:v>
                </c:pt>
                <c:pt idx="444">
                  <c:v>93499.5</c:v>
                </c:pt>
                <c:pt idx="445">
                  <c:v>93699.5</c:v>
                </c:pt>
                <c:pt idx="446">
                  <c:v>93899.5</c:v>
                </c:pt>
                <c:pt idx="447">
                  <c:v>94099.5</c:v>
                </c:pt>
                <c:pt idx="448">
                  <c:v>94299.5</c:v>
                </c:pt>
                <c:pt idx="449">
                  <c:v>94499.5</c:v>
                </c:pt>
                <c:pt idx="450">
                  <c:v>94699.5</c:v>
                </c:pt>
                <c:pt idx="451">
                  <c:v>94899.5</c:v>
                </c:pt>
                <c:pt idx="452">
                  <c:v>95099.5</c:v>
                </c:pt>
                <c:pt idx="453">
                  <c:v>95299.5</c:v>
                </c:pt>
                <c:pt idx="454">
                  <c:v>95499.5</c:v>
                </c:pt>
                <c:pt idx="455">
                  <c:v>95699.5</c:v>
                </c:pt>
                <c:pt idx="456">
                  <c:v>95899.5</c:v>
                </c:pt>
                <c:pt idx="457">
                  <c:v>96099.5</c:v>
                </c:pt>
                <c:pt idx="458">
                  <c:v>96299.5</c:v>
                </c:pt>
                <c:pt idx="459">
                  <c:v>96499.5</c:v>
                </c:pt>
                <c:pt idx="460">
                  <c:v>96699.5</c:v>
                </c:pt>
                <c:pt idx="461">
                  <c:v>96899.5</c:v>
                </c:pt>
                <c:pt idx="462">
                  <c:v>97099.5</c:v>
                </c:pt>
                <c:pt idx="463">
                  <c:v>97299.5</c:v>
                </c:pt>
                <c:pt idx="464">
                  <c:v>97499.5</c:v>
                </c:pt>
                <c:pt idx="465">
                  <c:v>97699.5</c:v>
                </c:pt>
                <c:pt idx="466">
                  <c:v>97899.5</c:v>
                </c:pt>
                <c:pt idx="467">
                  <c:v>98099.5</c:v>
                </c:pt>
                <c:pt idx="468">
                  <c:v>98299.5</c:v>
                </c:pt>
                <c:pt idx="469">
                  <c:v>98499.5</c:v>
                </c:pt>
                <c:pt idx="470">
                  <c:v>98699.5</c:v>
                </c:pt>
                <c:pt idx="471">
                  <c:v>98899.5</c:v>
                </c:pt>
                <c:pt idx="472">
                  <c:v>99099.5</c:v>
                </c:pt>
                <c:pt idx="473">
                  <c:v>99299.5</c:v>
                </c:pt>
                <c:pt idx="474">
                  <c:v>99499.5</c:v>
                </c:pt>
                <c:pt idx="475">
                  <c:v>99699.5</c:v>
                </c:pt>
                <c:pt idx="476">
                  <c:v>99899.5</c:v>
                </c:pt>
                <c:pt idx="477">
                  <c:v>100099.5</c:v>
                </c:pt>
                <c:pt idx="478">
                  <c:v>100299.5</c:v>
                </c:pt>
                <c:pt idx="479">
                  <c:v>100499.5</c:v>
                </c:pt>
                <c:pt idx="480">
                  <c:v>100699.5</c:v>
                </c:pt>
                <c:pt idx="481">
                  <c:v>100899.5</c:v>
                </c:pt>
                <c:pt idx="482">
                  <c:v>101099.5</c:v>
                </c:pt>
                <c:pt idx="483">
                  <c:v>101299.5</c:v>
                </c:pt>
                <c:pt idx="484">
                  <c:v>101499.5</c:v>
                </c:pt>
                <c:pt idx="485">
                  <c:v>101699.5</c:v>
                </c:pt>
                <c:pt idx="486">
                  <c:v>101899.5</c:v>
                </c:pt>
                <c:pt idx="487">
                  <c:v>102099.5</c:v>
                </c:pt>
                <c:pt idx="488">
                  <c:v>102299.5</c:v>
                </c:pt>
                <c:pt idx="489">
                  <c:v>102499.5</c:v>
                </c:pt>
                <c:pt idx="490">
                  <c:v>102699.5</c:v>
                </c:pt>
                <c:pt idx="491">
                  <c:v>102899.5</c:v>
                </c:pt>
                <c:pt idx="492">
                  <c:v>103099.5</c:v>
                </c:pt>
                <c:pt idx="493">
                  <c:v>103299.5</c:v>
                </c:pt>
                <c:pt idx="494">
                  <c:v>103499.5</c:v>
                </c:pt>
                <c:pt idx="495">
                  <c:v>103699.5</c:v>
                </c:pt>
                <c:pt idx="496">
                  <c:v>103899.5</c:v>
                </c:pt>
                <c:pt idx="497">
                  <c:v>104099.5</c:v>
                </c:pt>
                <c:pt idx="498">
                  <c:v>104299.5</c:v>
                </c:pt>
                <c:pt idx="499">
                  <c:v>104499.5</c:v>
                </c:pt>
                <c:pt idx="500">
                  <c:v>104699.5</c:v>
                </c:pt>
                <c:pt idx="501">
                  <c:v>104899.5</c:v>
                </c:pt>
                <c:pt idx="502">
                  <c:v>105099.5</c:v>
                </c:pt>
                <c:pt idx="503">
                  <c:v>105299.5</c:v>
                </c:pt>
                <c:pt idx="504">
                  <c:v>105499.5</c:v>
                </c:pt>
                <c:pt idx="505">
                  <c:v>105699.5</c:v>
                </c:pt>
                <c:pt idx="506">
                  <c:v>105899.5</c:v>
                </c:pt>
                <c:pt idx="507">
                  <c:v>106099.5</c:v>
                </c:pt>
                <c:pt idx="508">
                  <c:v>106299.5</c:v>
                </c:pt>
                <c:pt idx="509">
                  <c:v>106499.5</c:v>
                </c:pt>
                <c:pt idx="510">
                  <c:v>106699.5</c:v>
                </c:pt>
                <c:pt idx="511">
                  <c:v>106899.5</c:v>
                </c:pt>
                <c:pt idx="512">
                  <c:v>107099.5</c:v>
                </c:pt>
                <c:pt idx="513">
                  <c:v>107299.5</c:v>
                </c:pt>
                <c:pt idx="514">
                  <c:v>107499.5</c:v>
                </c:pt>
                <c:pt idx="515">
                  <c:v>107699.5</c:v>
                </c:pt>
                <c:pt idx="516">
                  <c:v>107899.5</c:v>
                </c:pt>
                <c:pt idx="517">
                  <c:v>108099.5</c:v>
                </c:pt>
                <c:pt idx="518">
                  <c:v>108299.5</c:v>
                </c:pt>
                <c:pt idx="519">
                  <c:v>108499.5</c:v>
                </c:pt>
                <c:pt idx="520">
                  <c:v>108699.5</c:v>
                </c:pt>
                <c:pt idx="521">
                  <c:v>108899.5</c:v>
                </c:pt>
                <c:pt idx="522">
                  <c:v>109099.5</c:v>
                </c:pt>
                <c:pt idx="523">
                  <c:v>109299.5</c:v>
                </c:pt>
                <c:pt idx="524">
                  <c:v>109499.5</c:v>
                </c:pt>
                <c:pt idx="525">
                  <c:v>109699.5</c:v>
                </c:pt>
                <c:pt idx="526">
                  <c:v>109899.5</c:v>
                </c:pt>
                <c:pt idx="527">
                  <c:v>110099.5</c:v>
                </c:pt>
                <c:pt idx="528">
                  <c:v>110299.5</c:v>
                </c:pt>
                <c:pt idx="529">
                  <c:v>110499.5</c:v>
                </c:pt>
                <c:pt idx="530">
                  <c:v>110699.5</c:v>
                </c:pt>
                <c:pt idx="531">
                  <c:v>110899.5</c:v>
                </c:pt>
                <c:pt idx="532">
                  <c:v>111099.5</c:v>
                </c:pt>
                <c:pt idx="533">
                  <c:v>111299.5</c:v>
                </c:pt>
                <c:pt idx="534">
                  <c:v>111499.5</c:v>
                </c:pt>
                <c:pt idx="535">
                  <c:v>111699.5</c:v>
                </c:pt>
                <c:pt idx="536">
                  <c:v>111899.5</c:v>
                </c:pt>
                <c:pt idx="537">
                  <c:v>112099.5</c:v>
                </c:pt>
                <c:pt idx="538">
                  <c:v>112299.5</c:v>
                </c:pt>
                <c:pt idx="539">
                  <c:v>112499.5</c:v>
                </c:pt>
                <c:pt idx="540">
                  <c:v>112699.5</c:v>
                </c:pt>
                <c:pt idx="541">
                  <c:v>112899.5</c:v>
                </c:pt>
                <c:pt idx="542">
                  <c:v>113099.5</c:v>
                </c:pt>
                <c:pt idx="543">
                  <c:v>113299.5</c:v>
                </c:pt>
                <c:pt idx="544">
                  <c:v>113499.5</c:v>
                </c:pt>
                <c:pt idx="545">
                  <c:v>113699.5</c:v>
                </c:pt>
                <c:pt idx="546">
                  <c:v>113899.5</c:v>
                </c:pt>
                <c:pt idx="547">
                  <c:v>114099.5</c:v>
                </c:pt>
                <c:pt idx="548">
                  <c:v>114299.5</c:v>
                </c:pt>
                <c:pt idx="549">
                  <c:v>114499.5</c:v>
                </c:pt>
                <c:pt idx="550">
                  <c:v>114699.5</c:v>
                </c:pt>
                <c:pt idx="551">
                  <c:v>114899.5</c:v>
                </c:pt>
                <c:pt idx="552">
                  <c:v>115099.5</c:v>
                </c:pt>
                <c:pt idx="553">
                  <c:v>115299.5</c:v>
                </c:pt>
                <c:pt idx="554">
                  <c:v>115499.5</c:v>
                </c:pt>
                <c:pt idx="555">
                  <c:v>115699.5</c:v>
                </c:pt>
                <c:pt idx="556">
                  <c:v>115899.5</c:v>
                </c:pt>
                <c:pt idx="557">
                  <c:v>116099.5</c:v>
                </c:pt>
                <c:pt idx="558">
                  <c:v>116299.5</c:v>
                </c:pt>
                <c:pt idx="559">
                  <c:v>116499.5</c:v>
                </c:pt>
                <c:pt idx="560">
                  <c:v>116699.5</c:v>
                </c:pt>
                <c:pt idx="561">
                  <c:v>116899.5</c:v>
                </c:pt>
                <c:pt idx="562">
                  <c:v>117099.5</c:v>
                </c:pt>
                <c:pt idx="563">
                  <c:v>117299.5</c:v>
                </c:pt>
                <c:pt idx="564">
                  <c:v>117499.5</c:v>
                </c:pt>
                <c:pt idx="565">
                  <c:v>117699.5</c:v>
                </c:pt>
                <c:pt idx="566">
                  <c:v>117899.5</c:v>
                </c:pt>
                <c:pt idx="567">
                  <c:v>118099.5</c:v>
                </c:pt>
                <c:pt idx="568">
                  <c:v>118299.5</c:v>
                </c:pt>
                <c:pt idx="569">
                  <c:v>118499.5</c:v>
                </c:pt>
                <c:pt idx="570">
                  <c:v>118699.5</c:v>
                </c:pt>
                <c:pt idx="571">
                  <c:v>118899.5</c:v>
                </c:pt>
                <c:pt idx="572">
                  <c:v>119099.5</c:v>
                </c:pt>
                <c:pt idx="573">
                  <c:v>119299.5</c:v>
                </c:pt>
                <c:pt idx="574">
                  <c:v>119499.5</c:v>
                </c:pt>
                <c:pt idx="575">
                  <c:v>119699.5</c:v>
                </c:pt>
                <c:pt idx="576">
                  <c:v>119899.5</c:v>
                </c:pt>
                <c:pt idx="577">
                  <c:v>120099.5</c:v>
                </c:pt>
                <c:pt idx="578">
                  <c:v>120299.5</c:v>
                </c:pt>
                <c:pt idx="579">
                  <c:v>120499.5</c:v>
                </c:pt>
                <c:pt idx="580">
                  <c:v>120699.5</c:v>
                </c:pt>
                <c:pt idx="581">
                  <c:v>120899.5</c:v>
                </c:pt>
                <c:pt idx="582">
                  <c:v>121099.5</c:v>
                </c:pt>
                <c:pt idx="583">
                  <c:v>121299.5</c:v>
                </c:pt>
                <c:pt idx="584">
                  <c:v>121499.5</c:v>
                </c:pt>
                <c:pt idx="585">
                  <c:v>121699.5</c:v>
                </c:pt>
                <c:pt idx="586">
                  <c:v>121899.5</c:v>
                </c:pt>
                <c:pt idx="587">
                  <c:v>122099.5</c:v>
                </c:pt>
                <c:pt idx="588">
                  <c:v>122299.5</c:v>
                </c:pt>
                <c:pt idx="589">
                  <c:v>122499.5</c:v>
                </c:pt>
                <c:pt idx="590">
                  <c:v>122699.5</c:v>
                </c:pt>
                <c:pt idx="591">
                  <c:v>122899.5</c:v>
                </c:pt>
                <c:pt idx="592">
                  <c:v>123099.5</c:v>
                </c:pt>
                <c:pt idx="593">
                  <c:v>123299.5</c:v>
                </c:pt>
                <c:pt idx="594">
                  <c:v>123499.5</c:v>
                </c:pt>
                <c:pt idx="595">
                  <c:v>123699.5</c:v>
                </c:pt>
                <c:pt idx="596">
                  <c:v>123899.5</c:v>
                </c:pt>
                <c:pt idx="597">
                  <c:v>124099.5</c:v>
                </c:pt>
                <c:pt idx="598">
                  <c:v>124299.5</c:v>
                </c:pt>
                <c:pt idx="599">
                  <c:v>124499.5</c:v>
                </c:pt>
                <c:pt idx="600">
                  <c:v>124699.5</c:v>
                </c:pt>
                <c:pt idx="601">
                  <c:v>124899.5</c:v>
                </c:pt>
                <c:pt idx="602">
                  <c:v>125099.5</c:v>
                </c:pt>
                <c:pt idx="603">
                  <c:v>125299.5</c:v>
                </c:pt>
                <c:pt idx="604">
                  <c:v>125499.5</c:v>
                </c:pt>
                <c:pt idx="605">
                  <c:v>125699.5</c:v>
                </c:pt>
                <c:pt idx="606">
                  <c:v>125899.5</c:v>
                </c:pt>
                <c:pt idx="607">
                  <c:v>126099.5</c:v>
                </c:pt>
                <c:pt idx="608">
                  <c:v>126299.5</c:v>
                </c:pt>
                <c:pt idx="609">
                  <c:v>126499.5</c:v>
                </c:pt>
                <c:pt idx="610">
                  <c:v>126699.5</c:v>
                </c:pt>
                <c:pt idx="611">
                  <c:v>126899.5</c:v>
                </c:pt>
                <c:pt idx="612">
                  <c:v>127099.5</c:v>
                </c:pt>
                <c:pt idx="613">
                  <c:v>127299.5</c:v>
                </c:pt>
                <c:pt idx="614">
                  <c:v>127499.5</c:v>
                </c:pt>
                <c:pt idx="615">
                  <c:v>127699.5</c:v>
                </c:pt>
                <c:pt idx="616">
                  <c:v>127899.5</c:v>
                </c:pt>
                <c:pt idx="617">
                  <c:v>128099.5</c:v>
                </c:pt>
                <c:pt idx="618">
                  <c:v>128299.5</c:v>
                </c:pt>
                <c:pt idx="619">
                  <c:v>128499.5</c:v>
                </c:pt>
                <c:pt idx="620">
                  <c:v>128699.5</c:v>
                </c:pt>
                <c:pt idx="621">
                  <c:v>128899.5</c:v>
                </c:pt>
                <c:pt idx="622">
                  <c:v>129099.5</c:v>
                </c:pt>
                <c:pt idx="623">
                  <c:v>129299.5</c:v>
                </c:pt>
                <c:pt idx="624">
                  <c:v>129499.5</c:v>
                </c:pt>
                <c:pt idx="625">
                  <c:v>129699.5</c:v>
                </c:pt>
                <c:pt idx="626">
                  <c:v>129899.5</c:v>
                </c:pt>
                <c:pt idx="627">
                  <c:v>130099.5</c:v>
                </c:pt>
                <c:pt idx="628">
                  <c:v>130299.5</c:v>
                </c:pt>
                <c:pt idx="629">
                  <c:v>130499.5</c:v>
                </c:pt>
                <c:pt idx="630">
                  <c:v>130699.5</c:v>
                </c:pt>
                <c:pt idx="631">
                  <c:v>130899.5</c:v>
                </c:pt>
                <c:pt idx="632">
                  <c:v>131099.5</c:v>
                </c:pt>
                <c:pt idx="633">
                  <c:v>131299.5</c:v>
                </c:pt>
                <c:pt idx="634">
                  <c:v>131499.5</c:v>
                </c:pt>
                <c:pt idx="635">
                  <c:v>131699.5</c:v>
                </c:pt>
                <c:pt idx="636">
                  <c:v>131899.5</c:v>
                </c:pt>
                <c:pt idx="637">
                  <c:v>132099.5</c:v>
                </c:pt>
                <c:pt idx="638">
                  <c:v>132299.5</c:v>
                </c:pt>
                <c:pt idx="639">
                  <c:v>132499.5</c:v>
                </c:pt>
                <c:pt idx="640">
                  <c:v>132699.5</c:v>
                </c:pt>
                <c:pt idx="641">
                  <c:v>132899.5</c:v>
                </c:pt>
                <c:pt idx="642">
                  <c:v>133099.5</c:v>
                </c:pt>
                <c:pt idx="643">
                  <c:v>133299.5</c:v>
                </c:pt>
                <c:pt idx="644">
                  <c:v>133499.5</c:v>
                </c:pt>
                <c:pt idx="645">
                  <c:v>133699.5</c:v>
                </c:pt>
                <c:pt idx="646">
                  <c:v>133899.5</c:v>
                </c:pt>
                <c:pt idx="647">
                  <c:v>134099.5</c:v>
                </c:pt>
                <c:pt idx="648">
                  <c:v>134299.5</c:v>
                </c:pt>
                <c:pt idx="649">
                  <c:v>134499.5</c:v>
                </c:pt>
                <c:pt idx="650">
                  <c:v>134699.5</c:v>
                </c:pt>
                <c:pt idx="651">
                  <c:v>134899.5</c:v>
                </c:pt>
                <c:pt idx="652">
                  <c:v>135099.5</c:v>
                </c:pt>
                <c:pt idx="653">
                  <c:v>135299.5</c:v>
                </c:pt>
                <c:pt idx="654">
                  <c:v>135499.5</c:v>
                </c:pt>
                <c:pt idx="655">
                  <c:v>135699.5</c:v>
                </c:pt>
                <c:pt idx="656">
                  <c:v>135899.5</c:v>
                </c:pt>
                <c:pt idx="657">
                  <c:v>136099.5</c:v>
                </c:pt>
                <c:pt idx="658">
                  <c:v>136299.5</c:v>
                </c:pt>
                <c:pt idx="659">
                  <c:v>136499.5</c:v>
                </c:pt>
                <c:pt idx="660">
                  <c:v>136699.5</c:v>
                </c:pt>
                <c:pt idx="661">
                  <c:v>136899.5</c:v>
                </c:pt>
                <c:pt idx="662">
                  <c:v>137099.5</c:v>
                </c:pt>
                <c:pt idx="663">
                  <c:v>137299.5</c:v>
                </c:pt>
                <c:pt idx="664">
                  <c:v>137499.5</c:v>
                </c:pt>
                <c:pt idx="665">
                  <c:v>137699.5</c:v>
                </c:pt>
                <c:pt idx="666">
                  <c:v>137899.5</c:v>
                </c:pt>
                <c:pt idx="667">
                  <c:v>138099.5</c:v>
                </c:pt>
                <c:pt idx="668">
                  <c:v>138299.5</c:v>
                </c:pt>
                <c:pt idx="669">
                  <c:v>138499.5</c:v>
                </c:pt>
                <c:pt idx="670">
                  <c:v>138699.5</c:v>
                </c:pt>
                <c:pt idx="671">
                  <c:v>138899.5</c:v>
                </c:pt>
                <c:pt idx="672">
                  <c:v>139099.5</c:v>
                </c:pt>
                <c:pt idx="673">
                  <c:v>139299.5</c:v>
                </c:pt>
                <c:pt idx="674">
                  <c:v>139499.5</c:v>
                </c:pt>
                <c:pt idx="675">
                  <c:v>139699.5</c:v>
                </c:pt>
                <c:pt idx="676">
                  <c:v>139899.5</c:v>
                </c:pt>
                <c:pt idx="677">
                  <c:v>140099.5</c:v>
                </c:pt>
                <c:pt idx="678">
                  <c:v>140299.5</c:v>
                </c:pt>
                <c:pt idx="679">
                  <c:v>140499.5</c:v>
                </c:pt>
                <c:pt idx="680">
                  <c:v>140699.5</c:v>
                </c:pt>
                <c:pt idx="681">
                  <c:v>140899.5</c:v>
                </c:pt>
                <c:pt idx="682">
                  <c:v>141099.5</c:v>
                </c:pt>
                <c:pt idx="683">
                  <c:v>141299.5</c:v>
                </c:pt>
                <c:pt idx="684">
                  <c:v>141499.5</c:v>
                </c:pt>
                <c:pt idx="685">
                  <c:v>141699.5</c:v>
                </c:pt>
                <c:pt idx="686">
                  <c:v>141899.5</c:v>
                </c:pt>
                <c:pt idx="687">
                  <c:v>142099.5</c:v>
                </c:pt>
                <c:pt idx="688">
                  <c:v>142299.5</c:v>
                </c:pt>
                <c:pt idx="689">
                  <c:v>142499.5</c:v>
                </c:pt>
                <c:pt idx="690">
                  <c:v>142699.5</c:v>
                </c:pt>
                <c:pt idx="691">
                  <c:v>142899.5</c:v>
                </c:pt>
                <c:pt idx="692">
                  <c:v>143099.5</c:v>
                </c:pt>
                <c:pt idx="693">
                  <c:v>143299.5</c:v>
                </c:pt>
                <c:pt idx="694">
                  <c:v>143499.5</c:v>
                </c:pt>
                <c:pt idx="695">
                  <c:v>143699.5</c:v>
                </c:pt>
                <c:pt idx="696">
                  <c:v>143899.5</c:v>
                </c:pt>
                <c:pt idx="697">
                  <c:v>144099.5</c:v>
                </c:pt>
                <c:pt idx="698">
                  <c:v>144299.5</c:v>
                </c:pt>
                <c:pt idx="699">
                  <c:v>144499.5</c:v>
                </c:pt>
                <c:pt idx="700">
                  <c:v>144699.5</c:v>
                </c:pt>
                <c:pt idx="701">
                  <c:v>144899.5</c:v>
                </c:pt>
                <c:pt idx="702">
                  <c:v>145099.5</c:v>
                </c:pt>
                <c:pt idx="703">
                  <c:v>145299.5</c:v>
                </c:pt>
                <c:pt idx="704">
                  <c:v>145499.5</c:v>
                </c:pt>
                <c:pt idx="705">
                  <c:v>145699.5</c:v>
                </c:pt>
                <c:pt idx="706">
                  <c:v>145899.5</c:v>
                </c:pt>
                <c:pt idx="707">
                  <c:v>146099.5</c:v>
                </c:pt>
                <c:pt idx="708">
                  <c:v>146299.5</c:v>
                </c:pt>
                <c:pt idx="709">
                  <c:v>146499.5</c:v>
                </c:pt>
                <c:pt idx="710">
                  <c:v>146699.5</c:v>
                </c:pt>
                <c:pt idx="711">
                  <c:v>146899.5</c:v>
                </c:pt>
                <c:pt idx="712">
                  <c:v>147099.5</c:v>
                </c:pt>
                <c:pt idx="713">
                  <c:v>147299.5</c:v>
                </c:pt>
                <c:pt idx="714">
                  <c:v>147499.5</c:v>
                </c:pt>
                <c:pt idx="715">
                  <c:v>147699.5</c:v>
                </c:pt>
                <c:pt idx="716">
                  <c:v>147899.5</c:v>
                </c:pt>
                <c:pt idx="717">
                  <c:v>148099.5</c:v>
                </c:pt>
                <c:pt idx="718">
                  <c:v>148299.5</c:v>
                </c:pt>
                <c:pt idx="719">
                  <c:v>148499.5</c:v>
                </c:pt>
                <c:pt idx="720">
                  <c:v>148699.5</c:v>
                </c:pt>
                <c:pt idx="721">
                  <c:v>148899.5</c:v>
                </c:pt>
                <c:pt idx="722">
                  <c:v>149099.5</c:v>
                </c:pt>
                <c:pt idx="723">
                  <c:v>149299.5</c:v>
                </c:pt>
                <c:pt idx="724">
                  <c:v>149499.5</c:v>
                </c:pt>
                <c:pt idx="725">
                  <c:v>149699.5</c:v>
                </c:pt>
                <c:pt idx="726">
                  <c:v>149899.5</c:v>
                </c:pt>
                <c:pt idx="727">
                  <c:v>150099.5</c:v>
                </c:pt>
                <c:pt idx="728">
                  <c:v>150299.5</c:v>
                </c:pt>
                <c:pt idx="729">
                  <c:v>150499.5</c:v>
                </c:pt>
                <c:pt idx="730">
                  <c:v>150699.5</c:v>
                </c:pt>
                <c:pt idx="731">
                  <c:v>150899.5</c:v>
                </c:pt>
                <c:pt idx="732">
                  <c:v>151099.5</c:v>
                </c:pt>
                <c:pt idx="733">
                  <c:v>151299.5</c:v>
                </c:pt>
                <c:pt idx="734">
                  <c:v>151499.5</c:v>
                </c:pt>
                <c:pt idx="735">
                  <c:v>151699.5</c:v>
                </c:pt>
                <c:pt idx="736">
                  <c:v>151899.5</c:v>
                </c:pt>
                <c:pt idx="737">
                  <c:v>152099.5</c:v>
                </c:pt>
                <c:pt idx="738">
                  <c:v>152299.5</c:v>
                </c:pt>
                <c:pt idx="739">
                  <c:v>152499.5</c:v>
                </c:pt>
                <c:pt idx="740">
                  <c:v>152699.5</c:v>
                </c:pt>
                <c:pt idx="741">
                  <c:v>152899.5</c:v>
                </c:pt>
                <c:pt idx="742">
                  <c:v>153099.5</c:v>
                </c:pt>
                <c:pt idx="743">
                  <c:v>153299.5</c:v>
                </c:pt>
                <c:pt idx="744">
                  <c:v>153499.5</c:v>
                </c:pt>
                <c:pt idx="745">
                  <c:v>153699.5</c:v>
                </c:pt>
                <c:pt idx="746">
                  <c:v>153899.5</c:v>
                </c:pt>
                <c:pt idx="747">
                  <c:v>154099.5</c:v>
                </c:pt>
                <c:pt idx="748">
                  <c:v>154299.5</c:v>
                </c:pt>
                <c:pt idx="749">
                  <c:v>154499.5</c:v>
                </c:pt>
                <c:pt idx="750">
                  <c:v>154699.5</c:v>
                </c:pt>
                <c:pt idx="751">
                  <c:v>154899.5</c:v>
                </c:pt>
                <c:pt idx="752">
                  <c:v>155099.5</c:v>
                </c:pt>
                <c:pt idx="753">
                  <c:v>155299.5</c:v>
                </c:pt>
                <c:pt idx="754">
                  <c:v>155499.5</c:v>
                </c:pt>
                <c:pt idx="755">
                  <c:v>155699.5</c:v>
                </c:pt>
                <c:pt idx="756">
                  <c:v>155899.5</c:v>
                </c:pt>
                <c:pt idx="757">
                  <c:v>156099.5</c:v>
                </c:pt>
                <c:pt idx="758">
                  <c:v>156299.5</c:v>
                </c:pt>
                <c:pt idx="759">
                  <c:v>156499.5</c:v>
                </c:pt>
                <c:pt idx="760">
                  <c:v>156699.5</c:v>
                </c:pt>
                <c:pt idx="761">
                  <c:v>156899.5</c:v>
                </c:pt>
                <c:pt idx="762">
                  <c:v>157099.5</c:v>
                </c:pt>
                <c:pt idx="763">
                  <c:v>157299.5</c:v>
                </c:pt>
                <c:pt idx="764">
                  <c:v>157499.5</c:v>
                </c:pt>
                <c:pt idx="765">
                  <c:v>157699.5</c:v>
                </c:pt>
                <c:pt idx="766">
                  <c:v>157899.5</c:v>
                </c:pt>
                <c:pt idx="767">
                  <c:v>158099.5</c:v>
                </c:pt>
                <c:pt idx="768">
                  <c:v>158299.5</c:v>
                </c:pt>
                <c:pt idx="769">
                  <c:v>158499.5</c:v>
                </c:pt>
                <c:pt idx="770">
                  <c:v>158699.5</c:v>
                </c:pt>
                <c:pt idx="771">
                  <c:v>158899.5</c:v>
                </c:pt>
                <c:pt idx="772">
                  <c:v>159099.5</c:v>
                </c:pt>
                <c:pt idx="773">
                  <c:v>159299.5</c:v>
                </c:pt>
                <c:pt idx="774">
                  <c:v>159499.5</c:v>
                </c:pt>
                <c:pt idx="775">
                  <c:v>159699.5</c:v>
                </c:pt>
                <c:pt idx="776">
                  <c:v>159899.5</c:v>
                </c:pt>
                <c:pt idx="777">
                  <c:v>160099.5</c:v>
                </c:pt>
                <c:pt idx="778">
                  <c:v>160299.5</c:v>
                </c:pt>
                <c:pt idx="779">
                  <c:v>160499.5</c:v>
                </c:pt>
                <c:pt idx="780">
                  <c:v>160699.5</c:v>
                </c:pt>
                <c:pt idx="781">
                  <c:v>160899.5</c:v>
                </c:pt>
                <c:pt idx="782">
                  <c:v>161099.5</c:v>
                </c:pt>
                <c:pt idx="783">
                  <c:v>161299.5</c:v>
                </c:pt>
                <c:pt idx="784">
                  <c:v>161499.5</c:v>
                </c:pt>
                <c:pt idx="785">
                  <c:v>161699.5</c:v>
                </c:pt>
                <c:pt idx="786">
                  <c:v>161899.5</c:v>
                </c:pt>
                <c:pt idx="787">
                  <c:v>162099.5</c:v>
                </c:pt>
                <c:pt idx="788">
                  <c:v>162299.5</c:v>
                </c:pt>
                <c:pt idx="789">
                  <c:v>162499.5</c:v>
                </c:pt>
                <c:pt idx="790">
                  <c:v>162699.5</c:v>
                </c:pt>
                <c:pt idx="791">
                  <c:v>162899.5</c:v>
                </c:pt>
                <c:pt idx="792">
                  <c:v>163099.5</c:v>
                </c:pt>
                <c:pt idx="793">
                  <c:v>163299.5</c:v>
                </c:pt>
                <c:pt idx="794">
                  <c:v>163499.5</c:v>
                </c:pt>
                <c:pt idx="795">
                  <c:v>163699.5</c:v>
                </c:pt>
                <c:pt idx="796">
                  <c:v>163899.5</c:v>
                </c:pt>
                <c:pt idx="797">
                  <c:v>164099.5</c:v>
                </c:pt>
                <c:pt idx="798">
                  <c:v>164299.5</c:v>
                </c:pt>
                <c:pt idx="799">
                  <c:v>164499.5</c:v>
                </c:pt>
                <c:pt idx="800">
                  <c:v>164699.5</c:v>
                </c:pt>
                <c:pt idx="801">
                  <c:v>164899.5</c:v>
                </c:pt>
                <c:pt idx="802">
                  <c:v>165099.5</c:v>
                </c:pt>
                <c:pt idx="803">
                  <c:v>165299.5</c:v>
                </c:pt>
                <c:pt idx="804">
                  <c:v>165499.5</c:v>
                </c:pt>
                <c:pt idx="805">
                  <c:v>165699.5</c:v>
                </c:pt>
                <c:pt idx="806">
                  <c:v>165899.5</c:v>
                </c:pt>
                <c:pt idx="807">
                  <c:v>166099.5</c:v>
                </c:pt>
                <c:pt idx="808">
                  <c:v>166299.5</c:v>
                </c:pt>
                <c:pt idx="809">
                  <c:v>166499.5</c:v>
                </c:pt>
                <c:pt idx="810">
                  <c:v>166699.5</c:v>
                </c:pt>
                <c:pt idx="811">
                  <c:v>166899.5</c:v>
                </c:pt>
                <c:pt idx="812">
                  <c:v>167099.5</c:v>
                </c:pt>
                <c:pt idx="813">
                  <c:v>167299.5</c:v>
                </c:pt>
                <c:pt idx="814">
                  <c:v>167499.5</c:v>
                </c:pt>
                <c:pt idx="815">
                  <c:v>167699.5</c:v>
                </c:pt>
                <c:pt idx="816">
                  <c:v>167899.5</c:v>
                </c:pt>
                <c:pt idx="817">
                  <c:v>168099.5</c:v>
                </c:pt>
                <c:pt idx="818">
                  <c:v>168299.5</c:v>
                </c:pt>
                <c:pt idx="819">
                  <c:v>168499.5</c:v>
                </c:pt>
                <c:pt idx="820">
                  <c:v>168699.5</c:v>
                </c:pt>
                <c:pt idx="821">
                  <c:v>168899.5</c:v>
                </c:pt>
                <c:pt idx="822">
                  <c:v>169099.5</c:v>
                </c:pt>
                <c:pt idx="823">
                  <c:v>169299.5</c:v>
                </c:pt>
                <c:pt idx="824">
                  <c:v>169499.5</c:v>
                </c:pt>
                <c:pt idx="825">
                  <c:v>169699.5</c:v>
                </c:pt>
                <c:pt idx="826">
                  <c:v>169899.5</c:v>
                </c:pt>
                <c:pt idx="827">
                  <c:v>170099.5</c:v>
                </c:pt>
                <c:pt idx="828">
                  <c:v>170299.5</c:v>
                </c:pt>
                <c:pt idx="829">
                  <c:v>170499.5</c:v>
                </c:pt>
                <c:pt idx="830">
                  <c:v>170699.5</c:v>
                </c:pt>
                <c:pt idx="831">
                  <c:v>170899.5</c:v>
                </c:pt>
                <c:pt idx="832">
                  <c:v>171099.5</c:v>
                </c:pt>
                <c:pt idx="833">
                  <c:v>171299.5</c:v>
                </c:pt>
                <c:pt idx="834">
                  <c:v>171499.5</c:v>
                </c:pt>
                <c:pt idx="835">
                  <c:v>171699.5</c:v>
                </c:pt>
                <c:pt idx="836">
                  <c:v>171899.5</c:v>
                </c:pt>
                <c:pt idx="837">
                  <c:v>172099.5</c:v>
                </c:pt>
                <c:pt idx="838">
                  <c:v>172299.5</c:v>
                </c:pt>
                <c:pt idx="839">
                  <c:v>172499.5</c:v>
                </c:pt>
                <c:pt idx="840">
                  <c:v>172699.5</c:v>
                </c:pt>
                <c:pt idx="841">
                  <c:v>172899.5</c:v>
                </c:pt>
                <c:pt idx="842">
                  <c:v>173099.5</c:v>
                </c:pt>
                <c:pt idx="843">
                  <c:v>173299.5</c:v>
                </c:pt>
                <c:pt idx="844">
                  <c:v>173499.5</c:v>
                </c:pt>
                <c:pt idx="845">
                  <c:v>173699.5</c:v>
                </c:pt>
                <c:pt idx="846">
                  <c:v>173899.5</c:v>
                </c:pt>
                <c:pt idx="847">
                  <c:v>174099.5</c:v>
                </c:pt>
                <c:pt idx="848">
                  <c:v>174299.5</c:v>
                </c:pt>
                <c:pt idx="849">
                  <c:v>174499.5</c:v>
                </c:pt>
                <c:pt idx="850">
                  <c:v>174699.5</c:v>
                </c:pt>
                <c:pt idx="851">
                  <c:v>174899.5</c:v>
                </c:pt>
                <c:pt idx="852">
                  <c:v>175099.5</c:v>
                </c:pt>
                <c:pt idx="853">
                  <c:v>175299.5</c:v>
                </c:pt>
                <c:pt idx="854">
                  <c:v>175499.5</c:v>
                </c:pt>
                <c:pt idx="855">
                  <c:v>175699.5</c:v>
                </c:pt>
                <c:pt idx="856">
                  <c:v>175899.5</c:v>
                </c:pt>
                <c:pt idx="857">
                  <c:v>176099.5</c:v>
                </c:pt>
                <c:pt idx="858">
                  <c:v>176299.5</c:v>
                </c:pt>
                <c:pt idx="859">
                  <c:v>176499.5</c:v>
                </c:pt>
                <c:pt idx="860">
                  <c:v>176699.5</c:v>
                </c:pt>
                <c:pt idx="861">
                  <c:v>176899.5</c:v>
                </c:pt>
                <c:pt idx="862">
                  <c:v>177099.5</c:v>
                </c:pt>
                <c:pt idx="863">
                  <c:v>177299.5</c:v>
                </c:pt>
                <c:pt idx="864">
                  <c:v>177499.5</c:v>
                </c:pt>
                <c:pt idx="865">
                  <c:v>177699.5</c:v>
                </c:pt>
                <c:pt idx="866">
                  <c:v>177899.5</c:v>
                </c:pt>
                <c:pt idx="867">
                  <c:v>178099.5</c:v>
                </c:pt>
                <c:pt idx="868">
                  <c:v>178299.5</c:v>
                </c:pt>
                <c:pt idx="869">
                  <c:v>178499.5</c:v>
                </c:pt>
                <c:pt idx="870">
                  <c:v>178699.5</c:v>
                </c:pt>
                <c:pt idx="871">
                  <c:v>178899.5</c:v>
                </c:pt>
                <c:pt idx="872">
                  <c:v>179099.5</c:v>
                </c:pt>
                <c:pt idx="873">
                  <c:v>179299.5</c:v>
                </c:pt>
                <c:pt idx="874">
                  <c:v>179499.5</c:v>
                </c:pt>
                <c:pt idx="875">
                  <c:v>179699.5</c:v>
                </c:pt>
                <c:pt idx="876">
                  <c:v>179899.5</c:v>
                </c:pt>
                <c:pt idx="877">
                  <c:v>180099.5</c:v>
                </c:pt>
                <c:pt idx="878">
                  <c:v>180299.5</c:v>
                </c:pt>
                <c:pt idx="879">
                  <c:v>180499.5</c:v>
                </c:pt>
                <c:pt idx="880">
                  <c:v>180699.5</c:v>
                </c:pt>
                <c:pt idx="881">
                  <c:v>180899.5</c:v>
                </c:pt>
                <c:pt idx="882">
                  <c:v>181099.5</c:v>
                </c:pt>
                <c:pt idx="883">
                  <c:v>181299.5</c:v>
                </c:pt>
                <c:pt idx="884">
                  <c:v>181499.5</c:v>
                </c:pt>
                <c:pt idx="885">
                  <c:v>181699.5</c:v>
                </c:pt>
                <c:pt idx="886">
                  <c:v>181899.5</c:v>
                </c:pt>
                <c:pt idx="887">
                  <c:v>182099.5</c:v>
                </c:pt>
                <c:pt idx="888">
                  <c:v>182299.5</c:v>
                </c:pt>
                <c:pt idx="889">
                  <c:v>182499.5</c:v>
                </c:pt>
                <c:pt idx="890">
                  <c:v>182699.5</c:v>
                </c:pt>
                <c:pt idx="891">
                  <c:v>182899.5</c:v>
                </c:pt>
                <c:pt idx="892">
                  <c:v>183099.5</c:v>
                </c:pt>
                <c:pt idx="893">
                  <c:v>183299.5</c:v>
                </c:pt>
                <c:pt idx="894">
                  <c:v>183499.5</c:v>
                </c:pt>
                <c:pt idx="895">
                  <c:v>183699.5</c:v>
                </c:pt>
                <c:pt idx="896">
                  <c:v>183899.5</c:v>
                </c:pt>
                <c:pt idx="897">
                  <c:v>184099.5</c:v>
                </c:pt>
                <c:pt idx="898">
                  <c:v>184299.5</c:v>
                </c:pt>
                <c:pt idx="899">
                  <c:v>184499.5</c:v>
                </c:pt>
                <c:pt idx="900">
                  <c:v>184699.5</c:v>
                </c:pt>
                <c:pt idx="901">
                  <c:v>184899.5</c:v>
                </c:pt>
                <c:pt idx="902">
                  <c:v>185099.5</c:v>
                </c:pt>
                <c:pt idx="903">
                  <c:v>185299.5</c:v>
                </c:pt>
                <c:pt idx="904">
                  <c:v>185499.5</c:v>
                </c:pt>
                <c:pt idx="905">
                  <c:v>185699.5</c:v>
                </c:pt>
                <c:pt idx="906">
                  <c:v>185899.5</c:v>
                </c:pt>
                <c:pt idx="907">
                  <c:v>186099.5</c:v>
                </c:pt>
                <c:pt idx="908">
                  <c:v>186299.5</c:v>
                </c:pt>
                <c:pt idx="909">
                  <c:v>186499.5</c:v>
                </c:pt>
                <c:pt idx="910">
                  <c:v>186699.5</c:v>
                </c:pt>
                <c:pt idx="911">
                  <c:v>186899.5</c:v>
                </c:pt>
                <c:pt idx="912">
                  <c:v>187099.5</c:v>
                </c:pt>
                <c:pt idx="913">
                  <c:v>187299.5</c:v>
                </c:pt>
                <c:pt idx="914">
                  <c:v>187499.5</c:v>
                </c:pt>
                <c:pt idx="915">
                  <c:v>187699.5</c:v>
                </c:pt>
                <c:pt idx="916">
                  <c:v>187899.5</c:v>
                </c:pt>
                <c:pt idx="917">
                  <c:v>188099.5</c:v>
                </c:pt>
                <c:pt idx="918">
                  <c:v>188299.5</c:v>
                </c:pt>
                <c:pt idx="919">
                  <c:v>188499.5</c:v>
                </c:pt>
                <c:pt idx="920">
                  <c:v>188699.5</c:v>
                </c:pt>
                <c:pt idx="921">
                  <c:v>188899.5</c:v>
                </c:pt>
                <c:pt idx="922">
                  <c:v>189099.5</c:v>
                </c:pt>
                <c:pt idx="923">
                  <c:v>189299.5</c:v>
                </c:pt>
                <c:pt idx="924">
                  <c:v>189499.5</c:v>
                </c:pt>
                <c:pt idx="925">
                  <c:v>189699.5</c:v>
                </c:pt>
                <c:pt idx="926">
                  <c:v>189899.5</c:v>
                </c:pt>
                <c:pt idx="927">
                  <c:v>190099.5</c:v>
                </c:pt>
                <c:pt idx="928">
                  <c:v>190299.5</c:v>
                </c:pt>
                <c:pt idx="929">
                  <c:v>190499.5</c:v>
                </c:pt>
                <c:pt idx="930">
                  <c:v>190699.5</c:v>
                </c:pt>
                <c:pt idx="931">
                  <c:v>190899.5</c:v>
                </c:pt>
                <c:pt idx="932">
                  <c:v>191099.5</c:v>
                </c:pt>
                <c:pt idx="933">
                  <c:v>191299.5</c:v>
                </c:pt>
                <c:pt idx="934">
                  <c:v>191499.5</c:v>
                </c:pt>
                <c:pt idx="935">
                  <c:v>191699.5</c:v>
                </c:pt>
                <c:pt idx="936">
                  <c:v>191899.5</c:v>
                </c:pt>
                <c:pt idx="937">
                  <c:v>192099.5</c:v>
                </c:pt>
                <c:pt idx="938">
                  <c:v>192299.5</c:v>
                </c:pt>
                <c:pt idx="939">
                  <c:v>192499.5</c:v>
                </c:pt>
                <c:pt idx="940">
                  <c:v>192699.5</c:v>
                </c:pt>
                <c:pt idx="941">
                  <c:v>192899.5</c:v>
                </c:pt>
                <c:pt idx="942">
                  <c:v>193099.5</c:v>
                </c:pt>
                <c:pt idx="943">
                  <c:v>193299.5</c:v>
                </c:pt>
                <c:pt idx="944">
                  <c:v>193499.5</c:v>
                </c:pt>
                <c:pt idx="945">
                  <c:v>193699.5</c:v>
                </c:pt>
                <c:pt idx="946">
                  <c:v>193899.5</c:v>
                </c:pt>
                <c:pt idx="947">
                  <c:v>194099.5</c:v>
                </c:pt>
                <c:pt idx="948">
                  <c:v>194299.5</c:v>
                </c:pt>
                <c:pt idx="949">
                  <c:v>194499.5</c:v>
                </c:pt>
                <c:pt idx="950">
                  <c:v>194699.5</c:v>
                </c:pt>
                <c:pt idx="951">
                  <c:v>194899.5</c:v>
                </c:pt>
                <c:pt idx="952">
                  <c:v>195099.5</c:v>
                </c:pt>
                <c:pt idx="953">
                  <c:v>195299.5</c:v>
                </c:pt>
                <c:pt idx="954">
                  <c:v>195499.5</c:v>
                </c:pt>
                <c:pt idx="955">
                  <c:v>195699.5</c:v>
                </c:pt>
                <c:pt idx="956">
                  <c:v>195899.5</c:v>
                </c:pt>
                <c:pt idx="957">
                  <c:v>196099.5</c:v>
                </c:pt>
                <c:pt idx="958">
                  <c:v>196299.5</c:v>
                </c:pt>
                <c:pt idx="959">
                  <c:v>196499.5</c:v>
                </c:pt>
                <c:pt idx="960">
                  <c:v>196699.5</c:v>
                </c:pt>
                <c:pt idx="961">
                  <c:v>196899.5</c:v>
                </c:pt>
                <c:pt idx="962">
                  <c:v>197099.5</c:v>
                </c:pt>
                <c:pt idx="963">
                  <c:v>197299.5</c:v>
                </c:pt>
                <c:pt idx="964">
                  <c:v>197499.5</c:v>
                </c:pt>
                <c:pt idx="965">
                  <c:v>197699.5</c:v>
                </c:pt>
                <c:pt idx="966">
                  <c:v>197899.5</c:v>
                </c:pt>
                <c:pt idx="967">
                  <c:v>198099.5</c:v>
                </c:pt>
                <c:pt idx="968">
                  <c:v>198299.5</c:v>
                </c:pt>
                <c:pt idx="969">
                  <c:v>198499.5</c:v>
                </c:pt>
                <c:pt idx="970">
                  <c:v>198699.5</c:v>
                </c:pt>
                <c:pt idx="971">
                  <c:v>198899.5</c:v>
                </c:pt>
                <c:pt idx="972">
                  <c:v>199099.5</c:v>
                </c:pt>
                <c:pt idx="973">
                  <c:v>199299.5</c:v>
                </c:pt>
                <c:pt idx="974">
                  <c:v>199499.5</c:v>
                </c:pt>
                <c:pt idx="975">
                  <c:v>199699.5</c:v>
                </c:pt>
                <c:pt idx="976">
                  <c:v>199899.5</c:v>
                </c:pt>
                <c:pt idx="977">
                  <c:v>200099.5</c:v>
                </c:pt>
                <c:pt idx="978">
                  <c:v>200299.5</c:v>
                </c:pt>
                <c:pt idx="979">
                  <c:v>200499.5</c:v>
                </c:pt>
                <c:pt idx="980">
                  <c:v>200699.5</c:v>
                </c:pt>
                <c:pt idx="981">
                  <c:v>200899.5</c:v>
                </c:pt>
                <c:pt idx="982">
                  <c:v>201099.5</c:v>
                </c:pt>
                <c:pt idx="983">
                  <c:v>201299.5</c:v>
                </c:pt>
                <c:pt idx="984">
                  <c:v>201499.5</c:v>
                </c:pt>
                <c:pt idx="985">
                  <c:v>201699.5</c:v>
                </c:pt>
                <c:pt idx="986">
                  <c:v>201899.5</c:v>
                </c:pt>
                <c:pt idx="987">
                  <c:v>202099.5</c:v>
                </c:pt>
                <c:pt idx="988">
                  <c:v>202299.5</c:v>
                </c:pt>
                <c:pt idx="989">
                  <c:v>202499.5</c:v>
                </c:pt>
                <c:pt idx="990">
                  <c:v>202699.5</c:v>
                </c:pt>
                <c:pt idx="991">
                  <c:v>202899.5</c:v>
                </c:pt>
                <c:pt idx="992">
                  <c:v>203099.5</c:v>
                </c:pt>
                <c:pt idx="993">
                  <c:v>203299.5</c:v>
                </c:pt>
                <c:pt idx="994">
                  <c:v>203499.5</c:v>
                </c:pt>
                <c:pt idx="995">
                  <c:v>203699.5</c:v>
                </c:pt>
                <c:pt idx="996">
                  <c:v>203899.5</c:v>
                </c:pt>
                <c:pt idx="997">
                  <c:v>204099.5</c:v>
                </c:pt>
                <c:pt idx="998">
                  <c:v>204299.5</c:v>
                </c:pt>
                <c:pt idx="999">
                  <c:v>204499.5</c:v>
                </c:pt>
                <c:pt idx="1000">
                  <c:v>204699.5</c:v>
                </c:pt>
                <c:pt idx="1001">
                  <c:v>204899.5</c:v>
                </c:pt>
                <c:pt idx="1002">
                  <c:v>205099.5</c:v>
                </c:pt>
                <c:pt idx="1003">
                  <c:v>205299.5</c:v>
                </c:pt>
                <c:pt idx="1004">
                  <c:v>205499.5</c:v>
                </c:pt>
                <c:pt idx="1005">
                  <c:v>205699.5</c:v>
                </c:pt>
                <c:pt idx="1006">
                  <c:v>205899.5</c:v>
                </c:pt>
                <c:pt idx="1007">
                  <c:v>206099.5</c:v>
                </c:pt>
                <c:pt idx="1008">
                  <c:v>206299.5</c:v>
                </c:pt>
                <c:pt idx="1009">
                  <c:v>206499.5</c:v>
                </c:pt>
                <c:pt idx="1010">
                  <c:v>206699.5</c:v>
                </c:pt>
                <c:pt idx="1011">
                  <c:v>206899.5</c:v>
                </c:pt>
                <c:pt idx="1012">
                  <c:v>207099.5</c:v>
                </c:pt>
                <c:pt idx="1013">
                  <c:v>207299.5</c:v>
                </c:pt>
                <c:pt idx="1014">
                  <c:v>207499.5</c:v>
                </c:pt>
                <c:pt idx="1015">
                  <c:v>207699.5</c:v>
                </c:pt>
                <c:pt idx="1016">
                  <c:v>207899.5</c:v>
                </c:pt>
                <c:pt idx="1017">
                  <c:v>208099.5</c:v>
                </c:pt>
                <c:pt idx="1018">
                  <c:v>208299.5</c:v>
                </c:pt>
                <c:pt idx="1019">
                  <c:v>208499.5</c:v>
                </c:pt>
                <c:pt idx="1020">
                  <c:v>208699.5</c:v>
                </c:pt>
                <c:pt idx="1021">
                  <c:v>208899.5</c:v>
                </c:pt>
                <c:pt idx="1022">
                  <c:v>209099.5</c:v>
                </c:pt>
                <c:pt idx="1023">
                  <c:v>209299.5</c:v>
                </c:pt>
                <c:pt idx="1024">
                  <c:v>209499.5</c:v>
                </c:pt>
                <c:pt idx="1025">
                  <c:v>209699.5</c:v>
                </c:pt>
                <c:pt idx="1026">
                  <c:v>209899.5</c:v>
                </c:pt>
                <c:pt idx="1027">
                  <c:v>210099.5</c:v>
                </c:pt>
                <c:pt idx="1028">
                  <c:v>210299.5</c:v>
                </c:pt>
                <c:pt idx="1029">
                  <c:v>210499.5</c:v>
                </c:pt>
                <c:pt idx="1030">
                  <c:v>210699.5</c:v>
                </c:pt>
                <c:pt idx="1031">
                  <c:v>210899.5</c:v>
                </c:pt>
                <c:pt idx="1032">
                  <c:v>211099.5</c:v>
                </c:pt>
                <c:pt idx="1033">
                  <c:v>211299.5</c:v>
                </c:pt>
                <c:pt idx="1034">
                  <c:v>211499.5</c:v>
                </c:pt>
                <c:pt idx="1035">
                  <c:v>211699.5</c:v>
                </c:pt>
                <c:pt idx="1036">
                  <c:v>211899.5</c:v>
                </c:pt>
                <c:pt idx="1037">
                  <c:v>212099.5</c:v>
                </c:pt>
                <c:pt idx="1038">
                  <c:v>212299.5</c:v>
                </c:pt>
                <c:pt idx="1039">
                  <c:v>212499.5</c:v>
                </c:pt>
                <c:pt idx="1040">
                  <c:v>212699.5</c:v>
                </c:pt>
                <c:pt idx="1041">
                  <c:v>212899.5</c:v>
                </c:pt>
                <c:pt idx="1042">
                  <c:v>213099.5</c:v>
                </c:pt>
                <c:pt idx="1043">
                  <c:v>213299.5</c:v>
                </c:pt>
                <c:pt idx="1044">
                  <c:v>213499.5</c:v>
                </c:pt>
                <c:pt idx="1045">
                  <c:v>213699.5</c:v>
                </c:pt>
                <c:pt idx="1046">
                  <c:v>213899.5</c:v>
                </c:pt>
                <c:pt idx="1047">
                  <c:v>214099.5</c:v>
                </c:pt>
                <c:pt idx="1048">
                  <c:v>214299.5</c:v>
                </c:pt>
                <c:pt idx="1049">
                  <c:v>214499.5</c:v>
                </c:pt>
                <c:pt idx="1050">
                  <c:v>214699.5</c:v>
                </c:pt>
                <c:pt idx="1051">
                  <c:v>214899.5</c:v>
                </c:pt>
                <c:pt idx="1052">
                  <c:v>215099.5</c:v>
                </c:pt>
                <c:pt idx="1053">
                  <c:v>215299.5</c:v>
                </c:pt>
                <c:pt idx="1054">
                  <c:v>215499.5</c:v>
                </c:pt>
                <c:pt idx="1055">
                  <c:v>215699.5</c:v>
                </c:pt>
                <c:pt idx="1056">
                  <c:v>215899.5</c:v>
                </c:pt>
                <c:pt idx="1057">
                  <c:v>216099.5</c:v>
                </c:pt>
                <c:pt idx="1058">
                  <c:v>216299.5</c:v>
                </c:pt>
                <c:pt idx="1059">
                  <c:v>216499.5</c:v>
                </c:pt>
                <c:pt idx="1060">
                  <c:v>216699.5</c:v>
                </c:pt>
                <c:pt idx="1061">
                  <c:v>216899.5</c:v>
                </c:pt>
                <c:pt idx="1062">
                  <c:v>217099.5</c:v>
                </c:pt>
                <c:pt idx="1063">
                  <c:v>217299.5</c:v>
                </c:pt>
                <c:pt idx="1064">
                  <c:v>217499.5</c:v>
                </c:pt>
                <c:pt idx="1065">
                  <c:v>217699.5</c:v>
                </c:pt>
                <c:pt idx="1066">
                  <c:v>217899.5</c:v>
                </c:pt>
                <c:pt idx="1067">
                  <c:v>218099.5</c:v>
                </c:pt>
                <c:pt idx="1068">
                  <c:v>218299.5</c:v>
                </c:pt>
                <c:pt idx="1069">
                  <c:v>218499.5</c:v>
                </c:pt>
                <c:pt idx="1070">
                  <c:v>218699.5</c:v>
                </c:pt>
                <c:pt idx="1071">
                  <c:v>218899.5</c:v>
                </c:pt>
                <c:pt idx="1072">
                  <c:v>219099.5</c:v>
                </c:pt>
                <c:pt idx="1073">
                  <c:v>219299.5</c:v>
                </c:pt>
                <c:pt idx="1074">
                  <c:v>219499.5</c:v>
                </c:pt>
                <c:pt idx="1075">
                  <c:v>219699.5</c:v>
                </c:pt>
                <c:pt idx="1076">
                  <c:v>219899.5</c:v>
                </c:pt>
                <c:pt idx="1077">
                  <c:v>220099.5</c:v>
                </c:pt>
                <c:pt idx="1078">
                  <c:v>220299.5</c:v>
                </c:pt>
                <c:pt idx="1079">
                  <c:v>220499.5</c:v>
                </c:pt>
                <c:pt idx="1080">
                  <c:v>220699.5</c:v>
                </c:pt>
                <c:pt idx="1081">
                  <c:v>220899.5</c:v>
                </c:pt>
                <c:pt idx="1082">
                  <c:v>221099.5</c:v>
                </c:pt>
                <c:pt idx="1083">
                  <c:v>221299.5</c:v>
                </c:pt>
                <c:pt idx="1084">
                  <c:v>221499.5</c:v>
                </c:pt>
                <c:pt idx="1085">
                  <c:v>221699.5</c:v>
                </c:pt>
                <c:pt idx="1086">
                  <c:v>221899.5</c:v>
                </c:pt>
                <c:pt idx="1087">
                  <c:v>222099.5</c:v>
                </c:pt>
                <c:pt idx="1088">
                  <c:v>222299.5</c:v>
                </c:pt>
                <c:pt idx="1089">
                  <c:v>222499.5</c:v>
                </c:pt>
                <c:pt idx="1090">
                  <c:v>222699.5</c:v>
                </c:pt>
                <c:pt idx="1091">
                  <c:v>222899.5</c:v>
                </c:pt>
                <c:pt idx="1092">
                  <c:v>223099.5</c:v>
                </c:pt>
                <c:pt idx="1093">
                  <c:v>223299.5</c:v>
                </c:pt>
                <c:pt idx="1094">
                  <c:v>223499.5</c:v>
                </c:pt>
                <c:pt idx="1095">
                  <c:v>223699.5</c:v>
                </c:pt>
                <c:pt idx="1096">
                  <c:v>223899.5</c:v>
                </c:pt>
                <c:pt idx="1097">
                  <c:v>224099.5</c:v>
                </c:pt>
                <c:pt idx="1098">
                  <c:v>224299.5</c:v>
                </c:pt>
                <c:pt idx="1099">
                  <c:v>224499.5</c:v>
                </c:pt>
                <c:pt idx="1100">
                  <c:v>224699.5</c:v>
                </c:pt>
                <c:pt idx="1101">
                  <c:v>224899.5</c:v>
                </c:pt>
                <c:pt idx="1102">
                  <c:v>225099.5</c:v>
                </c:pt>
                <c:pt idx="1103">
                  <c:v>225299.5</c:v>
                </c:pt>
                <c:pt idx="1104">
                  <c:v>225499.5</c:v>
                </c:pt>
                <c:pt idx="1105">
                  <c:v>225699.5</c:v>
                </c:pt>
                <c:pt idx="1106">
                  <c:v>225899.5</c:v>
                </c:pt>
                <c:pt idx="1107">
                  <c:v>226099.5</c:v>
                </c:pt>
                <c:pt idx="1108">
                  <c:v>226299.5</c:v>
                </c:pt>
                <c:pt idx="1109">
                  <c:v>226499.5</c:v>
                </c:pt>
                <c:pt idx="1110">
                  <c:v>226699.5</c:v>
                </c:pt>
                <c:pt idx="1111">
                  <c:v>226899.5</c:v>
                </c:pt>
                <c:pt idx="1112">
                  <c:v>227099.5</c:v>
                </c:pt>
              </c:numCache>
            </c:numRef>
          </c:xVal>
          <c:yVal>
            <c:numRef>
              <c:f>Sheet1!$B$1:$B$1113</c:f>
              <c:numCache>
                <c:formatCode>0.00E+00</c:formatCode>
                <c:ptCount val="1113"/>
                <c:pt idx="0">
                  <c:v>9.2059262096881797E-2</c:v>
                </c:pt>
                <c:pt idx="1">
                  <c:v>3.7329792976379297E-2</c:v>
                </c:pt>
                <c:pt idx="2">
                  <c:v>3.81986871361732E-2</c:v>
                </c:pt>
                <c:pt idx="3">
                  <c:v>3.6023367196321397E-2</c:v>
                </c:pt>
                <c:pt idx="4">
                  <c:v>2.8732998296618399E-2</c:v>
                </c:pt>
                <c:pt idx="5">
                  <c:v>2.4964265525340999E-2</c:v>
                </c:pt>
                <c:pt idx="6">
                  <c:v>2.6840753853320999E-2</c:v>
                </c:pt>
                <c:pt idx="7">
                  <c:v>2.5895129889249802E-2</c:v>
                </c:pt>
                <c:pt idx="8">
                  <c:v>2.6873428374528802E-2</c:v>
                </c:pt>
                <c:pt idx="9">
                  <c:v>2.6660827919840799E-2</c:v>
                </c:pt>
                <c:pt idx="10">
                  <c:v>2.5819262489676399E-2</c:v>
                </c:pt>
                <c:pt idx="11">
                  <c:v>2.3711916059255499E-2</c:v>
                </c:pt>
                <c:pt idx="12">
                  <c:v>2.4492235854268001E-2</c:v>
                </c:pt>
                <c:pt idx="13">
                  <c:v>2.60920319706201E-2</c:v>
                </c:pt>
                <c:pt idx="14">
                  <c:v>2.5065513327717701E-2</c:v>
                </c:pt>
                <c:pt idx="15">
                  <c:v>2.54259705543518E-2</c:v>
                </c:pt>
                <c:pt idx="16">
                  <c:v>2.4031670764088599E-2</c:v>
                </c:pt>
                <c:pt idx="17">
                  <c:v>2.3850858211517299E-2</c:v>
                </c:pt>
                <c:pt idx="18">
                  <c:v>2.4630062282085401E-2</c:v>
                </c:pt>
                <c:pt idx="19">
                  <c:v>2.3178104311227701E-2</c:v>
                </c:pt>
                <c:pt idx="20">
                  <c:v>2.3514449596405002E-2</c:v>
                </c:pt>
                <c:pt idx="21">
                  <c:v>2.3538451641797999E-2</c:v>
                </c:pt>
                <c:pt idx="22">
                  <c:v>2.3260809481143899E-2</c:v>
                </c:pt>
                <c:pt idx="23">
                  <c:v>2.3515574634075099E-2</c:v>
                </c:pt>
                <c:pt idx="24">
                  <c:v>2.23162844777107E-2</c:v>
                </c:pt>
                <c:pt idx="25">
                  <c:v>2.3380450904369299E-2</c:v>
                </c:pt>
                <c:pt idx="26">
                  <c:v>2.3032248020172098E-2</c:v>
                </c:pt>
                <c:pt idx="27">
                  <c:v>2.19738408923149E-2</c:v>
                </c:pt>
                <c:pt idx="28">
                  <c:v>2.29937508702278E-2</c:v>
                </c:pt>
                <c:pt idx="29">
                  <c:v>2.22874823957681E-2</c:v>
                </c:pt>
                <c:pt idx="30">
                  <c:v>2.27573439478874E-2</c:v>
                </c:pt>
                <c:pt idx="31">
                  <c:v>2.6351792737841599E-2</c:v>
                </c:pt>
                <c:pt idx="32">
                  <c:v>2.3819876834750099E-2</c:v>
                </c:pt>
                <c:pt idx="33">
                  <c:v>2.1929565817117601E-2</c:v>
                </c:pt>
                <c:pt idx="34">
                  <c:v>2.1830840036272999E-2</c:v>
                </c:pt>
                <c:pt idx="35">
                  <c:v>2.1524546667933402E-2</c:v>
                </c:pt>
                <c:pt idx="36">
                  <c:v>2.15208325535058E-2</c:v>
                </c:pt>
                <c:pt idx="37">
                  <c:v>2.3027542978525099E-2</c:v>
                </c:pt>
                <c:pt idx="38">
                  <c:v>2.31254659593105E-2</c:v>
                </c:pt>
                <c:pt idx="39">
                  <c:v>2.2232525050640099E-2</c:v>
                </c:pt>
                <c:pt idx="40">
                  <c:v>2.22191791981458E-2</c:v>
                </c:pt>
                <c:pt idx="41">
                  <c:v>2.1073821932077401E-2</c:v>
                </c:pt>
                <c:pt idx="42">
                  <c:v>2.3769712075591001E-2</c:v>
                </c:pt>
                <c:pt idx="43">
                  <c:v>2.14765351265668E-2</c:v>
                </c:pt>
                <c:pt idx="44">
                  <c:v>2.2849988192319801E-2</c:v>
                </c:pt>
                <c:pt idx="45">
                  <c:v>2.1167157217860201E-2</c:v>
                </c:pt>
                <c:pt idx="46">
                  <c:v>2.1711237728595699E-2</c:v>
                </c:pt>
                <c:pt idx="47">
                  <c:v>2.0847082138061499E-2</c:v>
                </c:pt>
                <c:pt idx="48">
                  <c:v>2.17665787786245E-2</c:v>
                </c:pt>
                <c:pt idx="49">
                  <c:v>2.36818958073854E-2</c:v>
                </c:pt>
                <c:pt idx="50">
                  <c:v>2.29775309562683E-2</c:v>
                </c:pt>
                <c:pt idx="51">
                  <c:v>2.1594343706965401E-2</c:v>
                </c:pt>
                <c:pt idx="52">
                  <c:v>2.2995941340923299E-2</c:v>
                </c:pt>
                <c:pt idx="53">
                  <c:v>2.1887036040425301E-2</c:v>
                </c:pt>
                <c:pt idx="54">
                  <c:v>2.1839417517185201E-2</c:v>
                </c:pt>
                <c:pt idx="55">
                  <c:v>2.06523109227418E-2</c:v>
                </c:pt>
                <c:pt idx="56">
                  <c:v>2.1577533334493599E-2</c:v>
                </c:pt>
                <c:pt idx="57">
                  <c:v>2.1868351846933299E-2</c:v>
                </c:pt>
                <c:pt idx="58">
                  <c:v>2.1327972412109299E-2</c:v>
                </c:pt>
                <c:pt idx="59">
                  <c:v>2.13482901453971E-2</c:v>
                </c:pt>
                <c:pt idx="60">
                  <c:v>2.0211275666952098E-2</c:v>
                </c:pt>
                <c:pt idx="61">
                  <c:v>2.1411549299955299E-2</c:v>
                </c:pt>
                <c:pt idx="62">
                  <c:v>2.1316826343536301E-2</c:v>
                </c:pt>
                <c:pt idx="63">
                  <c:v>2.1509012207388802E-2</c:v>
                </c:pt>
                <c:pt idx="64">
                  <c:v>2.05251090228557E-2</c:v>
                </c:pt>
                <c:pt idx="65">
                  <c:v>2.06345580518245E-2</c:v>
                </c:pt>
                <c:pt idx="66">
                  <c:v>2.2136064246296799E-2</c:v>
                </c:pt>
                <c:pt idx="67">
                  <c:v>2.0927114412188499E-2</c:v>
                </c:pt>
                <c:pt idx="68">
                  <c:v>2.0748596638440999E-2</c:v>
                </c:pt>
                <c:pt idx="69">
                  <c:v>2.16805003583431E-2</c:v>
                </c:pt>
                <c:pt idx="70">
                  <c:v>2.08821687847375E-2</c:v>
                </c:pt>
                <c:pt idx="71">
                  <c:v>2.18460876494646E-2</c:v>
                </c:pt>
                <c:pt idx="72">
                  <c:v>2.0918203517794599E-2</c:v>
                </c:pt>
                <c:pt idx="73">
                  <c:v>2.0290991291403701E-2</c:v>
                </c:pt>
                <c:pt idx="74">
                  <c:v>2.0692555233836101E-2</c:v>
                </c:pt>
                <c:pt idx="75">
                  <c:v>1.96964275091886E-2</c:v>
                </c:pt>
                <c:pt idx="76">
                  <c:v>2.0530451089143701E-2</c:v>
                </c:pt>
                <c:pt idx="77">
                  <c:v>2.0991120487451501E-2</c:v>
                </c:pt>
                <c:pt idx="78">
                  <c:v>2.0714147016406E-2</c:v>
                </c:pt>
                <c:pt idx="79">
                  <c:v>2.1234776824712701E-2</c:v>
                </c:pt>
                <c:pt idx="80">
                  <c:v>2.0146546885371201E-2</c:v>
                </c:pt>
                <c:pt idx="81">
                  <c:v>2.1547162905335399E-2</c:v>
                </c:pt>
                <c:pt idx="82">
                  <c:v>2.14729979634284E-2</c:v>
                </c:pt>
                <c:pt idx="83">
                  <c:v>2.0402343943714998E-2</c:v>
                </c:pt>
                <c:pt idx="84">
                  <c:v>2.1035652607679301E-2</c:v>
                </c:pt>
                <c:pt idx="85">
                  <c:v>2.06293519586324E-2</c:v>
                </c:pt>
                <c:pt idx="86">
                  <c:v>2.0516617223620401E-2</c:v>
                </c:pt>
                <c:pt idx="87">
                  <c:v>2.1363342180848101E-2</c:v>
                </c:pt>
                <c:pt idx="88">
                  <c:v>2.1709509193897199E-2</c:v>
                </c:pt>
                <c:pt idx="89">
                  <c:v>2.1478569135069799E-2</c:v>
                </c:pt>
                <c:pt idx="90">
                  <c:v>2.0811880007386201E-2</c:v>
                </c:pt>
                <c:pt idx="91">
                  <c:v>1.99276562780141E-2</c:v>
                </c:pt>
                <c:pt idx="92">
                  <c:v>2.0948875695466902E-2</c:v>
                </c:pt>
                <c:pt idx="93">
                  <c:v>2.13826540857553E-2</c:v>
                </c:pt>
                <c:pt idx="94">
                  <c:v>2.0574590191244999E-2</c:v>
                </c:pt>
                <c:pt idx="95">
                  <c:v>2.13111825287342E-2</c:v>
                </c:pt>
                <c:pt idx="96">
                  <c:v>2.08170972764492E-2</c:v>
                </c:pt>
                <c:pt idx="97">
                  <c:v>2.1285703405737801E-2</c:v>
                </c:pt>
                <c:pt idx="98">
                  <c:v>2.1284468472003899E-2</c:v>
                </c:pt>
                <c:pt idx="99">
                  <c:v>2.0558321848511599E-2</c:v>
                </c:pt>
                <c:pt idx="100">
                  <c:v>2.0887864753603901E-2</c:v>
                </c:pt>
                <c:pt idx="101">
                  <c:v>2.1238509565591802E-2</c:v>
                </c:pt>
                <c:pt idx="102">
                  <c:v>2.0568225532770101E-2</c:v>
                </c:pt>
                <c:pt idx="103">
                  <c:v>2.0922472700476601E-2</c:v>
                </c:pt>
                <c:pt idx="104">
                  <c:v>2.1610368043184201E-2</c:v>
                </c:pt>
                <c:pt idx="105">
                  <c:v>2.0974181592464398E-2</c:v>
                </c:pt>
                <c:pt idx="106">
                  <c:v>2.1236594766378399E-2</c:v>
                </c:pt>
                <c:pt idx="107">
                  <c:v>1.93955954164266E-2</c:v>
                </c:pt>
                <c:pt idx="108">
                  <c:v>2.04089041799306E-2</c:v>
                </c:pt>
                <c:pt idx="109">
                  <c:v>2.1603465080261199E-2</c:v>
                </c:pt>
                <c:pt idx="110">
                  <c:v>2.1322028711438099E-2</c:v>
                </c:pt>
                <c:pt idx="111">
                  <c:v>2.12305299937725E-2</c:v>
                </c:pt>
                <c:pt idx="112">
                  <c:v>2.23868153989315E-2</c:v>
                </c:pt>
                <c:pt idx="113">
                  <c:v>2.10111029446125E-2</c:v>
                </c:pt>
                <c:pt idx="114">
                  <c:v>2.0279863849282199E-2</c:v>
                </c:pt>
                <c:pt idx="115">
                  <c:v>2.16446910053491E-2</c:v>
                </c:pt>
                <c:pt idx="116">
                  <c:v>2.1804101765155699E-2</c:v>
                </c:pt>
                <c:pt idx="117">
                  <c:v>2.0544560626149101E-2</c:v>
                </c:pt>
                <c:pt idx="118">
                  <c:v>2.1376779302954601E-2</c:v>
                </c:pt>
                <c:pt idx="119">
                  <c:v>2.1381529048085199E-2</c:v>
                </c:pt>
                <c:pt idx="120">
                  <c:v>2.08537485450506E-2</c:v>
                </c:pt>
                <c:pt idx="121">
                  <c:v>2.11450848728418E-2</c:v>
                </c:pt>
                <c:pt idx="122">
                  <c:v>2.0851429551839801E-2</c:v>
                </c:pt>
                <c:pt idx="123">
                  <c:v>2.1296869963407499E-2</c:v>
                </c:pt>
                <c:pt idx="124">
                  <c:v>2.0204925909638401E-2</c:v>
                </c:pt>
                <c:pt idx="125">
                  <c:v>2.1053990349173501E-2</c:v>
                </c:pt>
                <c:pt idx="126">
                  <c:v>2.12918892502784E-2</c:v>
                </c:pt>
                <c:pt idx="127">
                  <c:v>2.0341096445918E-2</c:v>
                </c:pt>
                <c:pt idx="128">
                  <c:v>2.23466418683528E-2</c:v>
                </c:pt>
                <c:pt idx="129">
                  <c:v>2.2148061543702999E-2</c:v>
                </c:pt>
                <c:pt idx="130">
                  <c:v>2.0449196919798799E-2</c:v>
                </c:pt>
                <c:pt idx="131">
                  <c:v>2.0866565406322399E-2</c:v>
                </c:pt>
                <c:pt idx="132">
                  <c:v>2.1285390481352799E-2</c:v>
                </c:pt>
                <c:pt idx="133">
                  <c:v>2.0795885473489699E-2</c:v>
                </c:pt>
                <c:pt idx="134">
                  <c:v>2.1318607032299E-2</c:v>
                </c:pt>
                <c:pt idx="135">
                  <c:v>2.0901521667837999E-2</c:v>
                </c:pt>
                <c:pt idx="136">
                  <c:v>2.1204845979809699E-2</c:v>
                </c:pt>
                <c:pt idx="137">
                  <c:v>2.0803408697247502E-2</c:v>
                </c:pt>
                <c:pt idx="138">
                  <c:v>2.1567510440945601E-2</c:v>
                </c:pt>
                <c:pt idx="139">
                  <c:v>2.1002722904086099E-2</c:v>
                </c:pt>
                <c:pt idx="140">
                  <c:v>2.0816307514905898E-2</c:v>
                </c:pt>
                <c:pt idx="141">
                  <c:v>2.1688003093004199E-2</c:v>
                </c:pt>
                <c:pt idx="142">
                  <c:v>2.0930631086230202E-2</c:v>
                </c:pt>
                <c:pt idx="143">
                  <c:v>2.0499313250184E-2</c:v>
                </c:pt>
                <c:pt idx="144">
                  <c:v>2.1496195346116999E-2</c:v>
                </c:pt>
                <c:pt idx="145">
                  <c:v>2.2115619853138899E-2</c:v>
                </c:pt>
                <c:pt idx="146">
                  <c:v>2.1446641534566799E-2</c:v>
                </c:pt>
                <c:pt idx="147">
                  <c:v>2.2406969219446099E-2</c:v>
                </c:pt>
                <c:pt idx="148">
                  <c:v>2.1335536614060398E-2</c:v>
                </c:pt>
                <c:pt idx="149">
                  <c:v>2.2316757589578601E-2</c:v>
                </c:pt>
                <c:pt idx="150">
                  <c:v>2.2781465202569899E-2</c:v>
                </c:pt>
                <c:pt idx="151">
                  <c:v>2.2616980597376799E-2</c:v>
                </c:pt>
                <c:pt idx="152">
                  <c:v>2.17091348022222E-2</c:v>
                </c:pt>
                <c:pt idx="153">
                  <c:v>2.0109448581933899E-2</c:v>
                </c:pt>
                <c:pt idx="154">
                  <c:v>2.1904306486248901E-2</c:v>
                </c:pt>
                <c:pt idx="155">
                  <c:v>2.1477937698364199E-2</c:v>
                </c:pt>
                <c:pt idx="156">
                  <c:v>2.1244024857878602E-2</c:v>
                </c:pt>
                <c:pt idx="157">
                  <c:v>2.16563455760478E-2</c:v>
                </c:pt>
                <c:pt idx="158">
                  <c:v>2.1476516500115301E-2</c:v>
                </c:pt>
                <c:pt idx="159">
                  <c:v>2.11188849061727E-2</c:v>
                </c:pt>
                <c:pt idx="160">
                  <c:v>2.2251991555094702E-2</c:v>
                </c:pt>
                <c:pt idx="161">
                  <c:v>2.09348313510417E-2</c:v>
                </c:pt>
                <c:pt idx="162">
                  <c:v>2.1929642185568799E-2</c:v>
                </c:pt>
                <c:pt idx="163">
                  <c:v>2.2099638357758501E-2</c:v>
                </c:pt>
                <c:pt idx="164">
                  <c:v>2.1511761471629101E-2</c:v>
                </c:pt>
                <c:pt idx="165">
                  <c:v>2.2166695445775899E-2</c:v>
                </c:pt>
                <c:pt idx="166">
                  <c:v>2.1697914227843201E-2</c:v>
                </c:pt>
                <c:pt idx="167">
                  <c:v>2.1946709603071199E-2</c:v>
                </c:pt>
                <c:pt idx="168">
                  <c:v>2.0805347710847799E-2</c:v>
                </c:pt>
                <c:pt idx="169">
                  <c:v>2.1000528708100302E-2</c:v>
                </c:pt>
                <c:pt idx="170">
                  <c:v>2.2301716729998498E-2</c:v>
                </c:pt>
                <c:pt idx="171">
                  <c:v>2.21946854144334E-2</c:v>
                </c:pt>
                <c:pt idx="172">
                  <c:v>2.12422125041484E-2</c:v>
                </c:pt>
                <c:pt idx="173">
                  <c:v>2.1056035533547401E-2</c:v>
                </c:pt>
                <c:pt idx="174">
                  <c:v>2.1325420588254901E-2</c:v>
                </c:pt>
                <c:pt idx="175">
                  <c:v>2.1696662530303001E-2</c:v>
                </c:pt>
                <c:pt idx="176">
                  <c:v>2.12072357535362E-2</c:v>
                </c:pt>
                <c:pt idx="177">
                  <c:v>2.25394256412982E-2</c:v>
                </c:pt>
                <c:pt idx="178">
                  <c:v>2.1371679380536E-2</c:v>
                </c:pt>
                <c:pt idx="179">
                  <c:v>2.13242210447788E-2</c:v>
                </c:pt>
                <c:pt idx="180">
                  <c:v>2.17544678598642E-2</c:v>
                </c:pt>
                <c:pt idx="181">
                  <c:v>2.2020911797881099E-2</c:v>
                </c:pt>
                <c:pt idx="182">
                  <c:v>2.27804258465766E-2</c:v>
                </c:pt>
                <c:pt idx="183">
                  <c:v>2.1863643079996099E-2</c:v>
                </c:pt>
                <c:pt idx="184">
                  <c:v>2.15113833546638E-2</c:v>
                </c:pt>
                <c:pt idx="185">
                  <c:v>2.1098358556628199E-2</c:v>
                </c:pt>
                <c:pt idx="186">
                  <c:v>2.2090520709752998E-2</c:v>
                </c:pt>
                <c:pt idx="187">
                  <c:v>2.2162953391671101E-2</c:v>
                </c:pt>
                <c:pt idx="188">
                  <c:v>2.1679690107703199E-2</c:v>
                </c:pt>
                <c:pt idx="189">
                  <c:v>2.18538958579301E-2</c:v>
                </c:pt>
                <c:pt idx="190">
                  <c:v>2.2108409553766199E-2</c:v>
                </c:pt>
                <c:pt idx="191">
                  <c:v>2.1122647449374098E-2</c:v>
                </c:pt>
                <c:pt idx="192">
                  <c:v>2.18688249588012E-2</c:v>
                </c:pt>
                <c:pt idx="193">
                  <c:v>2.1707149222493099E-2</c:v>
                </c:pt>
                <c:pt idx="194">
                  <c:v>2.16223914176225E-2</c:v>
                </c:pt>
                <c:pt idx="195">
                  <c:v>2.1822312846779799E-2</c:v>
                </c:pt>
                <c:pt idx="196">
                  <c:v>2.29095704853534E-2</c:v>
                </c:pt>
                <c:pt idx="197">
                  <c:v>2.2535014897584901E-2</c:v>
                </c:pt>
                <c:pt idx="198">
                  <c:v>2.1698929369449602E-2</c:v>
                </c:pt>
                <c:pt idx="199">
                  <c:v>2.2157223895192101E-2</c:v>
                </c:pt>
                <c:pt idx="200">
                  <c:v>2.16475222259759E-2</c:v>
                </c:pt>
                <c:pt idx="201">
                  <c:v>2.3974766954779601E-2</c:v>
                </c:pt>
                <c:pt idx="202">
                  <c:v>2.2479077801108301E-2</c:v>
                </c:pt>
                <c:pt idx="203">
                  <c:v>2.1639097481966001E-2</c:v>
                </c:pt>
                <c:pt idx="204">
                  <c:v>2.14300043880939E-2</c:v>
                </c:pt>
                <c:pt idx="205">
                  <c:v>2.21090987324714E-2</c:v>
                </c:pt>
                <c:pt idx="206">
                  <c:v>2.2071080282330499E-2</c:v>
                </c:pt>
                <c:pt idx="207">
                  <c:v>2.1627860143780701E-2</c:v>
                </c:pt>
                <c:pt idx="208">
                  <c:v>2.2888772189617101E-2</c:v>
                </c:pt>
                <c:pt idx="209">
                  <c:v>2.1923426538705802E-2</c:v>
                </c:pt>
                <c:pt idx="210">
                  <c:v>2.2698422893881701E-2</c:v>
                </c:pt>
                <c:pt idx="211">
                  <c:v>2.37315408885478E-2</c:v>
                </c:pt>
                <c:pt idx="212">
                  <c:v>2.4808231741189901E-2</c:v>
                </c:pt>
                <c:pt idx="213">
                  <c:v>2.2222207859158499E-2</c:v>
                </c:pt>
                <c:pt idx="214">
                  <c:v>2.2290296852588602E-2</c:v>
                </c:pt>
                <c:pt idx="215">
                  <c:v>2.1972239017486499E-2</c:v>
                </c:pt>
                <c:pt idx="216">
                  <c:v>2.2331794723868301E-2</c:v>
                </c:pt>
                <c:pt idx="217">
                  <c:v>2.24740710109472E-2</c:v>
                </c:pt>
                <c:pt idx="218">
                  <c:v>2.21440680325031E-2</c:v>
                </c:pt>
                <c:pt idx="219">
                  <c:v>2.2515863180160502E-2</c:v>
                </c:pt>
                <c:pt idx="220">
                  <c:v>2.2401787340641001E-2</c:v>
                </c:pt>
                <c:pt idx="221">
                  <c:v>2.23316978663206E-2</c:v>
                </c:pt>
                <c:pt idx="222">
                  <c:v>2.12876591831445E-2</c:v>
                </c:pt>
                <c:pt idx="223">
                  <c:v>2.19192821532487E-2</c:v>
                </c:pt>
                <c:pt idx="224">
                  <c:v>2.3011064156889902E-2</c:v>
                </c:pt>
                <c:pt idx="225">
                  <c:v>2.23191976547241E-2</c:v>
                </c:pt>
                <c:pt idx="226">
                  <c:v>2.2250255569815601E-2</c:v>
                </c:pt>
                <c:pt idx="227">
                  <c:v>2.2894879803061399E-2</c:v>
                </c:pt>
                <c:pt idx="228">
                  <c:v>2.2957500070333401E-2</c:v>
                </c:pt>
                <c:pt idx="229">
                  <c:v>2.20354739576578E-2</c:v>
                </c:pt>
                <c:pt idx="230">
                  <c:v>2.24620345979928E-2</c:v>
                </c:pt>
                <c:pt idx="231">
                  <c:v>2.3154573515057501E-2</c:v>
                </c:pt>
                <c:pt idx="232">
                  <c:v>2.4028480052947901E-2</c:v>
                </c:pt>
                <c:pt idx="233">
                  <c:v>2.1956702694296799E-2</c:v>
                </c:pt>
                <c:pt idx="234">
                  <c:v>2.2007467225193901E-2</c:v>
                </c:pt>
                <c:pt idx="235">
                  <c:v>2.2278357297182E-2</c:v>
                </c:pt>
                <c:pt idx="236">
                  <c:v>2.15541329234838E-2</c:v>
                </c:pt>
                <c:pt idx="237">
                  <c:v>2.45476122945547E-2</c:v>
                </c:pt>
                <c:pt idx="238">
                  <c:v>2.24758945405483E-2</c:v>
                </c:pt>
                <c:pt idx="239">
                  <c:v>2.1479088813066399E-2</c:v>
                </c:pt>
                <c:pt idx="240">
                  <c:v>2.2339880466461098E-2</c:v>
                </c:pt>
                <c:pt idx="241">
                  <c:v>2.1961394697427701E-2</c:v>
                </c:pt>
                <c:pt idx="242">
                  <c:v>2.2661257535219099E-2</c:v>
                </c:pt>
                <c:pt idx="243">
                  <c:v>2.1508157253265301E-2</c:v>
                </c:pt>
                <c:pt idx="244">
                  <c:v>2.2468971088528598E-2</c:v>
                </c:pt>
                <c:pt idx="245">
                  <c:v>2.3402567952871298E-2</c:v>
                </c:pt>
                <c:pt idx="246">
                  <c:v>2.19411645084619E-2</c:v>
                </c:pt>
                <c:pt idx="247">
                  <c:v>2.3439921438694E-2</c:v>
                </c:pt>
                <c:pt idx="248">
                  <c:v>2.3468850180506699E-2</c:v>
                </c:pt>
                <c:pt idx="249">
                  <c:v>2.3062940686941098E-2</c:v>
                </c:pt>
                <c:pt idx="250">
                  <c:v>2.2060925140976899E-2</c:v>
                </c:pt>
                <c:pt idx="251">
                  <c:v>2.29602064937353E-2</c:v>
                </c:pt>
                <c:pt idx="252">
                  <c:v>2.3674884811043701E-2</c:v>
                </c:pt>
                <c:pt idx="253">
                  <c:v>2.3607078939676202E-2</c:v>
                </c:pt>
                <c:pt idx="254">
                  <c:v>2.3197202011942801E-2</c:v>
                </c:pt>
                <c:pt idx="255">
                  <c:v>2.2740622982382701E-2</c:v>
                </c:pt>
                <c:pt idx="256">
                  <c:v>2.20312308520078E-2</c:v>
                </c:pt>
                <c:pt idx="257">
                  <c:v>2.3082306608557701E-2</c:v>
                </c:pt>
                <c:pt idx="258">
                  <c:v>2.2505542263388599E-2</c:v>
                </c:pt>
                <c:pt idx="259">
                  <c:v>2.28257849812507E-2</c:v>
                </c:pt>
                <c:pt idx="260">
                  <c:v>2.19723545014858E-2</c:v>
                </c:pt>
                <c:pt idx="261">
                  <c:v>2.2897383198142E-2</c:v>
                </c:pt>
                <c:pt idx="262">
                  <c:v>2.3366836830973601E-2</c:v>
                </c:pt>
                <c:pt idx="263">
                  <c:v>2.3036630824208201E-2</c:v>
                </c:pt>
                <c:pt idx="264">
                  <c:v>2.18358244746923E-2</c:v>
                </c:pt>
                <c:pt idx="265">
                  <c:v>2.2512143477797501E-2</c:v>
                </c:pt>
                <c:pt idx="266">
                  <c:v>2.3002067580819099E-2</c:v>
                </c:pt>
                <c:pt idx="267">
                  <c:v>2.2903101518750101E-2</c:v>
                </c:pt>
                <c:pt idx="268">
                  <c:v>2.15273331850767E-2</c:v>
                </c:pt>
                <c:pt idx="269">
                  <c:v>2.2406872361898401E-2</c:v>
                </c:pt>
                <c:pt idx="270">
                  <c:v>2.23904885351657E-2</c:v>
                </c:pt>
                <c:pt idx="271">
                  <c:v>2.1712502464651999E-2</c:v>
                </c:pt>
                <c:pt idx="272">
                  <c:v>2.28182114660739E-2</c:v>
                </c:pt>
                <c:pt idx="273">
                  <c:v>2.3049576207995401E-2</c:v>
                </c:pt>
                <c:pt idx="274">
                  <c:v>2.28238608688116E-2</c:v>
                </c:pt>
                <c:pt idx="275">
                  <c:v>2.38437056541442E-2</c:v>
                </c:pt>
                <c:pt idx="276">
                  <c:v>2.3126536980271301E-2</c:v>
                </c:pt>
                <c:pt idx="277">
                  <c:v>2.3126268759369802E-2</c:v>
                </c:pt>
                <c:pt idx="278">
                  <c:v>2.3376327008008901E-2</c:v>
                </c:pt>
                <c:pt idx="279">
                  <c:v>2.2626275196671399E-2</c:v>
                </c:pt>
                <c:pt idx="280">
                  <c:v>2.2464836016297299E-2</c:v>
                </c:pt>
                <c:pt idx="281">
                  <c:v>2.2053252905607199E-2</c:v>
                </c:pt>
                <c:pt idx="282">
                  <c:v>2.2280391305685002E-2</c:v>
                </c:pt>
                <c:pt idx="283">
                  <c:v>2.30087339878082E-2</c:v>
                </c:pt>
                <c:pt idx="284">
                  <c:v>2.2429607808589901E-2</c:v>
                </c:pt>
                <c:pt idx="285">
                  <c:v>2.2811878472566601E-2</c:v>
                </c:pt>
                <c:pt idx="286">
                  <c:v>2.3232059553265499E-2</c:v>
                </c:pt>
                <c:pt idx="287">
                  <c:v>2.4366918951272899E-2</c:v>
                </c:pt>
                <c:pt idx="288">
                  <c:v>2.3286724463105202E-2</c:v>
                </c:pt>
                <c:pt idx="289">
                  <c:v>2.3816013708710601E-2</c:v>
                </c:pt>
                <c:pt idx="290">
                  <c:v>2.26557254791259E-2</c:v>
                </c:pt>
                <c:pt idx="291">
                  <c:v>2.3551745340228001E-2</c:v>
                </c:pt>
                <c:pt idx="292">
                  <c:v>2.5454588234424501E-2</c:v>
                </c:pt>
                <c:pt idx="293">
                  <c:v>2.28410903364419E-2</c:v>
                </c:pt>
                <c:pt idx="294">
                  <c:v>2.2174203768372501E-2</c:v>
                </c:pt>
                <c:pt idx="295">
                  <c:v>2.39785872399806E-2</c:v>
                </c:pt>
                <c:pt idx="296">
                  <c:v>2.2972699254751199E-2</c:v>
                </c:pt>
                <c:pt idx="297">
                  <c:v>2.2111212834715802E-2</c:v>
                </c:pt>
                <c:pt idx="298">
                  <c:v>2.3283092305064201E-2</c:v>
                </c:pt>
                <c:pt idx="299">
                  <c:v>2.3454435169696801E-2</c:v>
                </c:pt>
                <c:pt idx="300">
                  <c:v>2.2736636921763399E-2</c:v>
                </c:pt>
                <c:pt idx="301">
                  <c:v>2.3689914494752801E-2</c:v>
                </c:pt>
                <c:pt idx="302">
                  <c:v>2.3807300254702499E-2</c:v>
                </c:pt>
                <c:pt idx="303">
                  <c:v>2.3322965949773702E-2</c:v>
                </c:pt>
                <c:pt idx="304">
                  <c:v>2.43723876774311E-2</c:v>
                </c:pt>
                <c:pt idx="305">
                  <c:v>2.4232430383563E-2</c:v>
                </c:pt>
                <c:pt idx="306">
                  <c:v>2.32292581349611E-2</c:v>
                </c:pt>
                <c:pt idx="307">
                  <c:v>2.2306358441710399E-2</c:v>
                </c:pt>
                <c:pt idx="308">
                  <c:v>2.39896886050701E-2</c:v>
                </c:pt>
                <c:pt idx="309">
                  <c:v>2.4050351232290199E-2</c:v>
                </c:pt>
                <c:pt idx="310">
                  <c:v>2.1697295829653698E-2</c:v>
                </c:pt>
                <c:pt idx="311">
                  <c:v>2.3772764950990601E-2</c:v>
                </c:pt>
                <c:pt idx="312">
                  <c:v>2.3499162867665201E-2</c:v>
                </c:pt>
                <c:pt idx="313">
                  <c:v>2.4830667302012398E-2</c:v>
                </c:pt>
                <c:pt idx="314">
                  <c:v>2.4259328842162999E-2</c:v>
                </c:pt>
                <c:pt idx="315">
                  <c:v>2.30721160769462E-2</c:v>
                </c:pt>
                <c:pt idx="316">
                  <c:v>2.3590946570038698E-2</c:v>
                </c:pt>
                <c:pt idx="317">
                  <c:v>2.3310167714953402E-2</c:v>
                </c:pt>
                <c:pt idx="318">
                  <c:v>2.4265848100185301E-2</c:v>
                </c:pt>
                <c:pt idx="319">
                  <c:v>2.54251770675182E-2</c:v>
                </c:pt>
                <c:pt idx="320">
                  <c:v>2.5248507037758799E-2</c:v>
                </c:pt>
                <c:pt idx="321">
                  <c:v>2.3252718150615598E-2</c:v>
                </c:pt>
                <c:pt idx="322">
                  <c:v>2.3907465860247602E-2</c:v>
                </c:pt>
                <c:pt idx="323">
                  <c:v>2.4130452424287699E-2</c:v>
                </c:pt>
                <c:pt idx="324">
                  <c:v>2.31813695281744E-2</c:v>
                </c:pt>
                <c:pt idx="325">
                  <c:v>2.4241540580987899E-2</c:v>
                </c:pt>
                <c:pt idx="326">
                  <c:v>2.5414248928427599E-2</c:v>
                </c:pt>
                <c:pt idx="327">
                  <c:v>2.5097792968153902E-2</c:v>
                </c:pt>
                <c:pt idx="328">
                  <c:v>2.46986541897058E-2</c:v>
                </c:pt>
                <c:pt idx="329">
                  <c:v>2.2878563031554201E-2</c:v>
                </c:pt>
                <c:pt idx="330">
                  <c:v>2.39460114389657E-2</c:v>
                </c:pt>
                <c:pt idx="331">
                  <c:v>2.3075548931956201E-2</c:v>
                </c:pt>
                <c:pt idx="332">
                  <c:v>2.3799240589141801E-2</c:v>
                </c:pt>
                <c:pt idx="333">
                  <c:v>2.4929463863372799E-2</c:v>
                </c:pt>
                <c:pt idx="334">
                  <c:v>2.3316960781812598E-2</c:v>
                </c:pt>
                <c:pt idx="335">
                  <c:v>2.3754375055432299E-2</c:v>
                </c:pt>
                <c:pt idx="336">
                  <c:v>2.3340288549661602E-2</c:v>
                </c:pt>
                <c:pt idx="337">
                  <c:v>2.2879432886838899E-2</c:v>
                </c:pt>
                <c:pt idx="338">
                  <c:v>2.3429878056049298E-2</c:v>
                </c:pt>
                <c:pt idx="339">
                  <c:v>2.3675899952650001E-2</c:v>
                </c:pt>
                <c:pt idx="340">
                  <c:v>2.3306617513298902E-2</c:v>
                </c:pt>
                <c:pt idx="341">
                  <c:v>2.3193972185254E-2</c:v>
                </c:pt>
                <c:pt idx="342">
                  <c:v>2.2643174976110399E-2</c:v>
                </c:pt>
                <c:pt idx="343">
                  <c:v>2.3831211030483201E-2</c:v>
                </c:pt>
                <c:pt idx="344">
                  <c:v>2.3398615419864599E-2</c:v>
                </c:pt>
                <c:pt idx="345">
                  <c:v>2.47134622186422E-2</c:v>
                </c:pt>
                <c:pt idx="346">
                  <c:v>2.42967810481786E-2</c:v>
                </c:pt>
                <c:pt idx="347">
                  <c:v>2.5543244555592499E-2</c:v>
                </c:pt>
                <c:pt idx="348">
                  <c:v>2.2977428510785099E-2</c:v>
                </c:pt>
                <c:pt idx="349">
                  <c:v>2.31822095811367E-2</c:v>
                </c:pt>
                <c:pt idx="350">
                  <c:v>2.4635976180434199E-2</c:v>
                </c:pt>
                <c:pt idx="351">
                  <c:v>2.4151997640728898E-2</c:v>
                </c:pt>
                <c:pt idx="352">
                  <c:v>2.3981422185897799E-2</c:v>
                </c:pt>
                <c:pt idx="353">
                  <c:v>2.5644909590482701E-2</c:v>
                </c:pt>
                <c:pt idx="354">
                  <c:v>2.36407201737165E-2</c:v>
                </c:pt>
                <c:pt idx="355">
                  <c:v>2.47133281081914E-2</c:v>
                </c:pt>
                <c:pt idx="356">
                  <c:v>2.4594120681285799E-2</c:v>
                </c:pt>
                <c:pt idx="357">
                  <c:v>2.3790741339325901E-2</c:v>
                </c:pt>
                <c:pt idx="358">
                  <c:v>2.3656021803617401E-2</c:v>
                </c:pt>
                <c:pt idx="359">
                  <c:v>2.4317508563399301E-2</c:v>
                </c:pt>
                <c:pt idx="360">
                  <c:v>2.3714605718850999E-2</c:v>
                </c:pt>
                <c:pt idx="361">
                  <c:v>2.495021186769E-2</c:v>
                </c:pt>
                <c:pt idx="362">
                  <c:v>2.28159856051206E-2</c:v>
                </c:pt>
                <c:pt idx="363">
                  <c:v>2.4222301319241499E-2</c:v>
                </c:pt>
                <c:pt idx="364">
                  <c:v>2.5168489664793001E-2</c:v>
                </c:pt>
                <c:pt idx="365">
                  <c:v>2.6529518887400599E-2</c:v>
                </c:pt>
                <c:pt idx="366">
                  <c:v>2.49084699898958E-2</c:v>
                </c:pt>
                <c:pt idx="367">
                  <c:v>2.4320686236023899E-2</c:v>
                </c:pt>
                <c:pt idx="368">
                  <c:v>2.2911349311470899E-2</c:v>
                </c:pt>
                <c:pt idx="369">
                  <c:v>2.50110123306512E-2</c:v>
                </c:pt>
                <c:pt idx="370">
                  <c:v>2.4665551260113699E-2</c:v>
                </c:pt>
                <c:pt idx="371">
                  <c:v>2.3171937093138601E-2</c:v>
                </c:pt>
                <c:pt idx="372">
                  <c:v>2.33384296298027E-2</c:v>
                </c:pt>
                <c:pt idx="373">
                  <c:v>2.46050357818603E-2</c:v>
                </c:pt>
                <c:pt idx="374">
                  <c:v>2.3226393386721601E-2</c:v>
                </c:pt>
                <c:pt idx="375">
                  <c:v>2.3496616631746198E-2</c:v>
                </c:pt>
                <c:pt idx="376">
                  <c:v>2.2634495049715E-2</c:v>
                </c:pt>
                <c:pt idx="377">
                  <c:v>2.3447813466191202E-2</c:v>
                </c:pt>
                <c:pt idx="378">
                  <c:v>2.44807060807943E-2</c:v>
                </c:pt>
                <c:pt idx="379">
                  <c:v>2.40561570972204E-2</c:v>
                </c:pt>
                <c:pt idx="380">
                  <c:v>2.3853456601500501E-2</c:v>
                </c:pt>
                <c:pt idx="381">
                  <c:v>2.3470444604754399E-2</c:v>
                </c:pt>
                <c:pt idx="382">
                  <c:v>2.4688569828867898E-2</c:v>
                </c:pt>
                <c:pt idx="383">
                  <c:v>2.3618141189217502E-2</c:v>
                </c:pt>
                <c:pt idx="384">
                  <c:v>2.7296245098114E-2</c:v>
                </c:pt>
                <c:pt idx="385">
                  <c:v>2.5686578825116099E-2</c:v>
                </c:pt>
                <c:pt idx="386">
                  <c:v>2.6012556627392699E-2</c:v>
                </c:pt>
                <c:pt idx="387">
                  <c:v>2.3287586867809199E-2</c:v>
                </c:pt>
                <c:pt idx="388">
                  <c:v>2.5456836447119699E-2</c:v>
                </c:pt>
                <c:pt idx="389">
                  <c:v>2.5907598435878702E-2</c:v>
                </c:pt>
                <c:pt idx="390">
                  <c:v>2.5211019441485401E-2</c:v>
                </c:pt>
                <c:pt idx="391">
                  <c:v>2.4107564240694001E-2</c:v>
                </c:pt>
                <c:pt idx="392">
                  <c:v>2.4287927895784302E-2</c:v>
                </c:pt>
                <c:pt idx="393">
                  <c:v>2.4183837696909901E-2</c:v>
                </c:pt>
                <c:pt idx="394">
                  <c:v>2.4685550481080999E-2</c:v>
                </c:pt>
                <c:pt idx="395">
                  <c:v>2.3309564217924999E-2</c:v>
                </c:pt>
                <c:pt idx="396">
                  <c:v>2.4092961102723999E-2</c:v>
                </c:pt>
                <c:pt idx="397">
                  <c:v>2.3891465738415701E-2</c:v>
                </c:pt>
                <c:pt idx="398">
                  <c:v>2.4336976930499001E-2</c:v>
                </c:pt>
                <c:pt idx="399">
                  <c:v>2.4834454059600799E-2</c:v>
                </c:pt>
                <c:pt idx="400">
                  <c:v>2.4359527975320799E-2</c:v>
                </c:pt>
                <c:pt idx="401">
                  <c:v>2.3524187505245198E-2</c:v>
                </c:pt>
                <c:pt idx="402">
                  <c:v>2.4075528606772399E-2</c:v>
                </c:pt>
                <c:pt idx="403">
                  <c:v>2.43883673101663E-2</c:v>
                </c:pt>
                <c:pt idx="404">
                  <c:v>2.2686835378408401E-2</c:v>
                </c:pt>
                <c:pt idx="405">
                  <c:v>2.43906807154417E-2</c:v>
                </c:pt>
                <c:pt idx="406">
                  <c:v>2.5793502107262601E-2</c:v>
                </c:pt>
                <c:pt idx="407">
                  <c:v>2.4153070524334901E-2</c:v>
                </c:pt>
                <c:pt idx="408">
                  <c:v>2.5301121175289099E-2</c:v>
                </c:pt>
                <c:pt idx="409">
                  <c:v>2.33893580734729E-2</c:v>
                </c:pt>
                <c:pt idx="410">
                  <c:v>2.4534497410058899E-2</c:v>
                </c:pt>
                <c:pt idx="411">
                  <c:v>2.6407979428768099E-2</c:v>
                </c:pt>
                <c:pt idx="412">
                  <c:v>2.38051041960716E-2</c:v>
                </c:pt>
                <c:pt idx="413">
                  <c:v>2.37954538315534E-2</c:v>
                </c:pt>
                <c:pt idx="414">
                  <c:v>2.28243246674537E-2</c:v>
                </c:pt>
                <c:pt idx="415">
                  <c:v>2.4401189759373599E-2</c:v>
                </c:pt>
                <c:pt idx="416">
                  <c:v>2.3873792961239801E-2</c:v>
                </c:pt>
                <c:pt idx="417">
                  <c:v>2.5881521403789499E-2</c:v>
                </c:pt>
                <c:pt idx="418">
                  <c:v>2.50563248991966E-2</c:v>
                </c:pt>
                <c:pt idx="419">
                  <c:v>2.4678738787770198E-2</c:v>
                </c:pt>
                <c:pt idx="420">
                  <c:v>2.2862216457724498E-2</c:v>
                </c:pt>
                <c:pt idx="421">
                  <c:v>2.5000276044011099E-2</c:v>
                </c:pt>
                <c:pt idx="422">
                  <c:v>2.45959982275962E-2</c:v>
                </c:pt>
                <c:pt idx="423">
                  <c:v>2.4684634059667501E-2</c:v>
                </c:pt>
                <c:pt idx="424">
                  <c:v>2.6320843026041901E-2</c:v>
                </c:pt>
                <c:pt idx="425">
                  <c:v>2.5104667991399699E-2</c:v>
                </c:pt>
                <c:pt idx="426">
                  <c:v>2.3956168442964498E-2</c:v>
                </c:pt>
                <c:pt idx="427">
                  <c:v>2.39593386650085E-2</c:v>
                </c:pt>
                <c:pt idx="428">
                  <c:v>2.6522355154156602E-2</c:v>
                </c:pt>
                <c:pt idx="429">
                  <c:v>2.6378948241472199E-2</c:v>
                </c:pt>
                <c:pt idx="430">
                  <c:v>2.6875944808125399E-2</c:v>
                </c:pt>
                <c:pt idx="431">
                  <c:v>2.34827511012554E-2</c:v>
                </c:pt>
                <c:pt idx="432">
                  <c:v>2.4306675419211301E-2</c:v>
                </c:pt>
                <c:pt idx="433">
                  <c:v>2.4846080690622298E-2</c:v>
                </c:pt>
                <c:pt idx="434">
                  <c:v>2.3647205904126101E-2</c:v>
                </c:pt>
                <c:pt idx="435">
                  <c:v>2.5062056258320801E-2</c:v>
                </c:pt>
                <c:pt idx="436">
                  <c:v>2.3647926747798899E-2</c:v>
                </c:pt>
                <c:pt idx="437">
                  <c:v>2.5587162002921101E-2</c:v>
                </c:pt>
                <c:pt idx="438">
                  <c:v>2.6949834078550301E-2</c:v>
                </c:pt>
                <c:pt idx="439">
                  <c:v>2.42637414485216E-2</c:v>
                </c:pt>
                <c:pt idx="440">
                  <c:v>2.4810114875435801E-2</c:v>
                </c:pt>
                <c:pt idx="441">
                  <c:v>2.42919996380805E-2</c:v>
                </c:pt>
                <c:pt idx="442">
                  <c:v>2.4660773575305901E-2</c:v>
                </c:pt>
                <c:pt idx="443">
                  <c:v>2.39837300032377E-2</c:v>
                </c:pt>
                <c:pt idx="444">
                  <c:v>2.5453427806496599E-2</c:v>
                </c:pt>
                <c:pt idx="445">
                  <c:v>2.66887247562408E-2</c:v>
                </c:pt>
                <c:pt idx="446">
                  <c:v>2.4632953107357001E-2</c:v>
                </c:pt>
                <c:pt idx="447">
                  <c:v>2.3633889853954301E-2</c:v>
                </c:pt>
                <c:pt idx="448">
                  <c:v>2.3565102368593199E-2</c:v>
                </c:pt>
                <c:pt idx="449">
                  <c:v>2.45141629129648E-2</c:v>
                </c:pt>
                <c:pt idx="450">
                  <c:v>2.4429595097899399E-2</c:v>
                </c:pt>
                <c:pt idx="451">
                  <c:v>2.4870673194527598E-2</c:v>
                </c:pt>
                <c:pt idx="452">
                  <c:v>2.5353427976369799E-2</c:v>
                </c:pt>
                <c:pt idx="453">
                  <c:v>2.4575490504503202E-2</c:v>
                </c:pt>
                <c:pt idx="454">
                  <c:v>2.39116121083498E-2</c:v>
                </c:pt>
                <c:pt idx="455">
                  <c:v>2.54929177463054E-2</c:v>
                </c:pt>
                <c:pt idx="456">
                  <c:v>2.4520669132471001E-2</c:v>
                </c:pt>
                <c:pt idx="457">
                  <c:v>2.5457931682467402E-2</c:v>
                </c:pt>
                <c:pt idx="458">
                  <c:v>2.5123784318566302E-2</c:v>
                </c:pt>
                <c:pt idx="459">
                  <c:v>2.5019247084855999E-2</c:v>
                </c:pt>
                <c:pt idx="460">
                  <c:v>2.5181442499160701E-2</c:v>
                </c:pt>
                <c:pt idx="461">
                  <c:v>2.3829644545912701E-2</c:v>
                </c:pt>
                <c:pt idx="462">
                  <c:v>2.4455577135086001E-2</c:v>
                </c:pt>
                <c:pt idx="463">
                  <c:v>2.4984989315271301E-2</c:v>
                </c:pt>
                <c:pt idx="464">
                  <c:v>2.5919474661350202E-2</c:v>
                </c:pt>
                <c:pt idx="465">
                  <c:v>2.4948252364993002E-2</c:v>
                </c:pt>
                <c:pt idx="466">
                  <c:v>2.5472538545727699E-2</c:v>
                </c:pt>
                <c:pt idx="467">
                  <c:v>2.6228528469800901E-2</c:v>
                </c:pt>
                <c:pt idx="468">
                  <c:v>2.4074770510196599E-2</c:v>
                </c:pt>
                <c:pt idx="469">
                  <c:v>2.4706263095140402E-2</c:v>
                </c:pt>
                <c:pt idx="470">
                  <c:v>2.5588540360331501E-2</c:v>
                </c:pt>
                <c:pt idx="471">
                  <c:v>2.3655153810977901E-2</c:v>
                </c:pt>
                <c:pt idx="472">
                  <c:v>2.5512088090181299E-2</c:v>
                </c:pt>
                <c:pt idx="473">
                  <c:v>2.5239277631044301E-2</c:v>
                </c:pt>
                <c:pt idx="474">
                  <c:v>2.6545051485300002E-2</c:v>
                </c:pt>
                <c:pt idx="475">
                  <c:v>2.54518818110227E-2</c:v>
                </c:pt>
                <c:pt idx="476">
                  <c:v>2.5268869474530199E-2</c:v>
                </c:pt>
                <c:pt idx="477">
                  <c:v>2.7378858998417799E-2</c:v>
                </c:pt>
                <c:pt idx="478">
                  <c:v>2.45931949466466E-2</c:v>
                </c:pt>
                <c:pt idx="479">
                  <c:v>2.46023330837488E-2</c:v>
                </c:pt>
                <c:pt idx="480">
                  <c:v>2.5226008147001201E-2</c:v>
                </c:pt>
                <c:pt idx="481">
                  <c:v>2.64936164021492E-2</c:v>
                </c:pt>
                <c:pt idx="482">
                  <c:v>2.67255511134862E-2</c:v>
                </c:pt>
                <c:pt idx="483">
                  <c:v>2.3947136476635902E-2</c:v>
                </c:pt>
                <c:pt idx="484">
                  <c:v>2.47799046337604E-2</c:v>
                </c:pt>
                <c:pt idx="485">
                  <c:v>2.46398784220218E-2</c:v>
                </c:pt>
                <c:pt idx="486">
                  <c:v>2.4860672652721402E-2</c:v>
                </c:pt>
                <c:pt idx="487">
                  <c:v>2.6658808812499001E-2</c:v>
                </c:pt>
                <c:pt idx="488">
                  <c:v>2.4595569819211901E-2</c:v>
                </c:pt>
                <c:pt idx="489">
                  <c:v>2.41426266729831E-2</c:v>
                </c:pt>
                <c:pt idx="490">
                  <c:v>2.5564583018422099E-2</c:v>
                </c:pt>
                <c:pt idx="491">
                  <c:v>2.4856900796294198E-2</c:v>
                </c:pt>
                <c:pt idx="492">
                  <c:v>2.49910112470388E-2</c:v>
                </c:pt>
                <c:pt idx="493">
                  <c:v>2.6573343202471698E-2</c:v>
                </c:pt>
                <c:pt idx="494">
                  <c:v>2.3654961958527499E-2</c:v>
                </c:pt>
                <c:pt idx="495">
                  <c:v>2.3774897679686501E-2</c:v>
                </c:pt>
                <c:pt idx="496">
                  <c:v>2.4615220725536301E-2</c:v>
                </c:pt>
                <c:pt idx="497">
                  <c:v>2.4576762691140099E-2</c:v>
                </c:pt>
                <c:pt idx="498">
                  <c:v>2.3805873468518202E-2</c:v>
                </c:pt>
                <c:pt idx="499">
                  <c:v>2.4245122447609901E-2</c:v>
                </c:pt>
                <c:pt idx="500">
                  <c:v>2.4628737941384302E-2</c:v>
                </c:pt>
                <c:pt idx="501">
                  <c:v>2.4393608793616201E-2</c:v>
                </c:pt>
                <c:pt idx="502">
                  <c:v>2.41312813013792E-2</c:v>
                </c:pt>
                <c:pt idx="503">
                  <c:v>2.3362938314676202E-2</c:v>
                </c:pt>
                <c:pt idx="504">
                  <c:v>2.4649633094668302E-2</c:v>
                </c:pt>
                <c:pt idx="505">
                  <c:v>2.4150859564542701E-2</c:v>
                </c:pt>
                <c:pt idx="506">
                  <c:v>2.23773680627346E-2</c:v>
                </c:pt>
                <c:pt idx="507">
                  <c:v>2.3678906261920901E-2</c:v>
                </c:pt>
                <c:pt idx="508">
                  <c:v>2.38368120044469E-2</c:v>
                </c:pt>
                <c:pt idx="509">
                  <c:v>2.5376249104738201E-2</c:v>
                </c:pt>
                <c:pt idx="510">
                  <c:v>2.4483796209096902E-2</c:v>
                </c:pt>
                <c:pt idx="511">
                  <c:v>2.3921050131320901E-2</c:v>
                </c:pt>
                <c:pt idx="512">
                  <c:v>2.45298668742179E-2</c:v>
                </c:pt>
                <c:pt idx="513">
                  <c:v>2.4869477376341799E-2</c:v>
                </c:pt>
                <c:pt idx="514">
                  <c:v>2.2946901619434301E-2</c:v>
                </c:pt>
                <c:pt idx="515">
                  <c:v>2.4761347100138598E-2</c:v>
                </c:pt>
                <c:pt idx="516">
                  <c:v>2.4636236950755099E-2</c:v>
                </c:pt>
                <c:pt idx="517">
                  <c:v>2.6345673948526299E-2</c:v>
                </c:pt>
                <c:pt idx="518">
                  <c:v>2.3594450205564398E-2</c:v>
                </c:pt>
                <c:pt idx="519">
                  <c:v>2.35114209353923E-2</c:v>
                </c:pt>
                <c:pt idx="520">
                  <c:v>2.3421270772814699E-2</c:v>
                </c:pt>
                <c:pt idx="521">
                  <c:v>2.4996232241392101E-2</c:v>
                </c:pt>
                <c:pt idx="522">
                  <c:v>2.3631127551197999E-2</c:v>
                </c:pt>
                <c:pt idx="523">
                  <c:v>2.4991786107420901E-2</c:v>
                </c:pt>
                <c:pt idx="524">
                  <c:v>2.3985067382454799E-2</c:v>
                </c:pt>
                <c:pt idx="525">
                  <c:v>2.4448895826935699E-2</c:v>
                </c:pt>
                <c:pt idx="526">
                  <c:v>2.3971345275640401E-2</c:v>
                </c:pt>
                <c:pt idx="527">
                  <c:v>2.4932239204645101E-2</c:v>
                </c:pt>
                <c:pt idx="528">
                  <c:v>2.3715674877166699E-2</c:v>
                </c:pt>
                <c:pt idx="529">
                  <c:v>2.4293418973684301E-2</c:v>
                </c:pt>
                <c:pt idx="530">
                  <c:v>2.4675866588950102E-2</c:v>
                </c:pt>
                <c:pt idx="531">
                  <c:v>2.2814845666289298E-2</c:v>
                </c:pt>
                <c:pt idx="532">
                  <c:v>2.2971482947468699E-2</c:v>
                </c:pt>
                <c:pt idx="533">
                  <c:v>2.30622645467519E-2</c:v>
                </c:pt>
                <c:pt idx="534">
                  <c:v>2.3383175954222599E-2</c:v>
                </c:pt>
                <c:pt idx="535">
                  <c:v>2.4726612493395798E-2</c:v>
                </c:pt>
                <c:pt idx="536">
                  <c:v>2.4162359535694101E-2</c:v>
                </c:pt>
                <c:pt idx="537">
                  <c:v>2.3157954216003401E-2</c:v>
                </c:pt>
                <c:pt idx="538">
                  <c:v>2.61467453092336E-2</c:v>
                </c:pt>
                <c:pt idx="539">
                  <c:v>2.31235828250646E-2</c:v>
                </c:pt>
                <c:pt idx="540">
                  <c:v>2.4272361770272199E-2</c:v>
                </c:pt>
                <c:pt idx="541">
                  <c:v>2.3020833730697601E-2</c:v>
                </c:pt>
                <c:pt idx="542">
                  <c:v>2.4368492886423999E-2</c:v>
                </c:pt>
                <c:pt idx="543">
                  <c:v>2.4327086284756601E-2</c:v>
                </c:pt>
                <c:pt idx="544">
                  <c:v>2.4744519963860501E-2</c:v>
                </c:pt>
                <c:pt idx="545">
                  <c:v>2.38568186759948E-2</c:v>
                </c:pt>
                <c:pt idx="546">
                  <c:v>2.43117976933717E-2</c:v>
                </c:pt>
                <c:pt idx="547">
                  <c:v>2.3014131933450602E-2</c:v>
                </c:pt>
                <c:pt idx="548">
                  <c:v>2.40108910948038E-2</c:v>
                </c:pt>
                <c:pt idx="549">
                  <c:v>2.4960914626717502E-2</c:v>
                </c:pt>
                <c:pt idx="550">
                  <c:v>2.4455225095152799E-2</c:v>
                </c:pt>
                <c:pt idx="551">
                  <c:v>2.40938831120729E-2</c:v>
                </c:pt>
                <c:pt idx="552">
                  <c:v>2.3975158110260901E-2</c:v>
                </c:pt>
                <c:pt idx="553">
                  <c:v>2.3363048210739999E-2</c:v>
                </c:pt>
                <c:pt idx="554">
                  <c:v>2.3862004280090301E-2</c:v>
                </c:pt>
                <c:pt idx="555">
                  <c:v>2.45497450232505E-2</c:v>
                </c:pt>
                <c:pt idx="556">
                  <c:v>2.5166979059576901E-2</c:v>
                </c:pt>
                <c:pt idx="557">
                  <c:v>2.5637924671172999E-2</c:v>
                </c:pt>
                <c:pt idx="558">
                  <c:v>2.4685759097337698E-2</c:v>
                </c:pt>
                <c:pt idx="559">
                  <c:v>2.4041354656219399E-2</c:v>
                </c:pt>
                <c:pt idx="560">
                  <c:v>2.4002207443118002E-2</c:v>
                </c:pt>
                <c:pt idx="561">
                  <c:v>2.59629003703594E-2</c:v>
                </c:pt>
                <c:pt idx="562">
                  <c:v>2.4921016767620999E-2</c:v>
                </c:pt>
                <c:pt idx="563">
                  <c:v>2.4870781227946202E-2</c:v>
                </c:pt>
                <c:pt idx="564">
                  <c:v>2.4359293282031999E-2</c:v>
                </c:pt>
                <c:pt idx="565">
                  <c:v>2.4813234806060701E-2</c:v>
                </c:pt>
                <c:pt idx="566">
                  <c:v>2.5818221271038E-2</c:v>
                </c:pt>
                <c:pt idx="567">
                  <c:v>2.4910382926464001E-2</c:v>
                </c:pt>
                <c:pt idx="568">
                  <c:v>2.6035869494080498E-2</c:v>
                </c:pt>
                <c:pt idx="569">
                  <c:v>2.4398591369390401E-2</c:v>
                </c:pt>
                <c:pt idx="570">
                  <c:v>2.5197906419634802E-2</c:v>
                </c:pt>
                <c:pt idx="571">
                  <c:v>2.2888921201228998E-2</c:v>
                </c:pt>
                <c:pt idx="572">
                  <c:v>2.40511130541563E-2</c:v>
                </c:pt>
                <c:pt idx="573">
                  <c:v>2.4778965860605202E-2</c:v>
                </c:pt>
                <c:pt idx="574">
                  <c:v>2.5044983252882898E-2</c:v>
                </c:pt>
                <c:pt idx="575">
                  <c:v>2.35212184488773E-2</c:v>
                </c:pt>
                <c:pt idx="576">
                  <c:v>2.6169138029217699E-2</c:v>
                </c:pt>
                <c:pt idx="577">
                  <c:v>2.55732052028179E-2</c:v>
                </c:pt>
                <c:pt idx="578">
                  <c:v>2.4769028648733999E-2</c:v>
                </c:pt>
                <c:pt idx="579">
                  <c:v>2.49656122177839E-2</c:v>
                </c:pt>
                <c:pt idx="580">
                  <c:v>2.32653822749853E-2</c:v>
                </c:pt>
                <c:pt idx="581">
                  <c:v>2.46311817318201E-2</c:v>
                </c:pt>
                <c:pt idx="582">
                  <c:v>2.44180243462324E-2</c:v>
                </c:pt>
                <c:pt idx="583">
                  <c:v>2.3386152461171102E-2</c:v>
                </c:pt>
                <c:pt idx="584">
                  <c:v>2.54443306475877E-2</c:v>
                </c:pt>
                <c:pt idx="585">
                  <c:v>2.5194147601723602E-2</c:v>
                </c:pt>
                <c:pt idx="586">
                  <c:v>2.4558918550610501E-2</c:v>
                </c:pt>
                <c:pt idx="587">
                  <c:v>2.4759624153375601E-2</c:v>
                </c:pt>
                <c:pt idx="588">
                  <c:v>2.5331310927867799E-2</c:v>
                </c:pt>
                <c:pt idx="589">
                  <c:v>2.6717942208051602E-2</c:v>
                </c:pt>
                <c:pt idx="590">
                  <c:v>2.3852815851569099E-2</c:v>
                </c:pt>
                <c:pt idx="591">
                  <c:v>2.5380590930580999E-2</c:v>
                </c:pt>
                <c:pt idx="592">
                  <c:v>2.5529634207487099E-2</c:v>
                </c:pt>
                <c:pt idx="593">
                  <c:v>2.49175019562244E-2</c:v>
                </c:pt>
                <c:pt idx="594">
                  <c:v>2.64902729541063E-2</c:v>
                </c:pt>
                <c:pt idx="595">
                  <c:v>2.4797983467578801E-2</c:v>
                </c:pt>
                <c:pt idx="596">
                  <c:v>2.47047338634729E-2</c:v>
                </c:pt>
                <c:pt idx="597">
                  <c:v>2.7271756902337001E-2</c:v>
                </c:pt>
                <c:pt idx="598">
                  <c:v>2.4718312546610801E-2</c:v>
                </c:pt>
                <c:pt idx="599">
                  <c:v>2.5066690519452001E-2</c:v>
                </c:pt>
                <c:pt idx="600">
                  <c:v>2.3711618036031699E-2</c:v>
                </c:pt>
                <c:pt idx="601">
                  <c:v>2.4118673056364E-2</c:v>
                </c:pt>
                <c:pt idx="602">
                  <c:v>2.5398058816790501E-2</c:v>
                </c:pt>
                <c:pt idx="603">
                  <c:v>2.5785265490412702E-2</c:v>
                </c:pt>
                <c:pt idx="604">
                  <c:v>2.5497594848275101E-2</c:v>
                </c:pt>
                <c:pt idx="605">
                  <c:v>2.42355708032846E-2</c:v>
                </c:pt>
                <c:pt idx="606">
                  <c:v>2.4004451930522901E-2</c:v>
                </c:pt>
                <c:pt idx="607">
                  <c:v>2.4827115237712801E-2</c:v>
                </c:pt>
                <c:pt idx="608">
                  <c:v>2.4557257071137401E-2</c:v>
                </c:pt>
                <c:pt idx="609">
                  <c:v>2.52389665693044E-2</c:v>
                </c:pt>
                <c:pt idx="610">
                  <c:v>2.2446615621447501E-2</c:v>
                </c:pt>
                <c:pt idx="611">
                  <c:v>2.3438433185219699E-2</c:v>
                </c:pt>
                <c:pt idx="612">
                  <c:v>2.4745456874370499E-2</c:v>
                </c:pt>
                <c:pt idx="613">
                  <c:v>2.4532107636332501E-2</c:v>
                </c:pt>
                <c:pt idx="614">
                  <c:v>2.4007694795727699E-2</c:v>
                </c:pt>
                <c:pt idx="615">
                  <c:v>2.4195842444896601E-2</c:v>
                </c:pt>
                <c:pt idx="616">
                  <c:v>2.4090075865387899E-2</c:v>
                </c:pt>
                <c:pt idx="617">
                  <c:v>2.5104505941271699E-2</c:v>
                </c:pt>
                <c:pt idx="618">
                  <c:v>2.41641402244567E-2</c:v>
                </c:pt>
                <c:pt idx="619">
                  <c:v>2.3846197873353899E-2</c:v>
                </c:pt>
                <c:pt idx="620">
                  <c:v>2.45380830019712E-2</c:v>
                </c:pt>
                <c:pt idx="621">
                  <c:v>2.4250309914350499E-2</c:v>
                </c:pt>
                <c:pt idx="622">
                  <c:v>2.4749159812927201E-2</c:v>
                </c:pt>
                <c:pt idx="623">
                  <c:v>2.38060597330331E-2</c:v>
                </c:pt>
                <c:pt idx="624">
                  <c:v>2.5461446493864E-2</c:v>
                </c:pt>
                <c:pt idx="625">
                  <c:v>2.3131791502237299E-2</c:v>
                </c:pt>
                <c:pt idx="626">
                  <c:v>2.3091943934559801E-2</c:v>
                </c:pt>
                <c:pt idx="627">
                  <c:v>2.4550473317503901E-2</c:v>
                </c:pt>
                <c:pt idx="628">
                  <c:v>2.3111846297979299E-2</c:v>
                </c:pt>
                <c:pt idx="629">
                  <c:v>2.5156509131193099E-2</c:v>
                </c:pt>
                <c:pt idx="630">
                  <c:v>2.5519423186779001E-2</c:v>
                </c:pt>
                <c:pt idx="631">
                  <c:v>2.5990175083279599E-2</c:v>
                </c:pt>
                <c:pt idx="632">
                  <c:v>2.55137309432029E-2</c:v>
                </c:pt>
                <c:pt idx="633">
                  <c:v>2.7224007993936501E-2</c:v>
                </c:pt>
                <c:pt idx="634">
                  <c:v>2.3977942764759001E-2</c:v>
                </c:pt>
                <c:pt idx="635">
                  <c:v>2.5121875107288302E-2</c:v>
                </c:pt>
                <c:pt idx="636">
                  <c:v>2.58067082613706E-2</c:v>
                </c:pt>
                <c:pt idx="637">
                  <c:v>2.30130869895219E-2</c:v>
                </c:pt>
                <c:pt idx="638">
                  <c:v>2.5177657604217502E-2</c:v>
                </c:pt>
                <c:pt idx="639">
                  <c:v>2.3963654413819299E-2</c:v>
                </c:pt>
                <c:pt idx="640">
                  <c:v>2.46705375611782E-2</c:v>
                </c:pt>
                <c:pt idx="641">
                  <c:v>2.4187382310628801E-2</c:v>
                </c:pt>
                <c:pt idx="642">
                  <c:v>2.3666450753808001E-2</c:v>
                </c:pt>
                <c:pt idx="643">
                  <c:v>2.4859985336661301E-2</c:v>
                </c:pt>
                <c:pt idx="644">
                  <c:v>2.4625916033983199E-2</c:v>
                </c:pt>
                <c:pt idx="645">
                  <c:v>2.5050021708011599E-2</c:v>
                </c:pt>
                <c:pt idx="646">
                  <c:v>2.6568865403532899E-2</c:v>
                </c:pt>
                <c:pt idx="647">
                  <c:v>2.52783671021461E-2</c:v>
                </c:pt>
                <c:pt idx="648">
                  <c:v>2.4326959624886499E-2</c:v>
                </c:pt>
                <c:pt idx="649">
                  <c:v>2.74814572185277E-2</c:v>
                </c:pt>
                <c:pt idx="650">
                  <c:v>2.4532113224267901E-2</c:v>
                </c:pt>
                <c:pt idx="651">
                  <c:v>2.56883706897497E-2</c:v>
                </c:pt>
                <c:pt idx="652">
                  <c:v>2.4648182094097099E-2</c:v>
                </c:pt>
                <c:pt idx="653">
                  <c:v>2.6008965447545E-2</c:v>
                </c:pt>
                <c:pt idx="654">
                  <c:v>2.63060852885246E-2</c:v>
                </c:pt>
                <c:pt idx="655">
                  <c:v>2.62557491660118E-2</c:v>
                </c:pt>
                <c:pt idx="656">
                  <c:v>2.5545589625835401E-2</c:v>
                </c:pt>
                <c:pt idx="657">
                  <c:v>2.7624202892184199E-2</c:v>
                </c:pt>
                <c:pt idx="658">
                  <c:v>2.4068307131528799E-2</c:v>
                </c:pt>
                <c:pt idx="659">
                  <c:v>2.4556614458560899E-2</c:v>
                </c:pt>
                <c:pt idx="660">
                  <c:v>2.3301217705011298E-2</c:v>
                </c:pt>
                <c:pt idx="661">
                  <c:v>2.5562282651662799E-2</c:v>
                </c:pt>
                <c:pt idx="662">
                  <c:v>2.4842144921422001E-2</c:v>
                </c:pt>
                <c:pt idx="663">
                  <c:v>2.4623369798064201E-2</c:v>
                </c:pt>
                <c:pt idx="664">
                  <c:v>2.3612773045897401E-2</c:v>
                </c:pt>
                <c:pt idx="665">
                  <c:v>2.36363410949707E-2</c:v>
                </c:pt>
                <c:pt idx="666">
                  <c:v>2.4331672117114001E-2</c:v>
                </c:pt>
                <c:pt idx="667">
                  <c:v>2.5131506845354999E-2</c:v>
                </c:pt>
                <c:pt idx="668">
                  <c:v>2.4680988863110501E-2</c:v>
                </c:pt>
                <c:pt idx="669">
                  <c:v>2.5095641613006502E-2</c:v>
                </c:pt>
                <c:pt idx="670">
                  <c:v>2.6142312213778399E-2</c:v>
                </c:pt>
                <c:pt idx="671">
                  <c:v>2.4975707754492701E-2</c:v>
                </c:pt>
                <c:pt idx="672">
                  <c:v>2.4234592914581202E-2</c:v>
                </c:pt>
                <c:pt idx="673">
                  <c:v>2.6100488379597601E-2</c:v>
                </c:pt>
                <c:pt idx="674">
                  <c:v>2.3682331666350299E-2</c:v>
                </c:pt>
                <c:pt idx="675">
                  <c:v>2.4971414357423699E-2</c:v>
                </c:pt>
                <c:pt idx="676">
                  <c:v>2.6160812005400599E-2</c:v>
                </c:pt>
                <c:pt idx="677">
                  <c:v>2.4310441687703101E-2</c:v>
                </c:pt>
                <c:pt idx="678">
                  <c:v>2.5267904624342901E-2</c:v>
                </c:pt>
                <c:pt idx="679">
                  <c:v>2.3061005398630999E-2</c:v>
                </c:pt>
                <c:pt idx="680">
                  <c:v>2.3804584518074899E-2</c:v>
                </c:pt>
                <c:pt idx="681">
                  <c:v>2.6104653254151299E-2</c:v>
                </c:pt>
                <c:pt idx="682">
                  <c:v>2.6644762605428599E-2</c:v>
                </c:pt>
                <c:pt idx="683">
                  <c:v>2.3899497464299198E-2</c:v>
                </c:pt>
                <c:pt idx="684">
                  <c:v>2.3859154433012002E-2</c:v>
                </c:pt>
                <c:pt idx="685">
                  <c:v>2.8253871947526901E-2</c:v>
                </c:pt>
                <c:pt idx="686">
                  <c:v>2.5554656982421799E-2</c:v>
                </c:pt>
                <c:pt idx="687">
                  <c:v>2.5683240965008701E-2</c:v>
                </c:pt>
                <c:pt idx="688">
                  <c:v>2.3951442912220899E-2</c:v>
                </c:pt>
                <c:pt idx="689">
                  <c:v>2.52712313085794E-2</c:v>
                </c:pt>
                <c:pt idx="690">
                  <c:v>2.4184226989746E-2</c:v>
                </c:pt>
                <c:pt idx="691">
                  <c:v>2.4362560361623702E-2</c:v>
                </c:pt>
                <c:pt idx="692">
                  <c:v>2.7258684858679699E-2</c:v>
                </c:pt>
                <c:pt idx="693">
                  <c:v>2.5388907641172399E-2</c:v>
                </c:pt>
                <c:pt idx="694">
                  <c:v>2.5554439052939401E-2</c:v>
                </c:pt>
                <c:pt idx="695">
                  <c:v>2.3841710761189398E-2</c:v>
                </c:pt>
                <c:pt idx="696">
                  <c:v>2.4604042991995801E-2</c:v>
                </c:pt>
                <c:pt idx="697">
                  <c:v>2.5935821235179901E-2</c:v>
                </c:pt>
                <c:pt idx="698">
                  <c:v>2.4747008457779801E-2</c:v>
                </c:pt>
                <c:pt idx="699">
                  <c:v>2.5615865364670701E-2</c:v>
                </c:pt>
                <c:pt idx="700">
                  <c:v>2.53603234887123E-2</c:v>
                </c:pt>
                <c:pt idx="701">
                  <c:v>2.4421652778983099E-2</c:v>
                </c:pt>
                <c:pt idx="702">
                  <c:v>2.5182537734508501E-2</c:v>
                </c:pt>
                <c:pt idx="703">
                  <c:v>2.4454193189740101E-2</c:v>
                </c:pt>
                <c:pt idx="704">
                  <c:v>2.3840419948100999E-2</c:v>
                </c:pt>
                <c:pt idx="705">
                  <c:v>2.3147869855165398E-2</c:v>
                </c:pt>
                <c:pt idx="706">
                  <c:v>2.4971954524517E-2</c:v>
                </c:pt>
                <c:pt idx="707">
                  <c:v>2.5444844737648901E-2</c:v>
                </c:pt>
                <c:pt idx="708">
                  <c:v>2.5227820500731399E-2</c:v>
                </c:pt>
                <c:pt idx="709">
                  <c:v>2.7876500040292702E-2</c:v>
                </c:pt>
                <c:pt idx="710">
                  <c:v>2.54159308969974E-2</c:v>
                </c:pt>
                <c:pt idx="711">
                  <c:v>2.8121925890445699E-2</c:v>
                </c:pt>
                <c:pt idx="712">
                  <c:v>2.6467977091670002E-2</c:v>
                </c:pt>
                <c:pt idx="713">
                  <c:v>2.53173373639583E-2</c:v>
                </c:pt>
                <c:pt idx="714">
                  <c:v>2.4905724450945799E-2</c:v>
                </c:pt>
                <c:pt idx="715">
                  <c:v>2.4826712906360598E-2</c:v>
                </c:pt>
                <c:pt idx="716">
                  <c:v>2.3639734834432598E-2</c:v>
                </c:pt>
                <c:pt idx="717">
                  <c:v>2.68824771046638E-2</c:v>
                </c:pt>
                <c:pt idx="718">
                  <c:v>2.3746129125356601E-2</c:v>
                </c:pt>
                <c:pt idx="719">
                  <c:v>2.37813703715801E-2</c:v>
                </c:pt>
                <c:pt idx="720">
                  <c:v>2.42802295833826E-2</c:v>
                </c:pt>
                <c:pt idx="721">
                  <c:v>2.5107739493250798E-2</c:v>
                </c:pt>
                <c:pt idx="722">
                  <c:v>2.4775834754109299E-2</c:v>
                </c:pt>
                <c:pt idx="723">
                  <c:v>2.6717631146311701E-2</c:v>
                </c:pt>
                <c:pt idx="724">
                  <c:v>2.44282055646181E-2</c:v>
                </c:pt>
                <c:pt idx="725">
                  <c:v>2.38897502422332E-2</c:v>
                </c:pt>
                <c:pt idx="726">
                  <c:v>2.52571757882833E-2</c:v>
                </c:pt>
                <c:pt idx="727">
                  <c:v>2.3535467684268899E-2</c:v>
                </c:pt>
                <c:pt idx="728">
                  <c:v>2.5898540392517998E-2</c:v>
                </c:pt>
                <c:pt idx="729">
                  <c:v>2.6080898940563198E-2</c:v>
                </c:pt>
                <c:pt idx="730">
                  <c:v>2.4372171610593699E-2</c:v>
                </c:pt>
                <c:pt idx="731">
                  <c:v>2.6889346539974199E-2</c:v>
                </c:pt>
                <c:pt idx="732">
                  <c:v>2.50340774655342E-2</c:v>
                </c:pt>
                <c:pt idx="733">
                  <c:v>2.6256803423166199E-2</c:v>
                </c:pt>
                <c:pt idx="734">
                  <c:v>2.53490786999464E-2</c:v>
                </c:pt>
                <c:pt idx="735">
                  <c:v>2.6276735588908098E-2</c:v>
                </c:pt>
                <c:pt idx="736">
                  <c:v>2.7664525434374799E-2</c:v>
                </c:pt>
                <c:pt idx="737">
                  <c:v>2.60365176945924E-2</c:v>
                </c:pt>
                <c:pt idx="738">
                  <c:v>2.3941246792673999E-2</c:v>
                </c:pt>
                <c:pt idx="739">
                  <c:v>2.3666851222515099E-2</c:v>
                </c:pt>
                <c:pt idx="740">
                  <c:v>2.39340793341398E-2</c:v>
                </c:pt>
                <c:pt idx="741">
                  <c:v>2.3239366710186001E-2</c:v>
                </c:pt>
                <c:pt idx="742">
                  <c:v>2.45926361531019E-2</c:v>
                </c:pt>
                <c:pt idx="743">
                  <c:v>2.37040277570486E-2</c:v>
                </c:pt>
                <c:pt idx="744">
                  <c:v>2.5830637663602801E-2</c:v>
                </c:pt>
                <c:pt idx="745">
                  <c:v>2.5059845298528598E-2</c:v>
                </c:pt>
                <c:pt idx="746">
                  <c:v>2.6819031685590699E-2</c:v>
                </c:pt>
                <c:pt idx="747">
                  <c:v>2.3536682128906201E-2</c:v>
                </c:pt>
                <c:pt idx="748">
                  <c:v>2.50240098685026E-2</c:v>
                </c:pt>
                <c:pt idx="749">
                  <c:v>2.3832382634282102E-2</c:v>
                </c:pt>
                <c:pt idx="750">
                  <c:v>2.3781027644872599E-2</c:v>
                </c:pt>
                <c:pt idx="751">
                  <c:v>2.2872209548950102E-2</c:v>
                </c:pt>
                <c:pt idx="752">
                  <c:v>2.4940606206655499E-2</c:v>
                </c:pt>
                <c:pt idx="753">
                  <c:v>2.5429325178265499E-2</c:v>
                </c:pt>
                <c:pt idx="754">
                  <c:v>2.40082219243049E-2</c:v>
                </c:pt>
                <c:pt idx="755">
                  <c:v>2.53310557454824E-2</c:v>
                </c:pt>
                <c:pt idx="756">
                  <c:v>2.3689713329076701E-2</c:v>
                </c:pt>
                <c:pt idx="757">
                  <c:v>2.8096748515963499E-2</c:v>
                </c:pt>
                <c:pt idx="758">
                  <c:v>2.3943539708852699E-2</c:v>
                </c:pt>
                <c:pt idx="759">
                  <c:v>2.42026131600141E-2</c:v>
                </c:pt>
                <c:pt idx="760">
                  <c:v>2.4451220408082001E-2</c:v>
                </c:pt>
                <c:pt idx="761">
                  <c:v>2.4617064744233998E-2</c:v>
                </c:pt>
                <c:pt idx="762">
                  <c:v>2.6540251448750399E-2</c:v>
                </c:pt>
                <c:pt idx="763">
                  <c:v>2.5613443925976701E-2</c:v>
                </c:pt>
                <c:pt idx="764">
                  <c:v>2.65664737671613E-2</c:v>
                </c:pt>
                <c:pt idx="765">
                  <c:v>2.5506027042865701E-2</c:v>
                </c:pt>
                <c:pt idx="766">
                  <c:v>2.6095962151885001E-2</c:v>
                </c:pt>
                <c:pt idx="767">
                  <c:v>2.7053676545619899E-2</c:v>
                </c:pt>
                <c:pt idx="768">
                  <c:v>2.3454634472727699E-2</c:v>
                </c:pt>
                <c:pt idx="769">
                  <c:v>2.5017766281962301E-2</c:v>
                </c:pt>
                <c:pt idx="770">
                  <c:v>2.4925492703914601E-2</c:v>
                </c:pt>
                <c:pt idx="771">
                  <c:v>2.5425268337130501E-2</c:v>
                </c:pt>
                <c:pt idx="772">
                  <c:v>2.41540502756834E-2</c:v>
                </c:pt>
                <c:pt idx="773">
                  <c:v>2.6198979467153501E-2</c:v>
                </c:pt>
                <c:pt idx="774">
                  <c:v>2.4243470281362499E-2</c:v>
                </c:pt>
                <c:pt idx="775">
                  <c:v>2.4510951712727502E-2</c:v>
                </c:pt>
                <c:pt idx="776">
                  <c:v>2.4711485952138901E-2</c:v>
                </c:pt>
                <c:pt idx="777">
                  <c:v>2.45253928005695E-2</c:v>
                </c:pt>
                <c:pt idx="778">
                  <c:v>2.3962659761309599E-2</c:v>
                </c:pt>
                <c:pt idx="779">
                  <c:v>2.7156198397278699E-2</c:v>
                </c:pt>
                <c:pt idx="780">
                  <c:v>2.4864427745342199E-2</c:v>
                </c:pt>
                <c:pt idx="781">
                  <c:v>2.5920787826180399E-2</c:v>
                </c:pt>
                <c:pt idx="782">
                  <c:v>2.5084506720304399E-2</c:v>
                </c:pt>
                <c:pt idx="783">
                  <c:v>2.4587234482169099E-2</c:v>
                </c:pt>
                <c:pt idx="784">
                  <c:v>2.46291328221559E-2</c:v>
                </c:pt>
                <c:pt idx="785">
                  <c:v>2.3534430190920799E-2</c:v>
                </c:pt>
                <c:pt idx="786">
                  <c:v>2.5681637227535199E-2</c:v>
                </c:pt>
                <c:pt idx="787">
                  <c:v>2.6567956432700102E-2</c:v>
                </c:pt>
                <c:pt idx="788">
                  <c:v>2.4756899103522301E-2</c:v>
                </c:pt>
                <c:pt idx="789">
                  <c:v>2.2847514599561601E-2</c:v>
                </c:pt>
                <c:pt idx="790">
                  <c:v>2.4144405499100598E-2</c:v>
                </c:pt>
                <c:pt idx="791">
                  <c:v>2.2700188681483199E-2</c:v>
                </c:pt>
                <c:pt idx="792">
                  <c:v>2.19117905944585E-2</c:v>
                </c:pt>
                <c:pt idx="793">
                  <c:v>2.6128154247999101E-2</c:v>
                </c:pt>
                <c:pt idx="794">
                  <c:v>2.2917866706848099E-2</c:v>
                </c:pt>
                <c:pt idx="795">
                  <c:v>2.4818748235702501E-2</c:v>
                </c:pt>
                <c:pt idx="796">
                  <c:v>2.3982616141438401E-2</c:v>
                </c:pt>
                <c:pt idx="797">
                  <c:v>2.4681845679879098E-2</c:v>
                </c:pt>
                <c:pt idx="798">
                  <c:v>2.5098942220211001E-2</c:v>
                </c:pt>
                <c:pt idx="799">
                  <c:v>2.4766493588685899E-2</c:v>
                </c:pt>
                <c:pt idx="800">
                  <c:v>2.3050790652632699E-2</c:v>
                </c:pt>
                <c:pt idx="801">
                  <c:v>2.4723621085286099E-2</c:v>
                </c:pt>
                <c:pt idx="802">
                  <c:v>2.36539207398891E-2</c:v>
                </c:pt>
                <c:pt idx="803">
                  <c:v>2.55055073648691E-2</c:v>
                </c:pt>
                <c:pt idx="804">
                  <c:v>2.3863904178142499E-2</c:v>
                </c:pt>
                <c:pt idx="805">
                  <c:v>2.5162437930703101E-2</c:v>
                </c:pt>
                <c:pt idx="806">
                  <c:v>2.48190034180879E-2</c:v>
                </c:pt>
                <c:pt idx="807">
                  <c:v>2.64363810420036E-2</c:v>
                </c:pt>
                <c:pt idx="808">
                  <c:v>2.6938077062368299E-2</c:v>
                </c:pt>
                <c:pt idx="809">
                  <c:v>2.4357642978429701E-2</c:v>
                </c:pt>
                <c:pt idx="810">
                  <c:v>2.5301033630967099E-2</c:v>
                </c:pt>
                <c:pt idx="811">
                  <c:v>2.5003315880894598E-2</c:v>
                </c:pt>
                <c:pt idx="812">
                  <c:v>2.41257324814796E-2</c:v>
                </c:pt>
                <c:pt idx="813">
                  <c:v>2.5593612343072801E-2</c:v>
                </c:pt>
                <c:pt idx="814">
                  <c:v>2.5748543441295599E-2</c:v>
                </c:pt>
                <c:pt idx="815">
                  <c:v>2.5671297684311801E-2</c:v>
                </c:pt>
                <c:pt idx="816">
                  <c:v>2.71598454564809E-2</c:v>
                </c:pt>
                <c:pt idx="817">
                  <c:v>2.5003980845212902E-2</c:v>
                </c:pt>
                <c:pt idx="818">
                  <c:v>2.6923578232526699E-2</c:v>
                </c:pt>
                <c:pt idx="819">
                  <c:v>2.33229752629995E-2</c:v>
                </c:pt>
                <c:pt idx="820">
                  <c:v>2.5346420705318399E-2</c:v>
                </c:pt>
                <c:pt idx="821">
                  <c:v>2.5462020188569998E-2</c:v>
                </c:pt>
                <c:pt idx="822">
                  <c:v>2.4063834920525499E-2</c:v>
                </c:pt>
                <c:pt idx="823">
                  <c:v>2.9350481927394801E-2</c:v>
                </c:pt>
                <c:pt idx="824">
                  <c:v>2.6374204084277101E-2</c:v>
                </c:pt>
                <c:pt idx="825">
                  <c:v>2.60897800326347E-2</c:v>
                </c:pt>
                <c:pt idx="826">
                  <c:v>2.74484101682901E-2</c:v>
                </c:pt>
                <c:pt idx="827">
                  <c:v>2.6233267039060499E-2</c:v>
                </c:pt>
                <c:pt idx="828">
                  <c:v>2.61058043688535E-2</c:v>
                </c:pt>
                <c:pt idx="829">
                  <c:v>2.4667855352163301E-2</c:v>
                </c:pt>
                <c:pt idx="830">
                  <c:v>2.4655275046825399E-2</c:v>
                </c:pt>
                <c:pt idx="831">
                  <c:v>2.4897335097193701E-2</c:v>
                </c:pt>
                <c:pt idx="832">
                  <c:v>2.5527616962790399E-2</c:v>
                </c:pt>
                <c:pt idx="833">
                  <c:v>2.5622589513659401E-2</c:v>
                </c:pt>
                <c:pt idx="834">
                  <c:v>2.5113109499216E-2</c:v>
                </c:pt>
                <c:pt idx="835">
                  <c:v>2.4047773331403701E-2</c:v>
                </c:pt>
                <c:pt idx="836">
                  <c:v>2.6309363543987201E-2</c:v>
                </c:pt>
                <c:pt idx="837">
                  <c:v>2.5984076783061E-2</c:v>
                </c:pt>
                <c:pt idx="838">
                  <c:v>2.6773342862725199E-2</c:v>
                </c:pt>
                <c:pt idx="839">
                  <c:v>2.9697351157665201E-2</c:v>
                </c:pt>
                <c:pt idx="840">
                  <c:v>2.6207657530903799E-2</c:v>
                </c:pt>
                <c:pt idx="841">
                  <c:v>2.8766257688403098E-2</c:v>
                </c:pt>
                <c:pt idx="842">
                  <c:v>2.77056898921728E-2</c:v>
                </c:pt>
                <c:pt idx="843">
                  <c:v>2.42522750049829E-2</c:v>
                </c:pt>
                <c:pt idx="844">
                  <c:v>2.4315413087606399E-2</c:v>
                </c:pt>
                <c:pt idx="845">
                  <c:v>2.5349924340844099E-2</c:v>
                </c:pt>
                <c:pt idx="846">
                  <c:v>2.51439101994037E-2</c:v>
                </c:pt>
                <c:pt idx="847">
                  <c:v>2.6699783280491801E-2</c:v>
                </c:pt>
                <c:pt idx="848">
                  <c:v>2.4925412610173201E-2</c:v>
                </c:pt>
                <c:pt idx="849">
                  <c:v>2.64855585992336E-2</c:v>
                </c:pt>
                <c:pt idx="850">
                  <c:v>2.3765152320265701E-2</c:v>
                </c:pt>
                <c:pt idx="851">
                  <c:v>2.4634463712572999E-2</c:v>
                </c:pt>
                <c:pt idx="852">
                  <c:v>2.54410151392221E-2</c:v>
                </c:pt>
                <c:pt idx="853">
                  <c:v>2.4315774440765301E-2</c:v>
                </c:pt>
                <c:pt idx="854">
                  <c:v>2.57072057574987E-2</c:v>
                </c:pt>
                <c:pt idx="855">
                  <c:v>2.3350039497017801E-2</c:v>
                </c:pt>
                <c:pt idx="856">
                  <c:v>2.7071261778473799E-2</c:v>
                </c:pt>
                <c:pt idx="857">
                  <c:v>2.4650944396853398E-2</c:v>
                </c:pt>
                <c:pt idx="858">
                  <c:v>2.4256732314824999E-2</c:v>
                </c:pt>
                <c:pt idx="859">
                  <c:v>2.5295227766036901E-2</c:v>
                </c:pt>
                <c:pt idx="860">
                  <c:v>2.52308882772922E-2</c:v>
                </c:pt>
                <c:pt idx="861">
                  <c:v>2.56886798888444E-2</c:v>
                </c:pt>
                <c:pt idx="862">
                  <c:v>2.60467268526554E-2</c:v>
                </c:pt>
                <c:pt idx="863">
                  <c:v>2.4719880893826401E-2</c:v>
                </c:pt>
                <c:pt idx="864">
                  <c:v>2.79785003513097E-2</c:v>
                </c:pt>
                <c:pt idx="865">
                  <c:v>2.5843085721135101E-2</c:v>
                </c:pt>
                <c:pt idx="866">
                  <c:v>2.3742739111185001E-2</c:v>
                </c:pt>
                <c:pt idx="867">
                  <c:v>2.3573275655508E-2</c:v>
                </c:pt>
                <c:pt idx="868">
                  <c:v>2.6666792109608602E-2</c:v>
                </c:pt>
                <c:pt idx="869">
                  <c:v>2.3888420313596701E-2</c:v>
                </c:pt>
                <c:pt idx="870">
                  <c:v>2.43981592357158E-2</c:v>
                </c:pt>
                <c:pt idx="871">
                  <c:v>2.4278124794363899E-2</c:v>
                </c:pt>
                <c:pt idx="872">
                  <c:v>2.7440678328275601E-2</c:v>
                </c:pt>
                <c:pt idx="873">
                  <c:v>2.4522632360458301E-2</c:v>
                </c:pt>
                <c:pt idx="874">
                  <c:v>2.6469344273209499E-2</c:v>
                </c:pt>
                <c:pt idx="875">
                  <c:v>2.6864906772971101E-2</c:v>
                </c:pt>
                <c:pt idx="876">
                  <c:v>2.6659637689590399E-2</c:v>
                </c:pt>
                <c:pt idx="877">
                  <c:v>2.69930884242057E-2</c:v>
                </c:pt>
                <c:pt idx="878">
                  <c:v>2.50885300338268E-2</c:v>
                </c:pt>
                <c:pt idx="879">
                  <c:v>2.4135656654834699E-2</c:v>
                </c:pt>
                <c:pt idx="880">
                  <c:v>2.4994142353534601E-2</c:v>
                </c:pt>
                <c:pt idx="881">
                  <c:v>2.7120480313897102E-2</c:v>
                </c:pt>
                <c:pt idx="882">
                  <c:v>2.6712741702795001E-2</c:v>
                </c:pt>
                <c:pt idx="883">
                  <c:v>2.6731736958026799E-2</c:v>
                </c:pt>
                <c:pt idx="884">
                  <c:v>2.5813948363065699E-2</c:v>
                </c:pt>
                <c:pt idx="885">
                  <c:v>2.8149139136075901E-2</c:v>
                </c:pt>
                <c:pt idx="886">
                  <c:v>2.51585766673088E-2</c:v>
                </c:pt>
                <c:pt idx="887">
                  <c:v>2.6793535798788001E-2</c:v>
                </c:pt>
                <c:pt idx="888">
                  <c:v>2.60436069220304E-2</c:v>
                </c:pt>
                <c:pt idx="889">
                  <c:v>2.56938301026821E-2</c:v>
                </c:pt>
                <c:pt idx="890">
                  <c:v>2.7620155364274899E-2</c:v>
                </c:pt>
                <c:pt idx="891">
                  <c:v>2.6630317792296399E-2</c:v>
                </c:pt>
                <c:pt idx="892">
                  <c:v>2.62260995805263E-2</c:v>
                </c:pt>
                <c:pt idx="893">
                  <c:v>2.79529523104429E-2</c:v>
                </c:pt>
                <c:pt idx="894">
                  <c:v>2.7071395888924502E-2</c:v>
                </c:pt>
                <c:pt idx="895">
                  <c:v>2.4918783456087099E-2</c:v>
                </c:pt>
                <c:pt idx="896">
                  <c:v>2.3395104333758299E-2</c:v>
                </c:pt>
                <c:pt idx="897">
                  <c:v>2.3720221593976E-2</c:v>
                </c:pt>
                <c:pt idx="898">
                  <c:v>2.4393003433942701E-2</c:v>
                </c:pt>
                <c:pt idx="899">
                  <c:v>2.7763677760958599E-2</c:v>
                </c:pt>
                <c:pt idx="900">
                  <c:v>2.5277467444539001E-2</c:v>
                </c:pt>
                <c:pt idx="901">
                  <c:v>2.48534213751554E-2</c:v>
                </c:pt>
                <c:pt idx="902">
                  <c:v>2.3903163149952798E-2</c:v>
                </c:pt>
                <c:pt idx="903">
                  <c:v>2.7423407882452001E-2</c:v>
                </c:pt>
                <c:pt idx="904">
                  <c:v>2.65872403979301E-2</c:v>
                </c:pt>
                <c:pt idx="905">
                  <c:v>2.6114778593182501E-2</c:v>
                </c:pt>
                <c:pt idx="906">
                  <c:v>2.568956092E-2</c:v>
                </c:pt>
                <c:pt idx="907">
                  <c:v>2.6222348213195801E-2</c:v>
                </c:pt>
                <c:pt idx="908">
                  <c:v>2.8501383960247002E-2</c:v>
                </c:pt>
                <c:pt idx="909">
                  <c:v>2.5893267244100501E-2</c:v>
                </c:pt>
                <c:pt idx="910">
                  <c:v>2.58098356425762E-2</c:v>
                </c:pt>
                <c:pt idx="911">
                  <c:v>2.71736979484558E-2</c:v>
                </c:pt>
                <c:pt idx="912">
                  <c:v>2.7310537174344E-2</c:v>
                </c:pt>
                <c:pt idx="913">
                  <c:v>2.6090024039149201E-2</c:v>
                </c:pt>
                <c:pt idx="914">
                  <c:v>2.66961026936769E-2</c:v>
                </c:pt>
                <c:pt idx="915">
                  <c:v>2.8057688847184101E-2</c:v>
                </c:pt>
                <c:pt idx="916">
                  <c:v>2.6761049404740299E-2</c:v>
                </c:pt>
                <c:pt idx="917">
                  <c:v>2.57433056831359E-2</c:v>
                </c:pt>
                <c:pt idx="918">
                  <c:v>2.5558212772011701E-2</c:v>
                </c:pt>
                <c:pt idx="919">
                  <c:v>2.4103317409753699E-2</c:v>
                </c:pt>
                <c:pt idx="920">
                  <c:v>2.59960480034351E-2</c:v>
                </c:pt>
                <c:pt idx="921">
                  <c:v>2.4515120312571501E-2</c:v>
                </c:pt>
                <c:pt idx="922">
                  <c:v>2.6322834193706499E-2</c:v>
                </c:pt>
                <c:pt idx="923">
                  <c:v>2.4408848956227299E-2</c:v>
                </c:pt>
                <c:pt idx="924">
                  <c:v>2.4348581209778699E-2</c:v>
                </c:pt>
                <c:pt idx="925">
                  <c:v>2.58962027728557E-2</c:v>
                </c:pt>
                <c:pt idx="926">
                  <c:v>2.5435753166675502E-2</c:v>
                </c:pt>
                <c:pt idx="927">
                  <c:v>2.4357747286558099E-2</c:v>
                </c:pt>
                <c:pt idx="928">
                  <c:v>2.53181252628564E-2</c:v>
                </c:pt>
                <c:pt idx="929">
                  <c:v>2.63482574373483E-2</c:v>
                </c:pt>
                <c:pt idx="930">
                  <c:v>2.4820227175951001E-2</c:v>
                </c:pt>
                <c:pt idx="931">
                  <c:v>2.6451321318745599E-2</c:v>
                </c:pt>
                <c:pt idx="932">
                  <c:v>2.5326285511255198E-2</c:v>
                </c:pt>
                <c:pt idx="933">
                  <c:v>2.6815252378582899E-2</c:v>
                </c:pt>
                <c:pt idx="934">
                  <c:v>2.4939661845564801E-2</c:v>
                </c:pt>
                <c:pt idx="935">
                  <c:v>2.6347169652581201E-2</c:v>
                </c:pt>
                <c:pt idx="936">
                  <c:v>2.46664490550756E-2</c:v>
                </c:pt>
                <c:pt idx="937">
                  <c:v>2.5937000289559298E-2</c:v>
                </c:pt>
                <c:pt idx="938">
                  <c:v>2.6159035041928201E-2</c:v>
                </c:pt>
                <c:pt idx="939">
                  <c:v>2.4968409910798E-2</c:v>
                </c:pt>
                <c:pt idx="940">
                  <c:v>2.5184106081724101E-2</c:v>
                </c:pt>
                <c:pt idx="941">
                  <c:v>2.5253616273403098E-2</c:v>
                </c:pt>
                <c:pt idx="942">
                  <c:v>2.44993958622217E-2</c:v>
                </c:pt>
                <c:pt idx="943">
                  <c:v>2.4871770292520499E-2</c:v>
                </c:pt>
                <c:pt idx="944">
                  <c:v>2.49043609946966E-2</c:v>
                </c:pt>
                <c:pt idx="945">
                  <c:v>2.4451028555631599E-2</c:v>
                </c:pt>
                <c:pt idx="946">
                  <c:v>2.4011071771383199E-2</c:v>
                </c:pt>
                <c:pt idx="947">
                  <c:v>2.5163890793919501E-2</c:v>
                </c:pt>
                <c:pt idx="948">
                  <c:v>2.5234457105398098E-2</c:v>
                </c:pt>
                <c:pt idx="949">
                  <c:v>2.6843953877687399E-2</c:v>
                </c:pt>
                <c:pt idx="950">
                  <c:v>2.6099378243088701E-2</c:v>
                </c:pt>
                <c:pt idx="951">
                  <c:v>2.6355039328336698E-2</c:v>
                </c:pt>
                <c:pt idx="952">
                  <c:v>2.5739761069416899E-2</c:v>
                </c:pt>
                <c:pt idx="953">
                  <c:v>2.7363773435354202E-2</c:v>
                </c:pt>
                <c:pt idx="954">
                  <c:v>2.8932783752679801E-2</c:v>
                </c:pt>
                <c:pt idx="955">
                  <c:v>2.6590637862682301E-2</c:v>
                </c:pt>
                <c:pt idx="956">
                  <c:v>2.77305319905281E-2</c:v>
                </c:pt>
                <c:pt idx="957">
                  <c:v>2.8161866590380599E-2</c:v>
                </c:pt>
                <c:pt idx="958">
                  <c:v>2.80941613018512E-2</c:v>
                </c:pt>
                <c:pt idx="959">
                  <c:v>2.6020864024758301E-2</c:v>
                </c:pt>
                <c:pt idx="960">
                  <c:v>2.6749810203909801E-2</c:v>
                </c:pt>
                <c:pt idx="961">
                  <c:v>2.47684847563505E-2</c:v>
                </c:pt>
                <c:pt idx="962">
                  <c:v>2.4029973894357601E-2</c:v>
                </c:pt>
                <c:pt idx="963">
                  <c:v>2.5840485468506799E-2</c:v>
                </c:pt>
                <c:pt idx="964">
                  <c:v>2.3973399773239999E-2</c:v>
                </c:pt>
                <c:pt idx="965">
                  <c:v>2.79660932719707E-2</c:v>
                </c:pt>
                <c:pt idx="966">
                  <c:v>2.6685088872909501E-2</c:v>
                </c:pt>
                <c:pt idx="967">
                  <c:v>2.6483988389372801E-2</c:v>
                </c:pt>
                <c:pt idx="968">
                  <c:v>2.5527996942400901E-2</c:v>
                </c:pt>
                <c:pt idx="969">
                  <c:v>2.4573082104325201E-2</c:v>
                </c:pt>
                <c:pt idx="970">
                  <c:v>2.56203413009643E-2</c:v>
                </c:pt>
                <c:pt idx="971">
                  <c:v>2.4989621713757501E-2</c:v>
                </c:pt>
                <c:pt idx="972">
                  <c:v>2.44663152843713E-2</c:v>
                </c:pt>
                <c:pt idx="973">
                  <c:v>2.5976279750466302E-2</c:v>
                </c:pt>
                <c:pt idx="974">
                  <c:v>2.47837305068969E-2</c:v>
                </c:pt>
                <c:pt idx="975">
                  <c:v>2.6571614667773202E-2</c:v>
                </c:pt>
                <c:pt idx="976">
                  <c:v>2.5010196492075899E-2</c:v>
                </c:pt>
                <c:pt idx="977">
                  <c:v>2.7612367644905999E-2</c:v>
                </c:pt>
                <c:pt idx="978">
                  <c:v>2.7151975780725399E-2</c:v>
                </c:pt>
                <c:pt idx="979">
                  <c:v>2.4732757359743101E-2</c:v>
                </c:pt>
                <c:pt idx="980">
                  <c:v>2.5461932644247998E-2</c:v>
                </c:pt>
                <c:pt idx="981">
                  <c:v>2.49203126877546E-2</c:v>
                </c:pt>
                <c:pt idx="982">
                  <c:v>2.55707930773496E-2</c:v>
                </c:pt>
                <c:pt idx="983">
                  <c:v>2.4504518136382099E-2</c:v>
                </c:pt>
                <c:pt idx="984">
                  <c:v>2.5978207588195801E-2</c:v>
                </c:pt>
                <c:pt idx="985">
                  <c:v>2.3831777274608602E-2</c:v>
                </c:pt>
                <c:pt idx="986">
                  <c:v>2.6486277580261199E-2</c:v>
                </c:pt>
                <c:pt idx="987">
                  <c:v>2.5668919086456202E-2</c:v>
                </c:pt>
                <c:pt idx="988">
                  <c:v>2.4969885125756201E-2</c:v>
                </c:pt>
                <c:pt idx="989">
                  <c:v>2.4141013622283901E-2</c:v>
                </c:pt>
                <c:pt idx="990">
                  <c:v>2.47177593410015E-2</c:v>
                </c:pt>
                <c:pt idx="991">
                  <c:v>2.4663720279932001E-2</c:v>
                </c:pt>
                <c:pt idx="992">
                  <c:v>2.39012353122234E-2</c:v>
                </c:pt>
                <c:pt idx="993">
                  <c:v>2.5312049314379598E-2</c:v>
                </c:pt>
                <c:pt idx="994">
                  <c:v>2.4162327870726499E-2</c:v>
                </c:pt>
                <c:pt idx="995">
                  <c:v>2.4960517883300701E-2</c:v>
                </c:pt>
                <c:pt idx="996">
                  <c:v>2.5724554434418598E-2</c:v>
                </c:pt>
                <c:pt idx="997">
                  <c:v>2.5888485834002401E-2</c:v>
                </c:pt>
                <c:pt idx="998">
                  <c:v>2.47061531990766E-2</c:v>
                </c:pt>
                <c:pt idx="999">
                  <c:v>2.4120910093188199E-2</c:v>
                </c:pt>
                <c:pt idx="1000">
                  <c:v>2.69690323621034E-2</c:v>
                </c:pt>
                <c:pt idx="1001">
                  <c:v>2.48615704476833E-2</c:v>
                </c:pt>
                <c:pt idx="1002">
                  <c:v>2.54434291273355E-2</c:v>
                </c:pt>
                <c:pt idx="1003">
                  <c:v>2.4370618164539299E-2</c:v>
                </c:pt>
                <c:pt idx="1004">
                  <c:v>2.38137580454349E-2</c:v>
                </c:pt>
                <c:pt idx="1005">
                  <c:v>2.6338942348956999E-2</c:v>
                </c:pt>
                <c:pt idx="1006">
                  <c:v>2.5198956951498899E-2</c:v>
                </c:pt>
                <c:pt idx="1007">
                  <c:v>2.3988274857401799E-2</c:v>
                </c:pt>
                <c:pt idx="1008">
                  <c:v>2.6313802227377801E-2</c:v>
                </c:pt>
                <c:pt idx="1009">
                  <c:v>2.4641981348395299E-2</c:v>
                </c:pt>
                <c:pt idx="1010">
                  <c:v>2.5203634053468701E-2</c:v>
                </c:pt>
                <c:pt idx="1011">
                  <c:v>2.7900554239749902E-2</c:v>
                </c:pt>
                <c:pt idx="1012">
                  <c:v>2.41049472242593E-2</c:v>
                </c:pt>
                <c:pt idx="1013">
                  <c:v>2.5889702141284901E-2</c:v>
                </c:pt>
                <c:pt idx="1014">
                  <c:v>2.45388429611921E-2</c:v>
                </c:pt>
                <c:pt idx="1015">
                  <c:v>2.5909977033734301E-2</c:v>
                </c:pt>
                <c:pt idx="1016">
                  <c:v>2.4528380483388901E-2</c:v>
                </c:pt>
                <c:pt idx="1017">
                  <c:v>2.3263465613126699E-2</c:v>
                </c:pt>
                <c:pt idx="1018">
                  <c:v>2.5254039093852002E-2</c:v>
                </c:pt>
                <c:pt idx="1019">
                  <c:v>2.4305665865540501E-2</c:v>
                </c:pt>
                <c:pt idx="1020">
                  <c:v>2.7696609497070299E-2</c:v>
                </c:pt>
                <c:pt idx="1021">
                  <c:v>2.6251925155520401E-2</c:v>
                </c:pt>
                <c:pt idx="1022">
                  <c:v>2.5333281606435699E-2</c:v>
                </c:pt>
                <c:pt idx="1023">
                  <c:v>2.48416308313608E-2</c:v>
                </c:pt>
                <c:pt idx="1024">
                  <c:v>2.7950668707489901E-2</c:v>
                </c:pt>
                <c:pt idx="1025">
                  <c:v>2.5903038680553402E-2</c:v>
                </c:pt>
                <c:pt idx="1026">
                  <c:v>2.68801767379045E-2</c:v>
                </c:pt>
                <c:pt idx="1027">
                  <c:v>2.5696396827697698E-2</c:v>
                </c:pt>
                <c:pt idx="1028">
                  <c:v>2.84088663756847E-2</c:v>
                </c:pt>
                <c:pt idx="1029">
                  <c:v>2.5878669694065999E-2</c:v>
                </c:pt>
                <c:pt idx="1030">
                  <c:v>2.62483116239309E-2</c:v>
                </c:pt>
                <c:pt idx="1031">
                  <c:v>2.5477016344666401E-2</c:v>
                </c:pt>
                <c:pt idx="1032">
                  <c:v>2.3989221081137602E-2</c:v>
                </c:pt>
                <c:pt idx="1033">
                  <c:v>2.3904534056782702E-2</c:v>
                </c:pt>
                <c:pt idx="1034">
                  <c:v>2.3791531100869099E-2</c:v>
                </c:pt>
                <c:pt idx="1035">
                  <c:v>2.4258779361844E-2</c:v>
                </c:pt>
                <c:pt idx="1036">
                  <c:v>2.5460906326770699E-2</c:v>
                </c:pt>
                <c:pt idx="1037">
                  <c:v>2.4861190468072801E-2</c:v>
                </c:pt>
                <c:pt idx="1038">
                  <c:v>2.3093182593584002E-2</c:v>
                </c:pt>
                <c:pt idx="1039">
                  <c:v>2.4415843188762599E-2</c:v>
                </c:pt>
                <c:pt idx="1040">
                  <c:v>2.5940116494894E-2</c:v>
                </c:pt>
                <c:pt idx="1041">
                  <c:v>2.58693974465131E-2</c:v>
                </c:pt>
                <c:pt idx="1042">
                  <c:v>2.4757508188485999E-2</c:v>
                </c:pt>
                <c:pt idx="1043">
                  <c:v>2.6868125423789E-2</c:v>
                </c:pt>
                <c:pt idx="1044">
                  <c:v>2.5410737842321299E-2</c:v>
                </c:pt>
                <c:pt idx="1045">
                  <c:v>2.5888817384838999E-2</c:v>
                </c:pt>
                <c:pt idx="1046">
                  <c:v>2.6659077033400501E-2</c:v>
                </c:pt>
                <c:pt idx="1047">
                  <c:v>2.70231608301401E-2</c:v>
                </c:pt>
                <c:pt idx="1048">
                  <c:v>2.4587359279394101E-2</c:v>
                </c:pt>
                <c:pt idx="1049">
                  <c:v>2.5179563090205099E-2</c:v>
                </c:pt>
                <c:pt idx="1050">
                  <c:v>2.4883443489670701E-2</c:v>
                </c:pt>
                <c:pt idx="1051">
                  <c:v>2.68704257905483E-2</c:v>
                </c:pt>
                <c:pt idx="1052">
                  <c:v>2.6002950966358102E-2</c:v>
                </c:pt>
                <c:pt idx="1053">
                  <c:v>2.4398963898420299E-2</c:v>
                </c:pt>
                <c:pt idx="1054">
                  <c:v>2.64370925724506E-2</c:v>
                </c:pt>
                <c:pt idx="1055">
                  <c:v>2.4211050942540099E-2</c:v>
                </c:pt>
                <c:pt idx="1056">
                  <c:v>2.4628845974802901E-2</c:v>
                </c:pt>
                <c:pt idx="1057">
                  <c:v>2.3708196356892499E-2</c:v>
                </c:pt>
                <c:pt idx="1058">
                  <c:v>2.5814747437834702E-2</c:v>
                </c:pt>
                <c:pt idx="1059">
                  <c:v>2.4754259735345799E-2</c:v>
                </c:pt>
                <c:pt idx="1060">
                  <c:v>2.3935226723551702E-2</c:v>
                </c:pt>
                <c:pt idx="1061">
                  <c:v>2.5538027286529499E-2</c:v>
                </c:pt>
                <c:pt idx="1062">
                  <c:v>2.60918978601694E-2</c:v>
                </c:pt>
                <c:pt idx="1063">
                  <c:v>2.74265948683023E-2</c:v>
                </c:pt>
                <c:pt idx="1064">
                  <c:v>2.4187704548239701E-2</c:v>
                </c:pt>
                <c:pt idx="1065">
                  <c:v>2.38915644586086E-2</c:v>
                </c:pt>
                <c:pt idx="1066">
                  <c:v>2.63010095804929E-2</c:v>
                </c:pt>
                <c:pt idx="1067">
                  <c:v>2.4772470816969799E-2</c:v>
                </c:pt>
                <c:pt idx="1068">
                  <c:v>2.3388190194964398E-2</c:v>
                </c:pt>
                <c:pt idx="1069">
                  <c:v>2.4934586137533101E-2</c:v>
                </c:pt>
                <c:pt idx="1070">
                  <c:v>2.7032695710658999E-2</c:v>
                </c:pt>
                <c:pt idx="1071">
                  <c:v>2.6194078847765902E-2</c:v>
                </c:pt>
                <c:pt idx="1072">
                  <c:v>2.5420892983675E-2</c:v>
                </c:pt>
                <c:pt idx="1073">
                  <c:v>2.6529265567660301E-2</c:v>
                </c:pt>
                <c:pt idx="1074">
                  <c:v>2.6271823793649601E-2</c:v>
                </c:pt>
                <c:pt idx="1075">
                  <c:v>2.62540616095066E-2</c:v>
                </c:pt>
                <c:pt idx="1076">
                  <c:v>2.5374012067913999E-2</c:v>
                </c:pt>
                <c:pt idx="1077">
                  <c:v>2.6409592479467298E-2</c:v>
                </c:pt>
                <c:pt idx="1078">
                  <c:v>2.37938724458217E-2</c:v>
                </c:pt>
                <c:pt idx="1079">
                  <c:v>2.4756522849202101E-2</c:v>
                </c:pt>
                <c:pt idx="1080">
                  <c:v>2.3803295567631701E-2</c:v>
                </c:pt>
                <c:pt idx="1081">
                  <c:v>2.6221860200166699E-2</c:v>
                </c:pt>
                <c:pt idx="1082">
                  <c:v>2.42471173405647E-2</c:v>
                </c:pt>
                <c:pt idx="1083">
                  <c:v>2.4053759872913302E-2</c:v>
                </c:pt>
                <c:pt idx="1084">
                  <c:v>2.4972643703222198E-2</c:v>
                </c:pt>
                <c:pt idx="1085">
                  <c:v>2.7101079002022702E-2</c:v>
                </c:pt>
                <c:pt idx="1086">
                  <c:v>2.39889621734619E-2</c:v>
                </c:pt>
                <c:pt idx="1087">
                  <c:v>2.6261281222104998E-2</c:v>
                </c:pt>
                <c:pt idx="1088">
                  <c:v>2.4923361837863901E-2</c:v>
                </c:pt>
                <c:pt idx="1089">
                  <c:v>2.3504378274083099E-2</c:v>
                </c:pt>
                <c:pt idx="1090">
                  <c:v>2.6477284729480698E-2</c:v>
                </c:pt>
                <c:pt idx="1091">
                  <c:v>2.4711837992072098E-2</c:v>
                </c:pt>
                <c:pt idx="1092">
                  <c:v>2.64315251260995E-2</c:v>
                </c:pt>
                <c:pt idx="1093">
                  <c:v>2.3663144558668098E-2</c:v>
                </c:pt>
                <c:pt idx="1094">
                  <c:v>2.41241939365863E-2</c:v>
                </c:pt>
                <c:pt idx="1095">
                  <c:v>2.4947745725512501E-2</c:v>
                </c:pt>
                <c:pt idx="1096">
                  <c:v>2.6498654857277801E-2</c:v>
                </c:pt>
                <c:pt idx="1097">
                  <c:v>2.4311950430273999E-2</c:v>
                </c:pt>
                <c:pt idx="1098">
                  <c:v>2.4495920166373201E-2</c:v>
                </c:pt>
                <c:pt idx="1099">
                  <c:v>2.70773842930793E-2</c:v>
                </c:pt>
                <c:pt idx="1100">
                  <c:v>2.4573240429162899E-2</c:v>
                </c:pt>
                <c:pt idx="1101">
                  <c:v>2.5687070563435499E-2</c:v>
                </c:pt>
                <c:pt idx="1102">
                  <c:v>2.6145331561565299E-2</c:v>
                </c:pt>
                <c:pt idx="1103">
                  <c:v>2.4699486792087499E-2</c:v>
                </c:pt>
                <c:pt idx="1104">
                  <c:v>2.25022826343774E-2</c:v>
                </c:pt>
                <c:pt idx="1105">
                  <c:v>2.47782096266746E-2</c:v>
                </c:pt>
                <c:pt idx="1106">
                  <c:v>2.3570548743009501E-2</c:v>
                </c:pt>
                <c:pt idx="1107">
                  <c:v>2.4592773988842902E-2</c:v>
                </c:pt>
                <c:pt idx="1108">
                  <c:v>2.47198902070522E-2</c:v>
                </c:pt>
                <c:pt idx="1109">
                  <c:v>2.3880165070295299E-2</c:v>
                </c:pt>
                <c:pt idx="1110">
                  <c:v>2.71348748356103E-2</c:v>
                </c:pt>
                <c:pt idx="1111">
                  <c:v>2.4414697661995801E-2</c:v>
                </c:pt>
                <c:pt idx="1112">
                  <c:v>2.84820217639207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DCD-41F5-B41F-4626DE7C29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641000"/>
        <c:axId val="309639360"/>
      </c:scatterChart>
      <c:valAx>
        <c:axId val="309641000"/>
        <c:scaling>
          <c:orientation val="minMax"/>
          <c:max val="20000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39360"/>
        <c:crosses val="autoZero"/>
        <c:crossBetween val="midCat"/>
      </c:valAx>
      <c:valAx>
        <c:axId val="309639360"/>
        <c:scaling>
          <c:orientation val="minMax"/>
          <c:max val="5.000000000000001E-2"/>
          <c:min val="1.5000000000000003E-2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MSE Los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41000"/>
        <c:crosses val="autoZero"/>
        <c:crossBetween val="midCat"/>
        <c:minorUnit val="1.0000000000000002E-3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58378782201988344"/>
          <c:y val="4.002579632851247E-2"/>
          <c:w val="0.35557676907335922"/>
          <c:h val="0.15625109361329834"/>
        </c:manualLayout>
      </c:layout>
      <c:overlay val="1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Oxygen" panose="02000503000000000000" pitchFamily="2" charset="0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6897B-2F24-4562-86CB-1B7CAA8EE6C4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718DD1-BA32-4D63-BE82-6638525EF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58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7812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138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664600" y="1951569"/>
            <a:ext cx="18516600" cy="41613667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14800" y="1951569"/>
            <a:ext cx="55092600" cy="4161366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835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86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6939" y="11751735"/>
            <a:ext cx="23317200" cy="3632200"/>
          </a:xfrm>
          <a:prstGeom prst="rect">
            <a:avLst/>
          </a:prstGeom>
        </p:spPr>
        <p:txBody>
          <a:bodyPr anchor="t"/>
          <a:lstStyle>
            <a:lvl1pPr algn="l">
              <a:defRPr sz="11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6939" y="7751236"/>
            <a:ext cx="23317200" cy="400049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>
                <a:solidFill>
                  <a:schemeClr val="tx1">
                    <a:tint val="75000"/>
                  </a:schemeClr>
                </a:solidFill>
              </a:defRPr>
            </a:lvl1pPr>
            <a:lvl2pPr marL="1306266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2pPr>
            <a:lvl3pPr marL="2612532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3pPr>
            <a:lvl4pPr marL="3918798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4pPr>
            <a:lvl5pPr marL="5225064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5pPr>
            <a:lvl6pPr marL="653133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6pPr>
            <a:lvl7pPr marL="7837597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7pPr>
            <a:lvl8pPr marL="9143863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8pPr>
            <a:lvl9pPr marL="10450129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9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148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3766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31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4093635"/>
            <a:ext cx="12120564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5799667"/>
            <a:ext cx="12120564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3935077" y="4093635"/>
            <a:ext cx="12125325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3935077" y="5799667"/>
            <a:ext cx="12125325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32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443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90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2" y="728133"/>
            <a:ext cx="9024939" cy="3098800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25150" y="728135"/>
            <a:ext cx="15335250" cy="15608301"/>
          </a:xfrm>
          <a:prstGeom prst="rect">
            <a:avLst/>
          </a:prstGeom>
        </p:spPr>
        <p:txBody>
          <a:bodyPr/>
          <a:lstStyle>
            <a:lvl1pPr>
              <a:defRPr sz="9100"/>
            </a:lvl1pPr>
            <a:lvl2pPr>
              <a:defRPr sz="8000"/>
            </a:lvl2pPr>
            <a:lvl3pPr>
              <a:defRPr sz="6900"/>
            </a:lvl3pPr>
            <a:lvl4pPr>
              <a:defRPr sz="5700"/>
            </a:lvl4pPr>
            <a:lvl5pPr>
              <a:defRPr sz="5700"/>
            </a:lvl5pPr>
            <a:lvl6pPr>
              <a:defRPr sz="5700"/>
            </a:lvl6pPr>
            <a:lvl7pPr>
              <a:defRPr sz="5700"/>
            </a:lvl7pPr>
            <a:lvl8pPr>
              <a:defRPr sz="5700"/>
            </a:lvl8pPr>
            <a:lvl9pPr>
              <a:defRPr sz="5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71602" y="3826935"/>
            <a:ext cx="9024939" cy="1250950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404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6864" y="12801600"/>
            <a:ext cx="16459200" cy="1511301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376864" y="1634067"/>
            <a:ext cx="16459200" cy="10972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100"/>
            </a:lvl1pPr>
            <a:lvl2pPr marL="1306266" indent="0">
              <a:buNone/>
              <a:defRPr sz="8000"/>
            </a:lvl2pPr>
            <a:lvl3pPr marL="2612532" indent="0">
              <a:buNone/>
              <a:defRPr sz="6900"/>
            </a:lvl3pPr>
            <a:lvl4pPr marL="3918798" indent="0">
              <a:buNone/>
              <a:defRPr sz="5700"/>
            </a:lvl4pPr>
            <a:lvl5pPr marL="5225064" indent="0">
              <a:buNone/>
              <a:defRPr sz="5700"/>
            </a:lvl5pPr>
            <a:lvl6pPr marL="6531331" indent="0">
              <a:buNone/>
              <a:defRPr sz="5700"/>
            </a:lvl6pPr>
            <a:lvl7pPr marL="7837597" indent="0">
              <a:buNone/>
              <a:defRPr sz="5700"/>
            </a:lvl7pPr>
            <a:lvl8pPr marL="9143863" indent="0">
              <a:buNone/>
              <a:defRPr sz="5700"/>
            </a:lvl8pPr>
            <a:lvl9pPr marL="10450129" indent="0">
              <a:buNone/>
              <a:defRPr sz="5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76864" y="14312901"/>
            <a:ext cx="16459200" cy="21462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01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057400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6858000" y="0"/>
            <a:ext cx="13716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834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612532" rtl="0" eaLnBrk="1" latinLnBrk="0" hangingPunct="1">
        <a:spcBef>
          <a:spcPct val="0"/>
        </a:spcBef>
        <a:buNone/>
        <a:defRPr sz="1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79700" indent="-979700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1pPr>
      <a:lvl2pPr marL="2122682" indent="-816416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2pPr>
      <a:lvl3pPr marL="3265665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3pPr>
      <a:lvl4pPr marL="4571931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5700" kern="1200">
          <a:solidFill>
            <a:schemeClr val="tx1"/>
          </a:solidFill>
          <a:latin typeface="+mn-lt"/>
          <a:ea typeface="+mn-ea"/>
          <a:cs typeface="+mn-cs"/>
        </a:defRPr>
      </a:lvl4pPr>
      <a:lvl5pPr marL="5878198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»"/>
        <a:defRPr sz="5700" kern="1200">
          <a:solidFill>
            <a:schemeClr val="tx1"/>
          </a:solidFill>
          <a:latin typeface="+mn-lt"/>
          <a:ea typeface="+mn-ea"/>
          <a:cs typeface="+mn-cs"/>
        </a:defRPr>
      </a:lvl5pPr>
      <a:lvl6pPr marL="7184464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6pPr>
      <a:lvl7pPr marL="8490730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7pPr>
      <a:lvl8pPr marL="9796996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8pPr>
      <a:lvl9pPr marL="11103262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306266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2pPr>
      <a:lvl3pPr marL="2612532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3pPr>
      <a:lvl4pPr marL="3918798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4pPr>
      <a:lvl5pPr marL="5225064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5pPr>
      <a:lvl6pPr marL="6531331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6pPr>
      <a:lvl7pPr marL="7837597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7pPr>
      <a:lvl8pPr marL="9143863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8pPr>
      <a:lvl9pPr marL="10450129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211.png"/><Relationship Id="rId7" Type="http://schemas.openxmlformats.org/officeDocument/2006/relationships/image" Target="../media/image6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3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png"/><Relationship Id="rId18" Type="http://schemas.openxmlformats.org/officeDocument/2006/relationships/image" Target="../media/image20.png"/><Relationship Id="rId26" Type="http://schemas.openxmlformats.org/officeDocument/2006/relationships/oleObject" Target="../embeddings/oleObject3.bin"/><Relationship Id="rId39" Type="http://schemas.openxmlformats.org/officeDocument/2006/relationships/image" Target="../media/image23.png"/><Relationship Id="rId3" Type="http://schemas.openxmlformats.org/officeDocument/2006/relationships/image" Target="../media/image90.png"/><Relationship Id="rId21" Type="http://schemas.openxmlformats.org/officeDocument/2006/relationships/oleObject" Target="../embeddings/oleObject2.bin"/><Relationship Id="rId34" Type="http://schemas.openxmlformats.org/officeDocument/2006/relationships/oleObject" Target="../embeddings/oleObject7.bin"/><Relationship Id="rId42" Type="http://schemas.openxmlformats.org/officeDocument/2006/relationships/chart" Target="../charts/chart2.xml"/><Relationship Id="rId7" Type="http://schemas.openxmlformats.org/officeDocument/2006/relationships/image" Target="../media/image12.png"/><Relationship Id="rId12" Type="http://schemas.openxmlformats.org/officeDocument/2006/relationships/image" Target="../media/image16.png"/><Relationship Id="rId17" Type="http://schemas.openxmlformats.org/officeDocument/2006/relationships/image" Target="../media/image19.png"/><Relationship Id="rId25" Type="http://schemas.openxmlformats.org/officeDocument/2006/relationships/image" Target="../media/image230.png"/><Relationship Id="rId33" Type="http://schemas.openxmlformats.org/officeDocument/2006/relationships/image" Target="../media/image9.wmf"/><Relationship Id="rId38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6" Type="http://schemas.microsoft.com/office/2007/relationships/hdphoto" Target="../media/hdphoto3.wdp"/><Relationship Id="rId20" Type="http://schemas.openxmlformats.org/officeDocument/2006/relationships/image" Target="../media/image4.wmf"/><Relationship Id="rId29" Type="http://schemas.openxmlformats.org/officeDocument/2006/relationships/image" Target="../media/image7.wmf"/><Relationship Id="rId41" Type="http://schemas.openxmlformats.org/officeDocument/2006/relationships/chart" Target="../charts/char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0.png"/><Relationship Id="rId11" Type="http://schemas.openxmlformats.org/officeDocument/2006/relationships/image" Target="../media/image15.png"/><Relationship Id="rId24" Type="http://schemas.openxmlformats.org/officeDocument/2006/relationships/image" Target="../media/image21.png"/><Relationship Id="rId32" Type="http://schemas.openxmlformats.org/officeDocument/2006/relationships/oleObject" Target="../embeddings/oleObject6.bin"/><Relationship Id="rId37" Type="http://schemas.openxmlformats.org/officeDocument/2006/relationships/image" Target="../media/image11.wmf"/><Relationship Id="rId40" Type="http://schemas.openxmlformats.org/officeDocument/2006/relationships/image" Target="../media/image24.png"/><Relationship Id="rId5" Type="http://schemas.openxmlformats.org/officeDocument/2006/relationships/image" Target="../media/image420.png"/><Relationship Id="rId15" Type="http://schemas.openxmlformats.org/officeDocument/2006/relationships/image" Target="../media/image18.png"/><Relationship Id="rId23" Type="http://schemas.openxmlformats.org/officeDocument/2006/relationships/image" Target="../media/image210.png"/><Relationship Id="rId28" Type="http://schemas.openxmlformats.org/officeDocument/2006/relationships/oleObject" Target="../embeddings/oleObject4.bin"/><Relationship Id="rId36" Type="http://schemas.openxmlformats.org/officeDocument/2006/relationships/oleObject" Target="../embeddings/oleObject8.bin"/><Relationship Id="rId10" Type="http://schemas.microsoft.com/office/2007/relationships/hdphoto" Target="../media/hdphoto1.wdp"/><Relationship Id="rId19" Type="http://schemas.openxmlformats.org/officeDocument/2006/relationships/oleObject" Target="../embeddings/oleObject1.bin"/><Relationship Id="rId31" Type="http://schemas.openxmlformats.org/officeDocument/2006/relationships/image" Target="../media/image8.wmf"/><Relationship Id="rId4" Type="http://schemas.openxmlformats.org/officeDocument/2006/relationships/image" Target="../media/image100.png"/><Relationship Id="rId9" Type="http://schemas.openxmlformats.org/officeDocument/2006/relationships/image" Target="../media/image14.png"/><Relationship Id="rId14" Type="http://schemas.microsoft.com/office/2007/relationships/hdphoto" Target="../media/hdphoto2.wdp"/><Relationship Id="rId22" Type="http://schemas.openxmlformats.org/officeDocument/2006/relationships/image" Target="../media/image5.wmf"/><Relationship Id="rId27" Type="http://schemas.openxmlformats.org/officeDocument/2006/relationships/image" Target="../media/image6.wmf"/><Relationship Id="rId30" Type="http://schemas.openxmlformats.org/officeDocument/2006/relationships/oleObject" Target="../embeddings/oleObject5.bin"/><Relationship Id="rId35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png"/><Relationship Id="rId18" Type="http://schemas.openxmlformats.org/officeDocument/2006/relationships/image" Target="../media/image38.png"/><Relationship Id="rId26" Type="http://schemas.openxmlformats.org/officeDocument/2006/relationships/image" Target="../media/image46.png"/><Relationship Id="rId39" Type="http://schemas.openxmlformats.org/officeDocument/2006/relationships/image" Target="../media/image59.png"/><Relationship Id="rId21" Type="http://schemas.openxmlformats.org/officeDocument/2006/relationships/image" Target="../media/image41.png"/><Relationship Id="rId34" Type="http://schemas.openxmlformats.org/officeDocument/2006/relationships/image" Target="../media/image54.png"/><Relationship Id="rId42" Type="http://schemas.openxmlformats.org/officeDocument/2006/relationships/image" Target="../media/image62.png"/><Relationship Id="rId50" Type="http://schemas.openxmlformats.org/officeDocument/2006/relationships/image" Target="../media/image69.png"/><Relationship Id="rId55" Type="http://schemas.openxmlformats.org/officeDocument/2006/relationships/image" Target="../media/image71.png"/><Relationship Id="rId63" Type="http://schemas.openxmlformats.org/officeDocument/2006/relationships/image" Target="../media/image80.png"/><Relationship Id="rId7" Type="http://schemas.openxmlformats.org/officeDocument/2006/relationships/image" Target="../media/image27.png"/><Relationship Id="rId2" Type="http://schemas.openxmlformats.org/officeDocument/2006/relationships/image" Target="../media/image1.png"/><Relationship Id="rId16" Type="http://schemas.openxmlformats.org/officeDocument/2006/relationships/image" Target="../media/image36.png"/><Relationship Id="rId20" Type="http://schemas.openxmlformats.org/officeDocument/2006/relationships/image" Target="../media/image40.png"/><Relationship Id="rId29" Type="http://schemas.openxmlformats.org/officeDocument/2006/relationships/image" Target="../media/image49.png"/><Relationship Id="rId41" Type="http://schemas.openxmlformats.org/officeDocument/2006/relationships/image" Target="../media/image61.png"/><Relationship Id="rId54" Type="http://schemas.openxmlformats.org/officeDocument/2006/relationships/image" Target="../media/image68.png"/><Relationship Id="rId6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31.png"/><Relationship Id="rId24" Type="http://schemas.openxmlformats.org/officeDocument/2006/relationships/image" Target="../media/image44.png"/><Relationship Id="rId32" Type="http://schemas.openxmlformats.org/officeDocument/2006/relationships/image" Target="../media/image52.png"/><Relationship Id="rId37" Type="http://schemas.openxmlformats.org/officeDocument/2006/relationships/image" Target="../media/image57.png"/><Relationship Id="rId40" Type="http://schemas.openxmlformats.org/officeDocument/2006/relationships/image" Target="../media/image60.png"/><Relationship Id="rId53" Type="http://schemas.openxmlformats.org/officeDocument/2006/relationships/chart" Target="../charts/chart3.xml"/><Relationship Id="rId58" Type="http://schemas.openxmlformats.org/officeDocument/2006/relationships/image" Target="../media/image75.png"/><Relationship Id="rId66" Type="http://schemas.openxmlformats.org/officeDocument/2006/relationships/image" Target="../media/image83.png"/><Relationship Id="rId5" Type="http://schemas.openxmlformats.org/officeDocument/2006/relationships/image" Target="../media/image2.png"/><Relationship Id="rId15" Type="http://schemas.openxmlformats.org/officeDocument/2006/relationships/image" Target="../media/image35.png"/><Relationship Id="rId23" Type="http://schemas.openxmlformats.org/officeDocument/2006/relationships/image" Target="../media/image43.png"/><Relationship Id="rId28" Type="http://schemas.openxmlformats.org/officeDocument/2006/relationships/image" Target="../media/image48.png"/><Relationship Id="rId36" Type="http://schemas.openxmlformats.org/officeDocument/2006/relationships/image" Target="../media/image56.png"/><Relationship Id="rId49" Type="http://schemas.openxmlformats.org/officeDocument/2006/relationships/image" Target="../media/image66.png"/><Relationship Id="rId57" Type="http://schemas.openxmlformats.org/officeDocument/2006/relationships/image" Target="../media/image74.png"/><Relationship Id="rId61" Type="http://schemas.openxmlformats.org/officeDocument/2006/relationships/image" Target="../media/image78.png"/><Relationship Id="rId10" Type="http://schemas.openxmlformats.org/officeDocument/2006/relationships/image" Target="../media/image30.png"/><Relationship Id="rId19" Type="http://schemas.openxmlformats.org/officeDocument/2006/relationships/image" Target="../media/image39.png"/><Relationship Id="rId31" Type="http://schemas.openxmlformats.org/officeDocument/2006/relationships/image" Target="../media/image51.png"/><Relationship Id="rId44" Type="http://schemas.openxmlformats.org/officeDocument/2006/relationships/image" Target="../media/image64.png"/><Relationship Id="rId52" Type="http://schemas.openxmlformats.org/officeDocument/2006/relationships/image" Target="../media/image72.png"/><Relationship Id="rId60" Type="http://schemas.openxmlformats.org/officeDocument/2006/relationships/image" Target="../media/image77.png"/><Relationship Id="rId65" Type="http://schemas.openxmlformats.org/officeDocument/2006/relationships/image" Target="../media/image82.png"/><Relationship Id="rId4" Type="http://schemas.openxmlformats.org/officeDocument/2006/relationships/image" Target="../media/image26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Relationship Id="rId22" Type="http://schemas.openxmlformats.org/officeDocument/2006/relationships/image" Target="../media/image42.png"/><Relationship Id="rId27" Type="http://schemas.openxmlformats.org/officeDocument/2006/relationships/image" Target="../media/image47.png"/><Relationship Id="rId30" Type="http://schemas.openxmlformats.org/officeDocument/2006/relationships/image" Target="../media/image50.png"/><Relationship Id="rId35" Type="http://schemas.openxmlformats.org/officeDocument/2006/relationships/image" Target="../media/image55.png"/><Relationship Id="rId43" Type="http://schemas.openxmlformats.org/officeDocument/2006/relationships/image" Target="../media/image63.png"/><Relationship Id="rId48" Type="http://schemas.openxmlformats.org/officeDocument/2006/relationships/image" Target="../media/image421.png"/><Relationship Id="rId56" Type="http://schemas.openxmlformats.org/officeDocument/2006/relationships/image" Target="../media/image73.png"/><Relationship Id="rId64" Type="http://schemas.openxmlformats.org/officeDocument/2006/relationships/image" Target="../media/image81.png"/><Relationship Id="rId8" Type="http://schemas.openxmlformats.org/officeDocument/2006/relationships/image" Target="../media/image28.png"/><Relationship Id="rId51" Type="http://schemas.openxmlformats.org/officeDocument/2006/relationships/image" Target="../media/image67.png"/><Relationship Id="rId3" Type="http://schemas.openxmlformats.org/officeDocument/2006/relationships/image" Target="../media/image25.png"/><Relationship Id="rId12" Type="http://schemas.openxmlformats.org/officeDocument/2006/relationships/image" Target="../media/image32.png"/><Relationship Id="rId17" Type="http://schemas.openxmlformats.org/officeDocument/2006/relationships/image" Target="../media/image37.png"/><Relationship Id="rId25" Type="http://schemas.openxmlformats.org/officeDocument/2006/relationships/image" Target="../media/image45.png"/><Relationship Id="rId33" Type="http://schemas.openxmlformats.org/officeDocument/2006/relationships/image" Target="../media/image53.png"/><Relationship Id="rId38" Type="http://schemas.openxmlformats.org/officeDocument/2006/relationships/image" Target="../media/image58.png"/><Relationship Id="rId59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png"/><Relationship Id="rId18" Type="http://schemas.openxmlformats.org/officeDocument/2006/relationships/image" Target="../media/image38.png"/><Relationship Id="rId26" Type="http://schemas.openxmlformats.org/officeDocument/2006/relationships/image" Target="../media/image46.png"/><Relationship Id="rId39" Type="http://schemas.openxmlformats.org/officeDocument/2006/relationships/image" Target="../media/image59.png"/><Relationship Id="rId21" Type="http://schemas.openxmlformats.org/officeDocument/2006/relationships/image" Target="../media/image41.png"/><Relationship Id="rId34" Type="http://schemas.openxmlformats.org/officeDocument/2006/relationships/image" Target="../media/image54.png"/><Relationship Id="rId42" Type="http://schemas.openxmlformats.org/officeDocument/2006/relationships/image" Target="../media/image62.png"/><Relationship Id="rId50" Type="http://schemas.openxmlformats.org/officeDocument/2006/relationships/image" Target="../media/image69.png"/><Relationship Id="rId55" Type="http://schemas.openxmlformats.org/officeDocument/2006/relationships/image" Target="../media/image71.png"/><Relationship Id="rId63" Type="http://schemas.openxmlformats.org/officeDocument/2006/relationships/image" Target="../media/image80.png"/><Relationship Id="rId7" Type="http://schemas.openxmlformats.org/officeDocument/2006/relationships/image" Target="../media/image27.png"/><Relationship Id="rId2" Type="http://schemas.openxmlformats.org/officeDocument/2006/relationships/image" Target="../media/image1.png"/><Relationship Id="rId16" Type="http://schemas.openxmlformats.org/officeDocument/2006/relationships/image" Target="../media/image36.png"/><Relationship Id="rId20" Type="http://schemas.openxmlformats.org/officeDocument/2006/relationships/image" Target="../media/image40.png"/><Relationship Id="rId29" Type="http://schemas.openxmlformats.org/officeDocument/2006/relationships/image" Target="../media/image49.png"/><Relationship Id="rId41" Type="http://schemas.openxmlformats.org/officeDocument/2006/relationships/image" Target="../media/image61.png"/><Relationship Id="rId54" Type="http://schemas.openxmlformats.org/officeDocument/2006/relationships/image" Target="../media/image68.png"/><Relationship Id="rId6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31.png"/><Relationship Id="rId24" Type="http://schemas.openxmlformats.org/officeDocument/2006/relationships/image" Target="../media/image44.png"/><Relationship Id="rId32" Type="http://schemas.openxmlformats.org/officeDocument/2006/relationships/image" Target="../media/image52.png"/><Relationship Id="rId37" Type="http://schemas.openxmlformats.org/officeDocument/2006/relationships/image" Target="../media/image57.png"/><Relationship Id="rId40" Type="http://schemas.openxmlformats.org/officeDocument/2006/relationships/image" Target="../media/image60.png"/><Relationship Id="rId53" Type="http://schemas.openxmlformats.org/officeDocument/2006/relationships/chart" Target="../charts/chart4.xml"/><Relationship Id="rId58" Type="http://schemas.openxmlformats.org/officeDocument/2006/relationships/image" Target="../media/image75.png"/><Relationship Id="rId66" Type="http://schemas.openxmlformats.org/officeDocument/2006/relationships/image" Target="../media/image83.png"/><Relationship Id="rId5" Type="http://schemas.openxmlformats.org/officeDocument/2006/relationships/image" Target="../media/image2.png"/><Relationship Id="rId15" Type="http://schemas.openxmlformats.org/officeDocument/2006/relationships/image" Target="../media/image35.png"/><Relationship Id="rId23" Type="http://schemas.openxmlformats.org/officeDocument/2006/relationships/image" Target="../media/image43.png"/><Relationship Id="rId28" Type="http://schemas.openxmlformats.org/officeDocument/2006/relationships/image" Target="../media/image48.png"/><Relationship Id="rId36" Type="http://schemas.openxmlformats.org/officeDocument/2006/relationships/image" Target="../media/image56.png"/><Relationship Id="rId49" Type="http://schemas.openxmlformats.org/officeDocument/2006/relationships/image" Target="../media/image66.png"/><Relationship Id="rId57" Type="http://schemas.openxmlformats.org/officeDocument/2006/relationships/image" Target="../media/image74.png"/><Relationship Id="rId61" Type="http://schemas.openxmlformats.org/officeDocument/2006/relationships/image" Target="../media/image78.png"/><Relationship Id="rId10" Type="http://schemas.openxmlformats.org/officeDocument/2006/relationships/image" Target="../media/image30.png"/><Relationship Id="rId19" Type="http://schemas.openxmlformats.org/officeDocument/2006/relationships/image" Target="../media/image39.png"/><Relationship Id="rId31" Type="http://schemas.openxmlformats.org/officeDocument/2006/relationships/image" Target="../media/image51.png"/><Relationship Id="rId44" Type="http://schemas.openxmlformats.org/officeDocument/2006/relationships/image" Target="../media/image64.png"/><Relationship Id="rId52" Type="http://schemas.openxmlformats.org/officeDocument/2006/relationships/image" Target="../media/image72.png"/><Relationship Id="rId60" Type="http://schemas.openxmlformats.org/officeDocument/2006/relationships/image" Target="../media/image77.png"/><Relationship Id="rId65" Type="http://schemas.openxmlformats.org/officeDocument/2006/relationships/image" Target="../media/image82.png"/><Relationship Id="rId4" Type="http://schemas.openxmlformats.org/officeDocument/2006/relationships/image" Target="../media/image26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Relationship Id="rId22" Type="http://schemas.openxmlformats.org/officeDocument/2006/relationships/image" Target="../media/image42.png"/><Relationship Id="rId27" Type="http://schemas.openxmlformats.org/officeDocument/2006/relationships/image" Target="../media/image47.png"/><Relationship Id="rId30" Type="http://schemas.openxmlformats.org/officeDocument/2006/relationships/image" Target="../media/image50.png"/><Relationship Id="rId35" Type="http://schemas.openxmlformats.org/officeDocument/2006/relationships/image" Target="../media/image55.png"/><Relationship Id="rId43" Type="http://schemas.openxmlformats.org/officeDocument/2006/relationships/image" Target="../media/image63.png"/><Relationship Id="rId48" Type="http://schemas.openxmlformats.org/officeDocument/2006/relationships/image" Target="../media/image421.png"/><Relationship Id="rId56" Type="http://schemas.openxmlformats.org/officeDocument/2006/relationships/image" Target="../media/image73.png"/><Relationship Id="rId64" Type="http://schemas.openxmlformats.org/officeDocument/2006/relationships/image" Target="../media/image81.png"/><Relationship Id="rId8" Type="http://schemas.openxmlformats.org/officeDocument/2006/relationships/image" Target="../media/image28.png"/><Relationship Id="rId51" Type="http://schemas.openxmlformats.org/officeDocument/2006/relationships/image" Target="../media/image67.png"/><Relationship Id="rId3" Type="http://schemas.openxmlformats.org/officeDocument/2006/relationships/image" Target="../media/image25.png"/><Relationship Id="rId12" Type="http://schemas.openxmlformats.org/officeDocument/2006/relationships/image" Target="../media/image32.png"/><Relationship Id="rId17" Type="http://schemas.openxmlformats.org/officeDocument/2006/relationships/image" Target="../media/image37.png"/><Relationship Id="rId25" Type="http://schemas.openxmlformats.org/officeDocument/2006/relationships/image" Target="../media/image45.png"/><Relationship Id="rId33" Type="http://schemas.openxmlformats.org/officeDocument/2006/relationships/image" Target="../media/image53.png"/><Relationship Id="rId38" Type="http://schemas.openxmlformats.org/officeDocument/2006/relationships/image" Target="../media/image58.png"/><Relationship Id="rId59" Type="http://schemas.openxmlformats.org/officeDocument/2006/relationships/image" Target="../media/image76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png"/><Relationship Id="rId18" Type="http://schemas.openxmlformats.org/officeDocument/2006/relationships/image" Target="../media/image37.png"/><Relationship Id="rId26" Type="http://schemas.openxmlformats.org/officeDocument/2006/relationships/image" Target="../media/image45.png"/><Relationship Id="rId39" Type="http://schemas.openxmlformats.org/officeDocument/2006/relationships/image" Target="../media/image60.png"/><Relationship Id="rId21" Type="http://schemas.openxmlformats.org/officeDocument/2006/relationships/image" Target="../media/image40.png"/><Relationship Id="rId34" Type="http://schemas.openxmlformats.org/officeDocument/2006/relationships/image" Target="../media/image56.png"/><Relationship Id="rId42" Type="http://schemas.openxmlformats.org/officeDocument/2006/relationships/image" Target="../media/image1.png"/><Relationship Id="rId50" Type="http://schemas.openxmlformats.org/officeDocument/2006/relationships/image" Target="../media/image69.png"/><Relationship Id="rId55" Type="http://schemas.openxmlformats.org/officeDocument/2006/relationships/image" Target="../media/image71.png"/><Relationship Id="rId63" Type="http://schemas.openxmlformats.org/officeDocument/2006/relationships/image" Target="../media/image80.png"/><Relationship Id="rId68" Type="http://schemas.openxmlformats.org/officeDocument/2006/relationships/image" Target="../media/image89.png"/><Relationship Id="rId7" Type="http://schemas.openxmlformats.org/officeDocument/2006/relationships/image" Target="../media/image27.png"/><Relationship Id="rId16" Type="http://schemas.openxmlformats.org/officeDocument/2006/relationships/image" Target="../media/image35.png"/><Relationship Id="rId20" Type="http://schemas.openxmlformats.org/officeDocument/2006/relationships/image" Target="../media/image39.png"/><Relationship Id="rId29" Type="http://schemas.openxmlformats.org/officeDocument/2006/relationships/image" Target="../media/image48.png"/><Relationship Id="rId41" Type="http://schemas.openxmlformats.org/officeDocument/2006/relationships/image" Target="../media/image62.png"/><Relationship Id="rId54" Type="http://schemas.openxmlformats.org/officeDocument/2006/relationships/image" Target="../media/image68.png"/><Relationship Id="rId6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31.png"/><Relationship Id="rId24" Type="http://schemas.openxmlformats.org/officeDocument/2006/relationships/image" Target="../media/image43.png"/><Relationship Id="rId32" Type="http://schemas.openxmlformats.org/officeDocument/2006/relationships/image" Target="../media/image51.png"/><Relationship Id="rId37" Type="http://schemas.openxmlformats.org/officeDocument/2006/relationships/image" Target="../media/image58.png"/><Relationship Id="rId40" Type="http://schemas.openxmlformats.org/officeDocument/2006/relationships/image" Target="../media/image61.png"/><Relationship Id="rId53" Type="http://schemas.openxmlformats.org/officeDocument/2006/relationships/chart" Target="../charts/chart5.xml"/><Relationship Id="rId58" Type="http://schemas.openxmlformats.org/officeDocument/2006/relationships/image" Target="../media/image75.png"/><Relationship Id="rId66" Type="http://schemas.openxmlformats.org/officeDocument/2006/relationships/image" Target="../media/image83.png"/><Relationship Id="rId15" Type="http://schemas.openxmlformats.org/officeDocument/2006/relationships/image" Target="../media/image34.png"/><Relationship Id="rId23" Type="http://schemas.openxmlformats.org/officeDocument/2006/relationships/image" Target="../media/image42.png"/><Relationship Id="rId28" Type="http://schemas.openxmlformats.org/officeDocument/2006/relationships/image" Target="../media/image47.png"/><Relationship Id="rId36" Type="http://schemas.openxmlformats.org/officeDocument/2006/relationships/image" Target="../media/image2.png"/><Relationship Id="rId49" Type="http://schemas.openxmlformats.org/officeDocument/2006/relationships/image" Target="../media/image66.png"/><Relationship Id="rId57" Type="http://schemas.openxmlformats.org/officeDocument/2006/relationships/image" Target="../media/image85.png"/><Relationship Id="rId61" Type="http://schemas.openxmlformats.org/officeDocument/2006/relationships/image" Target="../media/image87.png"/><Relationship Id="rId10" Type="http://schemas.openxmlformats.org/officeDocument/2006/relationships/image" Target="../media/image30.png"/><Relationship Id="rId19" Type="http://schemas.openxmlformats.org/officeDocument/2006/relationships/image" Target="../media/image38.png"/><Relationship Id="rId31" Type="http://schemas.openxmlformats.org/officeDocument/2006/relationships/image" Target="../media/image50.png"/><Relationship Id="rId44" Type="http://schemas.openxmlformats.org/officeDocument/2006/relationships/image" Target="../media/image64.png"/><Relationship Id="rId52" Type="http://schemas.openxmlformats.org/officeDocument/2006/relationships/image" Target="../media/image84.png"/><Relationship Id="rId60" Type="http://schemas.openxmlformats.org/officeDocument/2006/relationships/image" Target="../media/image86.png"/><Relationship Id="rId65" Type="http://schemas.openxmlformats.org/officeDocument/2006/relationships/image" Target="../media/image82.png"/><Relationship Id="rId4" Type="http://schemas.openxmlformats.org/officeDocument/2006/relationships/image" Target="../media/image26.png"/><Relationship Id="rId9" Type="http://schemas.openxmlformats.org/officeDocument/2006/relationships/image" Target="../media/image29.png"/><Relationship Id="rId14" Type="http://schemas.openxmlformats.org/officeDocument/2006/relationships/image" Target="../media/image33.png"/><Relationship Id="rId22" Type="http://schemas.openxmlformats.org/officeDocument/2006/relationships/image" Target="../media/image41.png"/><Relationship Id="rId27" Type="http://schemas.openxmlformats.org/officeDocument/2006/relationships/image" Target="../media/image46.png"/><Relationship Id="rId30" Type="http://schemas.openxmlformats.org/officeDocument/2006/relationships/image" Target="../media/image49.png"/><Relationship Id="rId35" Type="http://schemas.openxmlformats.org/officeDocument/2006/relationships/image" Target="../media/image57.png"/><Relationship Id="rId43" Type="http://schemas.openxmlformats.org/officeDocument/2006/relationships/image" Target="../media/image63.png"/><Relationship Id="rId48" Type="http://schemas.openxmlformats.org/officeDocument/2006/relationships/image" Target="../media/image421.png"/><Relationship Id="rId56" Type="http://schemas.openxmlformats.org/officeDocument/2006/relationships/image" Target="../media/image73.png"/><Relationship Id="rId64" Type="http://schemas.openxmlformats.org/officeDocument/2006/relationships/image" Target="../media/image81.png"/><Relationship Id="rId8" Type="http://schemas.openxmlformats.org/officeDocument/2006/relationships/image" Target="../media/image28.png"/><Relationship Id="rId51" Type="http://schemas.openxmlformats.org/officeDocument/2006/relationships/image" Target="../media/image67.png"/><Relationship Id="rId3" Type="http://schemas.openxmlformats.org/officeDocument/2006/relationships/image" Target="../media/image25.png"/><Relationship Id="rId12" Type="http://schemas.openxmlformats.org/officeDocument/2006/relationships/image" Target="../media/image3.png"/><Relationship Id="rId17" Type="http://schemas.openxmlformats.org/officeDocument/2006/relationships/image" Target="../media/image36.png"/><Relationship Id="rId25" Type="http://schemas.openxmlformats.org/officeDocument/2006/relationships/image" Target="../media/image44.png"/><Relationship Id="rId33" Type="http://schemas.openxmlformats.org/officeDocument/2006/relationships/image" Target="../media/image55.png"/><Relationship Id="rId38" Type="http://schemas.openxmlformats.org/officeDocument/2006/relationships/image" Target="../media/image59.png"/><Relationship Id="rId59" Type="http://schemas.openxmlformats.org/officeDocument/2006/relationships/image" Target="../media/image76.png"/><Relationship Id="rId67" Type="http://schemas.openxmlformats.org/officeDocument/2006/relationships/image" Target="../media/image8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79">
            <a:extLst>
              <a:ext uri="{FF2B5EF4-FFF2-40B4-BE49-F238E27FC236}">
                <a16:creationId xmlns:a16="http://schemas.microsoft.com/office/drawing/2014/main" id="{E27E5A3F-91A1-46EE-8213-7703D419FF92}"/>
              </a:ext>
            </a:extLst>
          </p:cNvPr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442475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531796" y="7444746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531796" y="10159167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206916" y="12561957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s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1734800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851201" y="4327713"/>
            <a:ext cx="58229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HOO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Much research conducted on </a:t>
            </a:r>
            <a:r>
              <a:rPr lang="en-US" sz="2000" b="1" dirty="0">
                <a:latin typeface="Oxygen" panose="02000503000000000000" pitchFamily="2" charset="0"/>
              </a:rPr>
              <a:t>inpainting</a:t>
            </a:r>
            <a:r>
              <a:rPr lang="en-US" sz="2000" dirty="0">
                <a:latin typeface="Oxygen" panose="02000503000000000000" pitchFamily="2" charset="0"/>
              </a:rPr>
              <a:t>, which restores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9484663" y="6813328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  <a:blipFill>
                <a:blip r:embed="rId3"/>
                <a:stretch>
                  <a:fillRect l="-942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6370795" y="3118549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ataset: Places365-Standard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94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732208" y="12990371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2428346" y="15859733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741027" y="15154128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>
            <a:extLst>
              <a:ext uri="{FF2B5EF4-FFF2-40B4-BE49-F238E27FC236}">
                <a16:creationId xmlns:a16="http://schemas.microsoft.com/office/drawing/2014/main" id="{E886EB5E-AF8D-4840-84C8-1371E7F21AAC}"/>
              </a:ext>
            </a:extLst>
          </p:cNvPr>
          <p:cNvSpPr/>
          <p:nvPr/>
        </p:nvSpPr>
        <p:spPr>
          <a:xfrm>
            <a:off x="7246343" y="4406812"/>
            <a:ext cx="58229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Adversarial Training, Pipeline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Encoder/decoder networ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7273725F-1EAC-463A-A925-E630B8004F2D}"/>
              </a:ext>
            </a:extLst>
          </p:cNvPr>
          <p:cNvSpPr/>
          <p:nvPr/>
        </p:nvSpPr>
        <p:spPr>
          <a:xfrm>
            <a:off x="7246343" y="8314065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Three Phase Train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Three loss equation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Describe why we do this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FD0B454E-065E-438E-A95E-A6E29396BCA4}"/>
              </a:ext>
            </a:extLst>
          </p:cNvPr>
          <p:cNvSpPr/>
          <p:nvPr/>
        </p:nvSpPr>
        <p:spPr>
          <a:xfrm>
            <a:off x="7246343" y="11160247"/>
            <a:ext cx="58229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Postprocess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Keep it short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E2C262C5-9471-4A6E-BC93-A352817DED96}"/>
              </a:ext>
            </a:extLst>
          </p:cNvPr>
          <p:cNvSpPr txBox="1"/>
          <p:nvPr/>
        </p:nvSpPr>
        <p:spPr>
          <a:xfrm>
            <a:off x="9116713" y="614369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IPELINE</a:t>
            </a:r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4CCC8B12-3A8C-4BBA-9CB7-9589DAAAF9BB}"/>
              </a:ext>
            </a:extLst>
          </p:cNvPr>
          <p:cNvSpPr/>
          <p:nvPr/>
        </p:nvSpPr>
        <p:spPr>
          <a:xfrm>
            <a:off x="7429394" y="5492745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41D6F8F5-34EC-4F22-A452-1248266BCAEC}"/>
              </a:ext>
            </a:extLst>
          </p:cNvPr>
          <p:cNvSpPr txBox="1"/>
          <p:nvPr/>
        </p:nvSpPr>
        <p:spPr>
          <a:xfrm>
            <a:off x="9021535" y="1579266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MODEL TABLE</a:t>
            </a:r>
          </a:p>
        </p:txBody>
      </p:sp>
      <p:sp>
        <p:nvSpPr>
          <p:cNvPr id="180" name="Rectangle 179">
            <a:extLst>
              <a:ext uri="{FF2B5EF4-FFF2-40B4-BE49-F238E27FC236}">
                <a16:creationId xmlns:a16="http://schemas.microsoft.com/office/drawing/2014/main" id="{DF7E61E5-B4DF-476A-915C-4419EA4893B1}"/>
              </a:ext>
            </a:extLst>
          </p:cNvPr>
          <p:cNvSpPr/>
          <p:nvPr/>
        </p:nvSpPr>
        <p:spPr>
          <a:xfrm>
            <a:off x="7334216" y="15141714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6DB4B959-4089-4BC1-B3F4-8E657061800D}"/>
              </a:ext>
            </a:extLst>
          </p:cNvPr>
          <p:cNvSpPr/>
          <p:nvPr/>
        </p:nvSpPr>
        <p:spPr>
          <a:xfrm>
            <a:off x="7246343" y="13693280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9" y="16487828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2819756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188" name="TextBox 187">
            <a:extLst>
              <a:ext uri="{FF2B5EF4-FFF2-40B4-BE49-F238E27FC236}">
                <a16:creationId xmlns:a16="http://schemas.microsoft.com/office/drawing/2014/main" id="{E9B9088C-7A0F-405F-97BB-39FF3DAC4727}"/>
              </a:ext>
            </a:extLst>
          </p:cNvPr>
          <p:cNvSpPr txBox="1"/>
          <p:nvPr/>
        </p:nvSpPr>
        <p:spPr>
          <a:xfrm>
            <a:off x="18963367" y="657821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OUTPAINTING RESULTS</a:t>
            </a:r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03D62310-9471-4245-A47C-2856CF69744A}"/>
              </a:ext>
            </a:extLst>
          </p:cNvPr>
          <p:cNvSpPr/>
          <p:nvPr/>
        </p:nvSpPr>
        <p:spPr>
          <a:xfrm>
            <a:off x="14332228" y="4327713"/>
            <a:ext cx="12413971" cy="37091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BB9A263D-30B1-42FF-BE45-BFA116139A8F}"/>
              </a:ext>
            </a:extLst>
          </p:cNvPr>
          <p:cNvSpPr/>
          <p:nvPr/>
        </p:nvSpPr>
        <p:spPr>
          <a:xfrm>
            <a:off x="14287102" y="8356198"/>
            <a:ext cx="4676266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B2BD8C73-6380-4AA5-9D0A-EA79DB61F701}"/>
              </a:ext>
            </a:extLst>
          </p:cNvPr>
          <p:cNvSpPr txBox="1"/>
          <p:nvPr/>
        </p:nvSpPr>
        <p:spPr>
          <a:xfrm>
            <a:off x="15848309" y="9809997"/>
            <a:ext cx="25054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48FC6416-C3C3-438B-9C0F-64CA57AE8DCE}"/>
              </a:ext>
            </a:extLst>
          </p:cNvPr>
          <p:cNvSpPr/>
          <p:nvPr/>
        </p:nvSpPr>
        <p:spPr>
          <a:xfrm>
            <a:off x="19186076" y="8353250"/>
            <a:ext cx="2496887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19358028" y="9541285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0236B62-AEC9-4428-9326-28460B1AABC6}"/>
              </a:ext>
            </a:extLst>
          </p:cNvPr>
          <p:cNvSpPr/>
          <p:nvPr/>
        </p:nvSpPr>
        <p:spPr>
          <a:xfrm>
            <a:off x="14239797" y="11879126"/>
            <a:ext cx="6194723" cy="58191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9C193E82-273F-4203-8879-2F7F99345A71}"/>
              </a:ext>
            </a:extLst>
          </p:cNvPr>
          <p:cNvSpPr txBox="1"/>
          <p:nvPr/>
        </p:nvSpPr>
        <p:spPr>
          <a:xfrm>
            <a:off x="15675118" y="14201111"/>
            <a:ext cx="315169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HYPERPARAMETER TUNING (Dilated conv, maybe no T1, changing alpha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1905671" y="8344475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3317082" y="9557883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7498887"/>
                  </p:ext>
                </p:extLst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33333" t="-1724" r="-341333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28947" t="-1724" r="-236842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34667" t="-1724" r="-140000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89320" t="-1724" r="-1942" b="-10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5876036"/>
                  </p:ext>
                </p:extLst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33333" t="-1724" r="-241333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28947" t="-1724" r="-138158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16505" t="-1724" r="-1942" b="-7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C27C89B-1E9A-4D62-8813-B58116DC2DE2}"/>
              </a:ext>
            </a:extLst>
          </p:cNvPr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363029D-FC56-4D95-B024-79050FA9806A}"/>
                </a:ext>
              </a:extLst>
            </p:cNvPr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60316DB-87C6-46D6-BDB9-6CE83AA307D6}"/>
              </a:ext>
            </a:extLst>
          </p:cNvPr>
          <p:cNvGrpSpPr/>
          <p:nvPr/>
        </p:nvGrpSpPr>
        <p:grpSpPr>
          <a:xfrm>
            <a:off x="7059168" y="2971800"/>
            <a:ext cx="6400800" cy="838200"/>
            <a:chOff x="247650" y="7118365"/>
            <a:chExt cx="6400800" cy="838200"/>
          </a:xfrm>
        </p:grpSpPr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735EA7EF-A64E-474E-AAE2-750CB64B43F1}"/>
                </a:ext>
              </a:extLst>
            </p:cNvPr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498412D-7694-4EFB-AD39-BE9A9228FE64}"/>
              </a:ext>
            </a:extLst>
          </p:cNvPr>
          <p:cNvGrpSpPr/>
          <p:nvPr/>
        </p:nvGrpSpPr>
        <p:grpSpPr>
          <a:xfrm>
            <a:off x="228600" y="2971800"/>
            <a:ext cx="6400800" cy="838200"/>
            <a:chOff x="228600" y="2971800"/>
            <a:chExt cx="6400800" cy="838200"/>
          </a:xfrm>
        </p:grpSpPr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228600" y="297180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B0FA60CE-F494-496A-876D-C6B525C501C3}"/>
                </a:ext>
              </a:extLst>
            </p:cNvPr>
            <p:cNvSpPr txBox="1"/>
            <p:nvPr/>
          </p:nvSpPr>
          <p:spPr>
            <a:xfrm>
              <a:off x="228600" y="3025914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34066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>
            <a:extLst>
              <a:ext uri="{FF2B5EF4-FFF2-40B4-BE49-F238E27FC236}">
                <a16:creationId xmlns:a16="http://schemas.microsoft.com/office/drawing/2014/main" id="{EA6059C4-08EA-4B31-AB9E-E84DC8C1FD24}"/>
              </a:ext>
            </a:extLst>
          </p:cNvPr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Saliency Map Visualization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Imag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for crop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aliency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Normalized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 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Differing Crops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escale crop 1 pred. to crop 2 pred.: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  <a:blipFill rotWithShape="1">
                <a:blip r:embed="rId3"/>
                <a:stretch>
                  <a:fillRect l="-1051" t="-805" b="-1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008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47928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in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ax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Raw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Soybeans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Corn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9707318"/>
                  </p:ext>
                </p:extLst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/>
                    <a:gridCol w="2500888"/>
                    <a:gridCol w="2479281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54390" t="-6667" r="-99268" b="-76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55528" t="-6667" b="-765333"/>
                          </a:stretch>
                        </a:blipFill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Raw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oybeans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Corn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80" name="Rectangle 79"/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20726400" y="13182243"/>
            <a:ext cx="6400800" cy="838200"/>
            <a:chOff x="20821650" y="12302763"/>
            <a:chExt cx="6400800" cy="838200"/>
          </a:xfrm>
        </p:grpSpPr>
        <p:sp>
          <p:nvSpPr>
            <p:cNvPr id="78" name="Rectangle 77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04800" y="7467600"/>
            <a:ext cx="6400800" cy="3320291"/>
            <a:chOff x="247650" y="7118365"/>
            <a:chExt cx="6400800" cy="3320291"/>
          </a:xfrm>
        </p:grpSpPr>
        <p:sp>
          <p:nvSpPr>
            <p:cNvPr id="42" name="Rectangle 4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be a set of agriculturally-important counties.</a:t>
                  </a: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year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𝑌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and county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𝑐</m:t>
                      </m:r>
                      <m:r>
                        <a:rPr lang="en-US" sz="2000" b="0" i="1" dirty="0" smtClean="0">
                          <a:latin typeface="Cambria Math"/>
                        </a:rPr>
                        <m:t>∈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, predict the annual crop yield of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using satellite imagery of all counties in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rom year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,⋯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2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1</m:t>
                      </m:r>
                    </m:oMath>
                  </a14:m>
                  <a:endParaRPr lang="en-US" sz="2000" b="0" dirty="0">
                    <a:latin typeface="Oxygen" panose="02000503000000000000" pitchFamily="2" charset="0"/>
                  </a:endParaRP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Evalua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Root mean squared error (RMSE) between predicted crop yield and ground-truth USDA survey results</a:t>
                  </a:r>
                  <a:endParaRPr lang="en-US" sz="2000" b="1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269" r="-287" b="-35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355705" y="10933633"/>
            <a:ext cx="6400800" cy="7201967"/>
            <a:chOff x="247650" y="7118365"/>
            <a:chExt cx="6400800" cy="7201967"/>
          </a:xfrm>
        </p:grpSpPr>
        <p:sp>
          <p:nvSpPr>
            <p:cNvPr id="46" name="Rectangle 45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sets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47650" y="8010912"/>
              <a:ext cx="6381749" cy="6309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Raw Data: </a:t>
              </a:r>
              <a:r>
                <a:rPr lang="en-US" sz="2000" dirty="0">
                  <a:latin typeface="Oxygen" panose="02000503000000000000" pitchFamily="2" charset="0"/>
                </a:rPr>
                <a:t>MODIS satellite imagery [2]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Surface </a:t>
              </a:r>
              <a:r>
                <a:rPr lang="en-US" sz="2000" b="1" dirty="0">
                  <a:latin typeface="Oxygen" panose="02000503000000000000" pitchFamily="2" charset="0"/>
                </a:rPr>
                <a:t>Reflectance</a:t>
              </a:r>
              <a:r>
                <a:rPr lang="en-US" sz="2000" dirty="0">
                  <a:latin typeface="Oxygen" panose="02000503000000000000" pitchFamily="2" charset="0"/>
                </a:rPr>
                <a:t> 8-Day L3 Global 500m (Bands 1-7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Surface </a:t>
              </a:r>
              <a:r>
                <a:rPr lang="en-US" sz="2000" b="1" dirty="0">
                  <a:latin typeface="Oxygen" panose="02000503000000000000" pitchFamily="2" charset="0"/>
                </a:rPr>
                <a:t>Temperature</a:t>
              </a:r>
              <a:r>
                <a:rPr lang="en-US" sz="2000" dirty="0">
                  <a:latin typeface="Oxygen" panose="02000503000000000000" pitchFamily="2" charset="0"/>
                </a:rPr>
                <a:t> &amp; Emissivity 8-Day L3 Global 1km (Bands 1 &amp; 5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</a:t>
              </a:r>
              <a:r>
                <a:rPr lang="en-US" sz="2000" b="1" dirty="0">
                  <a:latin typeface="Oxygen" panose="02000503000000000000" pitchFamily="2" charset="0"/>
                </a:rPr>
                <a:t>Cover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ype</a:t>
              </a:r>
              <a:r>
                <a:rPr lang="en-US" sz="2000" dirty="0">
                  <a:latin typeface="Oxygen" panose="02000503000000000000" pitchFamily="2" charset="0"/>
                </a:rPr>
                <a:t> Yearly L3 Global 500m (Band 1)</a:t>
              </a: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9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>
                <a:spcAft>
                  <a:spcPts val="1800"/>
                </a:spcAft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>
                <a:spcAft>
                  <a:spcPts val="12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ime span: </a:t>
              </a:r>
              <a:r>
                <a:rPr lang="en-US" sz="2000" dirty="0">
                  <a:latin typeface="Oxygen" panose="02000503000000000000" pitchFamily="2" charset="0"/>
                </a:rPr>
                <a:t>2003-2013, sampled 46 times per year, of which 32 occur during the growing season</a:t>
              </a:r>
            </a:p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Ground Truth: </a:t>
              </a:r>
              <a:r>
                <a:rPr lang="en-US" sz="2000" dirty="0">
                  <a:latin typeface="Oxygen" panose="02000503000000000000" pitchFamily="2" charset="0"/>
                </a:rPr>
                <a:t>USDA NASS Survey Data - Crop yields for soybean and corn [3]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59168" y="2971800"/>
            <a:ext cx="6400800" cy="3089459"/>
            <a:chOff x="247650" y="7118365"/>
            <a:chExt cx="6400800" cy="3089459"/>
          </a:xfrm>
        </p:grpSpPr>
        <p:sp>
          <p:nvSpPr>
            <p:cNvPr id="54" name="Rectangle 53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ermutation Invarianc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Key assump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position of pixels does not greatly affect average yield [1]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Form of dimensionality reduction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a time-band slice of a raw input image, form 32-bucket histogram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CNN input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: 32 bucket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32 time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9 bands</a:t>
                  </a: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404" b="-39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577850" y="3889683"/>
            <a:ext cx="582295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prediction at local levels important for preventing food shortag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was predicted using crude and expensive census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mote-sensing data and technologies such as Convolutional Neural Networks  (CNNs) make localized predictions possibl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You et. al. attempted soybean yield prediction using CNNs and remote-sensing data [1] 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investigate effectiveness of You et. al.’s model and improve their results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518" y="14738123"/>
            <a:ext cx="19013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3017" y="15899721"/>
            <a:ext cx="1905872" cy="115207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3571154"/>
            <a:ext cx="153198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5897677"/>
            <a:ext cx="15276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3834" y="14735005"/>
            <a:ext cx="152947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60665" y1="63385" x2="69806" y2="71385"/>
                        <a14:foregroundMark x1="69529" y1="67385" x2="74792" y2="67385"/>
                        <a14:foregroundMark x1="73407" y1="66154" x2="74792" y2="64923"/>
                        <a14:foregroundMark x1="74792" y1="68923" x2="76177" y2="65538"/>
                        <a14:foregroundMark x1="81717" y1="21231" x2="83934" y2="24923"/>
                        <a14:foregroundMark x1="39335" y1="28000" x2="39335" y2="26154"/>
                        <a14:backgroundMark x1="58172" y1="24923" x2="60665" y2="2738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024" t="1220" b="4794"/>
          <a:stretch/>
        </p:blipFill>
        <p:spPr>
          <a:xfrm>
            <a:off x="1249695" y="14035980"/>
            <a:ext cx="2078728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45" t="1220" b="4794"/>
          <a:stretch/>
        </p:blipFill>
        <p:spPr>
          <a:xfrm>
            <a:off x="3556105" y="14035980"/>
            <a:ext cx="2082695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6" t="4761" r="7270"/>
          <a:stretch/>
        </p:blipFill>
        <p:spPr>
          <a:xfrm>
            <a:off x="13868401" y="8510690"/>
            <a:ext cx="4017017" cy="2651760"/>
          </a:xfrm>
          <a:prstGeom prst="rect">
            <a:avLst/>
          </a:prstGeom>
          <a:ln>
            <a:noFill/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" t="3235" r="6126"/>
          <a:stretch/>
        </p:blipFill>
        <p:spPr>
          <a:xfrm>
            <a:off x="18089942" y="8512548"/>
            <a:ext cx="4640591" cy="2651760"/>
          </a:xfrm>
          <a:prstGeom prst="rect">
            <a:avLst/>
          </a:prstGeom>
          <a:ln>
            <a:noFill/>
          </a:ln>
        </p:spPr>
      </p:pic>
      <p:grpSp>
        <p:nvGrpSpPr>
          <p:cNvPr id="77" name="Group 76"/>
          <p:cNvGrpSpPr/>
          <p:nvPr/>
        </p:nvGrpSpPr>
        <p:grpSpPr>
          <a:xfrm>
            <a:off x="7086600" y="6096000"/>
            <a:ext cx="6400800" cy="8290883"/>
            <a:chOff x="247650" y="7118365"/>
            <a:chExt cx="6400800" cy="8290883"/>
          </a:xfrm>
        </p:grpSpPr>
        <p:sp>
          <p:nvSpPr>
            <p:cNvPr id="82" name="Rectangle 8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47650" y="8037999"/>
              <a:ext cx="6381749" cy="7371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raining the Model</a:t>
              </a:r>
            </a:p>
            <a:p>
              <a:pPr marL="457200" lvl="1" indent="-28575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Train on 2003-2012, validate on 2013</a:t>
              </a:r>
            </a:p>
            <a:p>
              <a:pPr marL="457200" lvl="1" indent="-285750">
                <a:spcAft>
                  <a:spcPts val="24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Training loss:</a:t>
              </a:r>
            </a:p>
            <a:p>
              <a:pPr marL="457200" lvl="1" indent="-285750">
                <a:spcAft>
                  <a:spcPts val="12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Validation error: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</p:txBody>
        </p:sp>
      </p:grp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9372600" y="7734533"/>
          <a:ext cx="2206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" name="Equation" r:id="rId19" imgW="1536480" imgH="431640" progId="Equation.DSMT4">
                  <p:embed/>
                </p:oleObj>
              </mc:Choice>
              <mc:Fallback>
                <p:oleObj name="Equation" r:id="rId19" imgW="1536480" imgH="431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72600" y="7734533"/>
                        <a:ext cx="22066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9753600" y="8277458"/>
          <a:ext cx="2844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" name="Equation" r:id="rId21" imgW="1981080" imgH="482400" progId="Equation.DSMT4">
                  <p:embed/>
                </p:oleObj>
              </mc:Choice>
              <mc:Fallback>
                <p:oleObj name="Equation" r:id="rId21" imgW="1981080" imgH="48240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8277458"/>
                        <a:ext cx="2844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Table 85"/>
          <p:cNvGraphicFramePr>
            <a:graphicFrameLocks noGrp="1"/>
          </p:cNvGraphicFramePr>
          <p:nvPr>
            <p:extLst/>
          </p:nvPr>
        </p:nvGraphicFramePr>
        <p:xfrm>
          <a:off x="7170057" y="9039458"/>
          <a:ext cx="6241143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5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Ref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261253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024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FC(2048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304800" y="16042520"/>
            <a:ext cx="6381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1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Desha County, AR (Left: RGB, Right: Temp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2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Architecture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 i="0" dirty="0" smtClean="0">
                        <a:latin typeface="Oxygen" panose="02000503000000000000" pitchFamily="2" charset="0"/>
                      </a:rPr>
                      <m:t>CONV</m:t>
                    </m:r>
                    <m:r>
                      <a:rPr lang="en-US" sz="1800" b="1" i="1" dirty="0" smtClean="0">
                        <a:latin typeface="Cambria Math"/>
                      </a:rPr>
                      <m:t>(</m:t>
                    </m:r>
                    <m:r>
                      <a:rPr lang="en-US" sz="1800" b="1" i="1" dirty="0" smtClean="0">
                        <a:latin typeface="Cambria Math"/>
                      </a:rPr>
                      <m:t>𝒄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𝒇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𝒔</m:t>
                    </m:r>
                    <m:r>
                      <a:rPr lang="en-US" sz="18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represents a convolutional layer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filters of siz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en-US" sz="1800" b="1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strid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, followed </a:t>
                </a:r>
                <a:r>
                  <a:rPr lang="en-US" sz="1800" dirty="0">
                    <a:latin typeface="Oxygen" panose="02000503000000000000" pitchFamily="2" charset="0"/>
                  </a:rPr>
                  <a:t>by a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 nonlinearity, a batch normalization layer, and a dropout layer with keep probability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/>
                      </a:rPr>
                      <m:t>𝒑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</a:t>
                </a:r>
                <a:endParaRPr lang="en-US" sz="1800" b="1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blipFill rotWithShape="1">
                <a:blip r:embed="rId23"/>
                <a:stretch>
                  <a:fillRect l="-860" t="-1923" b="-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200" y="13572672"/>
            <a:ext cx="1901689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Training &amp; Validation Los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Complex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causes overfitting; simple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1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doesn’t </a:t>
                </a:r>
                <a:r>
                  <a:rPr lang="en-US" sz="1800" dirty="0" err="1">
                    <a:latin typeface="Oxygen" panose="02000503000000000000" pitchFamily="2" charset="0"/>
                  </a:rPr>
                  <a:t>overfit</a:t>
                </a:r>
                <a:r>
                  <a:rPr lang="en-US" sz="1800" dirty="0">
                    <a:latin typeface="Oxygen" panose="02000503000000000000" pitchFamily="2" charset="0"/>
                  </a:rPr>
                  <a:t> but doesn’t train well.</a:t>
                </a: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blipFill rotWithShape="1">
                <a:blip r:embed="rId25"/>
                <a:stretch>
                  <a:fillRect l="-756" t="-2959" b="-8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/>
          <p:cNvSpPr/>
          <p:nvPr/>
        </p:nvSpPr>
        <p:spPr>
          <a:xfrm>
            <a:off x="228600" y="2971800"/>
            <a:ext cx="6400800" cy="838200"/>
          </a:xfrm>
          <a:prstGeom prst="rect">
            <a:avLst/>
          </a:prstGeom>
          <a:solidFill>
            <a:srgbClr val="26A6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2286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836332" y="14514157"/>
          <a:ext cx="1250950" cy="37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836332" y="14514157"/>
                        <a:ext cx="1250950" cy="37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134449" y="14779502"/>
          <a:ext cx="1348680" cy="66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" name="Equation" r:id="rId28" imgW="876240" imgH="431640" progId="Equation.DSMT4">
                  <p:embed/>
                </p:oleObj>
              </mc:Choice>
              <mc:Fallback>
                <p:oleObj name="Equation" r:id="rId28" imgW="87624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134449" y="14779502"/>
                        <a:ext cx="1348680" cy="66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502900" y="15419388"/>
          <a:ext cx="2130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" name="Equation" r:id="rId30" imgW="1384200" imgH="317160" progId="Equation.DSMT4">
                  <p:embed/>
                </p:oleObj>
              </mc:Choice>
              <mc:Fallback>
                <p:oleObj name="Equation" r:id="rId30" imgW="1384200" imgH="317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502900" y="15419388"/>
                        <a:ext cx="21304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735129" y="15775893"/>
          <a:ext cx="3048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" name="Equation" r:id="rId32" imgW="1981080" imgH="482400" progId="Equation.DSMT4">
                  <p:embed/>
                </p:oleObj>
              </mc:Choice>
              <mc:Fallback>
                <p:oleObj name="Equation" r:id="rId32" imgW="198108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735129" y="15775893"/>
                        <a:ext cx="30480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0758714" y="16412028"/>
          <a:ext cx="23637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" name="Equation" r:id="rId34" imgW="1536480" imgH="444240" progId="Equation.DSMT4">
                  <p:embed/>
                </p:oleObj>
              </mc:Choice>
              <mc:Fallback>
                <p:oleObj name="Equation" r:id="rId34" imgW="15364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8714" y="16412028"/>
                        <a:ext cx="23637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801544" y="17304757"/>
          <a:ext cx="2057400" cy="6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" name="Equation" r:id="rId36" imgW="1333440" imgH="431640" progId="Equation.DSMT4">
                  <p:embed/>
                </p:oleObj>
              </mc:Choice>
              <mc:Fallback>
                <p:oleObj name="Equation" r:id="rId36" imgW="133344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801544" y="17304757"/>
                        <a:ext cx="2057400" cy="6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13868400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Ban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computed for each band; the first two bands are key for crop discrimination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824989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6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Time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for each time slice; photos from May through Sept. are key for crop discriminati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256825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Dists</a:t>
            </a:r>
            <a:r>
              <a:rPr lang="en-US" sz="2000" b="1" dirty="0">
                <a:latin typeface="Oxygen" panose="02000503000000000000" pitchFamily="2" charset="0"/>
              </a:rPr>
              <a:t>. of Original Yields vs. Rescaled Predicted Yiel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ctual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of crop yields compared with pred. yield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computed by rescaling predictions for one crop to predictions for the other crop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2745865" y="8510690"/>
            <a:ext cx="4381335" cy="2651760"/>
            <a:chOff x="22745865" y="8949814"/>
            <a:chExt cx="4381335" cy="2651760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07" t="5326" r="7811"/>
            <a:stretch/>
          </p:blipFill>
          <p:spPr>
            <a:xfrm>
              <a:off x="22745865" y="8949814"/>
              <a:ext cx="4381335" cy="265176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2350" r="53602" b="82685"/>
            <a:stretch/>
          </p:blipFill>
          <p:spPr>
            <a:xfrm>
              <a:off x="26075641" y="9344839"/>
              <a:ext cx="778668" cy="225881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1848" r="52209" b="73393"/>
            <a:stretch/>
          </p:blipFill>
          <p:spPr>
            <a:xfrm>
              <a:off x="26075640" y="9104608"/>
              <a:ext cx="892175" cy="216539"/>
            </a:xfrm>
            <a:prstGeom prst="rect">
              <a:avLst/>
            </a:prstGeom>
          </p:spPr>
        </p:pic>
        <p:pic>
          <p:nvPicPr>
            <p:cNvPr id="99" name="Picture 98"/>
            <p:cNvPicPr>
              <a:picLocks noChangeAspect="1"/>
            </p:cNvPicPr>
            <p:nvPr/>
          </p:nvPicPr>
          <p:blipFill rotWithShape="1"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6638" r="34281" b="67791"/>
            <a:stretch/>
          </p:blipFill>
          <p:spPr>
            <a:xfrm>
              <a:off x="23154006" y="9313827"/>
              <a:ext cx="2352335" cy="253449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6788" r="34281" b="77860"/>
            <a:stretch/>
          </p:blipFill>
          <p:spPr>
            <a:xfrm>
              <a:off x="23149560" y="9102357"/>
              <a:ext cx="2352336" cy="243503"/>
            </a:xfrm>
            <a:prstGeom prst="rect">
              <a:avLst/>
            </a:prstGeom>
          </p:spPr>
        </p:pic>
      </p:grpSp>
      <p:graphicFrame>
        <p:nvGraphicFramePr>
          <p:cNvPr id="101" name="Chart 100"/>
          <p:cNvGraphicFramePr>
            <a:graphicFrameLocks/>
          </p:cNvGraphicFramePr>
          <p:nvPr>
            <p:extLst/>
          </p:nvPr>
        </p:nvGraphicFramePr>
        <p:xfrm>
          <a:off x="20462875" y="3824514"/>
          <a:ext cx="6627106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1"/>
          </a:graphicData>
        </a:graphic>
      </p:graphicFrame>
      <p:graphicFrame>
        <p:nvGraphicFramePr>
          <p:cNvPr id="104" name="Chart 103"/>
          <p:cNvGraphicFramePr>
            <a:graphicFrameLocks/>
          </p:cNvGraphicFramePr>
          <p:nvPr>
            <p:extLst/>
          </p:nvPr>
        </p:nvGraphicFramePr>
        <p:xfrm>
          <a:off x="13783129" y="3824514"/>
          <a:ext cx="6532512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2"/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20462874" y="7472792"/>
            <a:ext cx="6627107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CNN Model Minimum RMSE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Validation set RMSE of various architectures over the course of training.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20708232" y="14096643"/>
            <a:ext cx="6381749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 model determines difference between corn and soybean farms, at least to some extent</a:t>
            </a:r>
          </a:p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re is still signal to extract from the data since deeper models perform better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4127938" y="17217570"/>
            <a:ext cx="6334937" cy="103105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8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ost Similar &amp; Dissimilar Saliency Map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Brighter pixels positively impact prediction accuracy, darker pixels negatively impact prediction accuracy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3973628" y="13077372"/>
            <a:ext cx="6518275" cy="41199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20745451" y="16611600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26400" y="15754350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90530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" name="Rectangle 273">
            <a:extLst>
              <a:ext uri="{FF2B5EF4-FFF2-40B4-BE49-F238E27FC236}">
                <a16:creationId xmlns:a16="http://schemas.microsoft.com/office/drawing/2014/main" id="{BD6B60E3-1FA1-4ECB-A61B-3D17F35B0FB8}"/>
              </a:ext>
            </a:extLst>
          </p:cNvPr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998384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308202" y="7208524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304800" y="9989176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056120" y="13182600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2910781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533400" y="3886200"/>
            <a:ext cx="582295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b="1" dirty="0">
                <a:latin typeface="Oxygen" panose="02000503000000000000" pitchFamily="2" charset="0"/>
              </a:rPr>
              <a:t>Image inpainting </a:t>
            </a:r>
            <a:r>
              <a:rPr lang="en-US" sz="2000" dirty="0">
                <a:latin typeface="Oxygen" panose="02000503000000000000" pitchFamily="2" charset="0"/>
              </a:rPr>
              <a:t>is a widely-studied computer vision problem, which involves restoring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s can be arbitrarily expanded by 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-5428362" y="769463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olve problem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28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64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2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  <a:blipFill>
                <a:blip r:embed="rId3"/>
                <a:stretch>
                  <a:fillRect l="-942" t="-2239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5743032" y="6521033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r>
                  <a:rPr lang="en-US" sz="2000" b="1" dirty="0">
                    <a:latin typeface="Oxygen" panose="02000503000000000000" pitchFamily="2" charset="0"/>
                  </a:rPr>
                  <a:t>Dataset: </a:t>
                </a:r>
                <a:r>
                  <a:rPr lang="en-US" sz="2000" dirty="0">
                    <a:latin typeface="Oxygen" panose="02000503000000000000" pitchFamily="2" charset="0"/>
                  </a:rPr>
                  <a:t>Places365-Standard</a:t>
                </a: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115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-7223457" y="11986447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-5836523" y="17240565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-7089942" y="16487828"/>
            <a:ext cx="5999976" cy="19055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/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Pipelin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CGAN architectu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ed similar to [?]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preprocess to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to get </a:t>
                </a:r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nd ground tru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  <a:blipFill>
                <a:blip r:embed="rId7"/>
                <a:stretch>
                  <a:fillRect l="-1047" t="-1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/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Schedul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Three phase training used to condi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latin typeface="Oxygen" panose="02000503000000000000" pitchFamily="2" charset="0"/>
                  </a:rPr>
                  <a:t>Phase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Optimize loss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b="1" dirty="0">
                    <a:latin typeface="Oxygen" panose="02000503000000000000" pitchFamily="2" charset="0"/>
                  </a:rPr>
                  <a:t> </a:t>
                </a:r>
                <a:r>
                  <a:rPr lang="en-US" sz="2000" dirty="0">
                    <a:latin typeface="Oxygen" panose="02000503000000000000" pitchFamily="2" charset="0"/>
                  </a:rPr>
                  <a:t>iterations using Adam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lr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1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99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hosen 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8:2:80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plit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04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ontrols importance of MSE loss</a:t>
                </a:r>
              </a:p>
            </p:txBody>
          </p:sp>
        </mc:Choice>
        <mc:Fallback xmlns="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  <a:blipFill>
                <a:blip r:embed="rId8"/>
                <a:stretch>
                  <a:fillRect l="-1131" t="-1887" r="-206" b="-4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/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Postprocessing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b="0" i="1" dirty="0">
                    <a:latin typeface="Oxygen" panose="02000503000000000000" pitchFamily="2" charset="0"/>
                  </a:rPr>
                  <a:t> </a:t>
                </a:r>
                <a:r>
                  <a:rPr lang="en-US" sz="2000" b="0" dirty="0">
                    <a:latin typeface="Oxygen" panose="02000503000000000000" pitchFamily="2" charset="0"/>
                  </a:rPr>
                  <a:t>renormalized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25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blend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𝑟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ing seamless cloning</a:t>
                </a:r>
              </a:p>
            </p:txBody>
          </p:sp>
        </mc:Choice>
        <mc:Fallback xmlns="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  <a:blipFill>
                <a:blip r:embed="rId9"/>
                <a:stretch>
                  <a:fillRect l="-1118" t="-3593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8" y="17043737"/>
            <a:ext cx="59221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lore sequence models for video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ncorporate perceptual and style los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eriment with partial convolutions [Liu]</a:t>
            </a: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3868400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successfully realized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ree-phase training aids in stabilizing training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Dilated convolutions crucial for sufficient neuron receptive field for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possible, although error and noise compound</a:t>
            </a: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29177515" y="8831571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8588190" y="14327138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9999601" y="15540546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1344023"/>
                  </p:ext>
                </p:extLst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1344023"/>
                  </p:ext>
                </p:extLst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234667" t="-3448" r="-3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34667" t="-3448" r="-2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434667" t="-3448" r="-1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89320" t="-3448" r="-1942" b="-10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0771329"/>
                  </p:ext>
                </p:extLst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Oxygen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 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0771329"/>
                  </p:ext>
                </p:extLst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355738" t="-3448" r="-327869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27692" t="-3448" r="-207692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257895" t="-3448" r="-1504" b="-4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63" t="-200000" r="-120833" b="-215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C27C89B-1E9A-4D62-8813-B58116DC2DE2}"/>
              </a:ext>
            </a:extLst>
          </p:cNvPr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363029D-FC56-4D95-B024-79050FA9806A}"/>
                </a:ext>
              </a:extLst>
            </p:cNvPr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60316DB-87C6-46D6-BDB9-6CE83AA307D6}"/>
              </a:ext>
            </a:extLst>
          </p:cNvPr>
          <p:cNvGrpSpPr/>
          <p:nvPr/>
        </p:nvGrpSpPr>
        <p:grpSpPr>
          <a:xfrm>
            <a:off x="7059168" y="2971800"/>
            <a:ext cx="6400800" cy="838200"/>
            <a:chOff x="247650" y="7118365"/>
            <a:chExt cx="6400800" cy="838200"/>
          </a:xfrm>
        </p:grpSpPr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735EA7EF-A64E-474E-AAE2-750CB64B43F1}"/>
                </a:ext>
              </a:extLst>
            </p:cNvPr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498412D-7694-4EFB-AD39-BE9A9228FE64}"/>
              </a:ext>
            </a:extLst>
          </p:cNvPr>
          <p:cNvGrpSpPr/>
          <p:nvPr/>
        </p:nvGrpSpPr>
        <p:grpSpPr>
          <a:xfrm>
            <a:off x="304800" y="2971800"/>
            <a:ext cx="6400800" cy="838200"/>
            <a:chOff x="228600" y="2971800"/>
            <a:chExt cx="6400800" cy="838200"/>
          </a:xfrm>
        </p:grpSpPr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228600" y="297180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B0FA60CE-F494-496A-876D-C6B525C501C3}"/>
                </a:ext>
              </a:extLst>
            </p:cNvPr>
            <p:cNvSpPr txBox="1"/>
            <p:nvPr/>
          </p:nvSpPr>
          <p:spPr>
            <a:xfrm>
              <a:off x="228600" y="3025914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BB4C7F7D-6786-4A2A-9D06-B1B9F222EDC1}"/>
              </a:ext>
            </a:extLst>
          </p:cNvPr>
          <p:cNvGrpSpPr/>
          <p:nvPr/>
        </p:nvGrpSpPr>
        <p:grpSpPr>
          <a:xfrm>
            <a:off x="13716000" y="4038600"/>
            <a:ext cx="9522857" cy="3829050"/>
            <a:chOff x="1230868" y="1600200"/>
            <a:chExt cx="9522857" cy="3829050"/>
          </a:xfrm>
        </p:grpSpPr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2DF8CAB8-4D16-42EF-AED7-CACF0442A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5" name="Picture 134">
              <a:extLst>
                <a:ext uri="{FF2B5EF4-FFF2-40B4-BE49-F238E27FC236}">
                  <a16:creationId xmlns:a16="http://schemas.microsoft.com/office/drawing/2014/main" id="{98DC7A6F-34B0-4366-8610-DEFA1955864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7" name="Picture 136">
              <a:extLst>
                <a:ext uri="{FF2B5EF4-FFF2-40B4-BE49-F238E27FC236}">
                  <a16:creationId xmlns:a16="http://schemas.microsoft.com/office/drawing/2014/main" id="{0AB8E3D3-EECF-4975-B3C8-60BBFE9202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CB9B77D5-E83E-4D1E-82A9-0A2FF75522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091A4D88-D5F6-46CC-99B1-2CAED41C3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272BBD3D-DA32-4B15-A9C2-6FF890DD2A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1" name="Picture 150">
              <a:extLst>
                <a:ext uri="{FF2B5EF4-FFF2-40B4-BE49-F238E27FC236}">
                  <a16:creationId xmlns:a16="http://schemas.microsoft.com/office/drawing/2014/main" id="{4F2D9E91-CAB7-49BA-A6AB-D2FAF9FCDF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63BE594B-67CA-42CC-8F3C-B32DB681FD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4BB043C2-CB22-4EA6-ACC9-A3C755F3E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922931F4-D5E4-4004-84F9-3698FD6292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7" name="Picture 156">
              <a:extLst>
                <a:ext uri="{FF2B5EF4-FFF2-40B4-BE49-F238E27FC236}">
                  <a16:creationId xmlns:a16="http://schemas.microsoft.com/office/drawing/2014/main" id="{9405CB43-9D3D-44BA-AAFB-CD03572DD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8" name="Picture 157">
              <a:extLst>
                <a:ext uri="{FF2B5EF4-FFF2-40B4-BE49-F238E27FC236}">
                  <a16:creationId xmlns:a16="http://schemas.microsoft.com/office/drawing/2014/main" id="{2BB8D4D9-F8F8-4319-B4D2-67A7106FF3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9" name="Picture 158">
              <a:extLst>
                <a:ext uri="{FF2B5EF4-FFF2-40B4-BE49-F238E27FC236}">
                  <a16:creationId xmlns:a16="http://schemas.microsoft.com/office/drawing/2014/main" id="{9D696344-DF6B-4E91-B744-66DCBB20D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0" name="Picture 159">
              <a:extLst>
                <a:ext uri="{FF2B5EF4-FFF2-40B4-BE49-F238E27FC236}">
                  <a16:creationId xmlns:a16="http://schemas.microsoft.com/office/drawing/2014/main" id="{ED4BF80A-3E2E-4663-A93F-CE3254C6A0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0ADE0691-D58B-41C3-907A-38F7A6ED1A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2" name="Picture 161">
              <a:extLst>
                <a:ext uri="{FF2B5EF4-FFF2-40B4-BE49-F238E27FC236}">
                  <a16:creationId xmlns:a16="http://schemas.microsoft.com/office/drawing/2014/main" id="{5E630471-9458-4EF0-A627-C33840415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3" name="Picture 162">
              <a:extLst>
                <a:ext uri="{FF2B5EF4-FFF2-40B4-BE49-F238E27FC236}">
                  <a16:creationId xmlns:a16="http://schemas.microsoft.com/office/drawing/2014/main" id="{712E265A-CB1E-467D-A7A2-12292A767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4" name="Picture 163">
              <a:extLst>
                <a:ext uri="{FF2B5EF4-FFF2-40B4-BE49-F238E27FC236}">
                  <a16:creationId xmlns:a16="http://schemas.microsoft.com/office/drawing/2014/main" id="{3D7317BD-F3E5-439B-B85A-084655152C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5" name="Picture 164">
              <a:extLst>
                <a:ext uri="{FF2B5EF4-FFF2-40B4-BE49-F238E27FC236}">
                  <a16:creationId xmlns:a16="http://schemas.microsoft.com/office/drawing/2014/main" id="{41D71D57-2431-405B-AF96-1DE922F7B0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6" name="Picture 165">
              <a:extLst>
                <a:ext uri="{FF2B5EF4-FFF2-40B4-BE49-F238E27FC236}">
                  <a16:creationId xmlns:a16="http://schemas.microsoft.com/office/drawing/2014/main" id="{682AC740-4800-41A8-A5E9-BDF813F466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7" name="Picture 166">
              <a:extLst>
                <a:ext uri="{FF2B5EF4-FFF2-40B4-BE49-F238E27FC236}">
                  <a16:creationId xmlns:a16="http://schemas.microsoft.com/office/drawing/2014/main" id="{72F3E00A-3B65-4ACD-9071-B5DE10E67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D0AB1580-DEB3-4318-852B-E621F5070A14}"/>
                </a:ext>
              </a:extLst>
            </p:cNvPr>
            <p:cNvSpPr txBox="1"/>
            <p:nvPr/>
          </p:nvSpPr>
          <p:spPr>
            <a:xfrm rot="16200000">
              <a:off x="935434" y="3314669"/>
              <a:ext cx="9909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Output</a:t>
              </a: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19B100B1-8D3F-4598-BC06-F60255E93B00}"/>
                </a:ext>
              </a:extLst>
            </p:cNvPr>
            <p:cNvSpPr txBox="1"/>
            <p:nvPr/>
          </p:nvSpPr>
          <p:spPr>
            <a:xfrm rot="16200000">
              <a:off x="1178290" y="4619595"/>
              <a:ext cx="5052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T</a:t>
              </a: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2F02E7EF-A1CE-40AC-908C-015C7B8F2AF2}"/>
                </a:ext>
              </a:extLst>
            </p:cNvPr>
            <p:cNvSpPr txBox="1"/>
            <p:nvPr/>
          </p:nvSpPr>
          <p:spPr>
            <a:xfrm rot="16200000">
              <a:off x="1042034" y="2009744"/>
              <a:ext cx="777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put</a:t>
              </a:r>
            </a:p>
          </p:txBody>
        </p:sp>
      </p:grpSp>
      <p:sp>
        <p:nvSpPr>
          <p:cNvPr id="222" name="Rectangle 221">
            <a:extLst>
              <a:ext uri="{FF2B5EF4-FFF2-40B4-BE49-F238E27FC236}">
                <a16:creationId xmlns:a16="http://schemas.microsoft.com/office/drawing/2014/main" id="{0307F5B0-B291-4E21-9AC3-A5F0EBBD24B3}"/>
              </a:ext>
            </a:extLst>
          </p:cNvPr>
          <p:cNvSpPr/>
          <p:nvPr/>
        </p:nvSpPr>
        <p:spPr>
          <a:xfrm>
            <a:off x="19434019" y="8382725"/>
            <a:ext cx="2519791" cy="40749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Rectangle 251">
            <a:extLst>
              <a:ext uri="{FF2B5EF4-FFF2-40B4-BE49-F238E27FC236}">
                <a16:creationId xmlns:a16="http://schemas.microsoft.com/office/drawing/2014/main" id="{AE5D2BA6-D810-498A-AA49-97266E3178E3}"/>
              </a:ext>
            </a:extLst>
          </p:cNvPr>
          <p:cNvSpPr/>
          <p:nvPr/>
        </p:nvSpPr>
        <p:spPr>
          <a:xfrm>
            <a:off x="-6917789" y="3995562"/>
            <a:ext cx="6398509" cy="9930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" name="Picture 214">
            <a:extLst>
              <a:ext uri="{FF2B5EF4-FFF2-40B4-BE49-F238E27FC236}">
                <a16:creationId xmlns:a16="http://schemas.microsoft.com/office/drawing/2014/main" id="{046BCD32-9473-4FE3-9547-F27FEFB268D3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0587718" y="-3364523"/>
            <a:ext cx="4311882" cy="3233912"/>
          </a:xfrm>
          <a:prstGeom prst="rect">
            <a:avLst/>
          </a:prstGeom>
        </p:spPr>
      </p:pic>
      <p:pic>
        <p:nvPicPr>
          <p:cNvPr id="219" name="Picture 218">
            <a:extLst>
              <a:ext uri="{FF2B5EF4-FFF2-40B4-BE49-F238E27FC236}">
                <a16:creationId xmlns:a16="http://schemas.microsoft.com/office/drawing/2014/main" id="{1D8B94E5-5EE7-4E33-8547-A94F05666629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3756" y="7044740"/>
            <a:ext cx="2438400" cy="1219200"/>
          </a:xfrm>
          <a:prstGeom prst="rect">
            <a:avLst/>
          </a:prstGeom>
        </p:spPr>
      </p:pic>
      <p:pic>
        <p:nvPicPr>
          <p:cNvPr id="220" name="Picture 219">
            <a:extLst>
              <a:ext uri="{FF2B5EF4-FFF2-40B4-BE49-F238E27FC236}">
                <a16:creationId xmlns:a16="http://schemas.microsoft.com/office/drawing/2014/main" id="{3D512183-A6A9-4747-86CB-B7152B413D78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3756" y="5711240"/>
            <a:ext cx="2438400" cy="12192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138119DA-53F0-4063-A678-2861A52C7C6C}"/>
              </a:ext>
            </a:extLst>
          </p:cNvPr>
          <p:cNvGrpSpPr/>
          <p:nvPr/>
        </p:nvGrpSpPr>
        <p:grpSpPr>
          <a:xfrm>
            <a:off x="538497" y="12732376"/>
            <a:ext cx="6090903" cy="2044069"/>
            <a:chOff x="462297" y="12364191"/>
            <a:chExt cx="6090903" cy="2044069"/>
          </a:xfrm>
        </p:grpSpPr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9D152C13-A865-438B-BBBF-CB1D7579B0DE}"/>
                </a:ext>
              </a:extLst>
            </p:cNvPr>
            <p:cNvGrpSpPr/>
            <p:nvPr/>
          </p:nvGrpSpPr>
          <p:grpSpPr>
            <a:xfrm>
              <a:off x="519446" y="12364191"/>
              <a:ext cx="5775960" cy="1469660"/>
              <a:chOff x="2319157" y="2353096"/>
              <a:chExt cx="5775960" cy="1469660"/>
            </a:xfrm>
          </p:grpSpPr>
          <p:pic>
            <p:nvPicPr>
              <p:cNvPr id="187" name="Picture 186">
                <a:extLst>
                  <a:ext uri="{FF2B5EF4-FFF2-40B4-BE49-F238E27FC236}">
                    <a16:creationId xmlns:a16="http://schemas.microsoft.com/office/drawing/2014/main" id="{6BCE6AE8-B31D-47DF-9CC5-2EF0CBFA51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5849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0" name="Picture 189">
                <a:extLst>
                  <a:ext uri="{FF2B5EF4-FFF2-40B4-BE49-F238E27FC236}">
                    <a16:creationId xmlns:a16="http://schemas.microsoft.com/office/drawing/2014/main" id="{D92085C0-A5D4-4D89-B7EB-F1F9D4FE25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2816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1" name="Picture 190">
                <a:extLst>
                  <a:ext uri="{FF2B5EF4-FFF2-40B4-BE49-F238E27FC236}">
                    <a16:creationId xmlns:a16="http://schemas.microsoft.com/office/drawing/2014/main" id="{57980DE9-718F-4613-BF11-9EC51D10C14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9783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2" name="Picture 191">
                <a:extLst>
                  <a:ext uri="{FF2B5EF4-FFF2-40B4-BE49-F238E27FC236}">
                    <a16:creationId xmlns:a16="http://schemas.microsoft.com/office/drawing/2014/main" id="{CA5E9453-DFD9-48DB-B0C7-B873F4C96C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9157" y="2725476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3" name="Picture 192">
                <a:extLst>
                  <a:ext uri="{FF2B5EF4-FFF2-40B4-BE49-F238E27FC236}">
                    <a16:creationId xmlns:a16="http://schemas.microsoft.com/office/drawing/2014/main" id="{51432F05-BF69-43F7-9B3D-6B0CB579D7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8882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4C69C986-B9AE-4B09-8CD2-84160822FA77}"/>
                  </a:ext>
                </a:extLst>
              </p:cNvPr>
              <p:cNvSpPr txBox="1"/>
              <p:nvPr/>
            </p:nvSpPr>
            <p:spPr>
              <a:xfrm>
                <a:off x="2576911" y="2353096"/>
                <a:ext cx="6270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City</a:t>
                </a:r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24016EE8-F565-4000-AEE4-279169D28904}"/>
                  </a:ext>
                </a:extLst>
              </p:cNvPr>
              <p:cNvSpPr txBox="1"/>
              <p:nvPr/>
            </p:nvSpPr>
            <p:spPr>
              <a:xfrm>
                <a:off x="5194164" y="2353096"/>
                <a:ext cx="13548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Places365</a:t>
                </a:r>
              </a:p>
            </p:txBody>
          </p:sp>
        </p:grpSp>
        <p:sp>
          <p:nvSpPr>
            <p:cNvPr id="250" name="TextBox 249">
              <a:extLst>
                <a:ext uri="{FF2B5EF4-FFF2-40B4-BE49-F238E27FC236}">
                  <a16:creationId xmlns:a16="http://schemas.microsoft.com/office/drawing/2014/main" id="{EFA96102-6F6E-43F2-81E2-4EF88868AEF1}"/>
                </a:ext>
              </a:extLst>
            </p:cNvPr>
            <p:cNvSpPr txBox="1"/>
            <p:nvPr/>
          </p:nvSpPr>
          <p:spPr>
            <a:xfrm>
              <a:off x="462297" y="14008150"/>
              <a:ext cx="60909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26A65B"/>
                  </a:solidFill>
                  <a:latin typeface="Oxygen" panose="02000503000000000000" pitchFamily="2" charset="0"/>
                </a:rPr>
                <a:t>Figure 1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City Image and Places365 Samples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6CC1E83-CD5E-4CAB-9DB5-CA99AD007F8C}"/>
              </a:ext>
            </a:extLst>
          </p:cNvPr>
          <p:cNvGrpSpPr/>
          <p:nvPr/>
        </p:nvGrpSpPr>
        <p:grpSpPr>
          <a:xfrm>
            <a:off x="7028688" y="6110732"/>
            <a:ext cx="6381749" cy="2366578"/>
            <a:chOff x="7028688" y="5882132"/>
            <a:chExt cx="6381749" cy="2366578"/>
          </a:xfrm>
        </p:grpSpPr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E181A4F9-D03C-4480-B784-72DA63536F80}"/>
                </a:ext>
              </a:extLst>
            </p:cNvPr>
            <p:cNvGrpSpPr/>
            <p:nvPr/>
          </p:nvGrpSpPr>
          <p:grpSpPr>
            <a:xfrm>
              <a:off x="7372916" y="5882132"/>
              <a:ext cx="5809684" cy="1690213"/>
              <a:chOff x="219980" y="2390211"/>
              <a:chExt cx="10841178" cy="3154028"/>
            </a:xfrm>
          </p:grpSpPr>
          <p:grpSp>
            <p:nvGrpSpPr>
              <p:cNvPr id="224" name="Group 223">
                <a:extLst>
                  <a:ext uri="{FF2B5EF4-FFF2-40B4-BE49-F238E27FC236}">
                    <a16:creationId xmlns:a16="http://schemas.microsoft.com/office/drawing/2014/main" id="{8279FAF6-9344-41C6-B43B-4261B3DBE777}"/>
                  </a:ext>
                </a:extLst>
              </p:cNvPr>
              <p:cNvGrpSpPr/>
              <p:nvPr/>
            </p:nvGrpSpPr>
            <p:grpSpPr>
              <a:xfrm>
                <a:off x="4778310" y="2390211"/>
                <a:ext cx="1489864" cy="1548125"/>
                <a:chOff x="4718609" y="4704582"/>
                <a:chExt cx="1489864" cy="1548125"/>
              </a:xfrm>
            </p:grpSpPr>
            <p:pic>
              <p:nvPicPr>
                <p:cNvPr id="246" name="Picture 245">
                  <a:extLst>
                    <a:ext uri="{FF2B5EF4-FFF2-40B4-BE49-F238E27FC236}">
                      <a16:creationId xmlns:a16="http://schemas.microsoft.com/office/drawing/2014/main" id="{9ECE7EDC-BFB7-49E2-8A94-7211B384B41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92321" y="4704582"/>
                  <a:ext cx="1216152" cy="1216152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7" name="Picture 246">
                  <a:extLst>
                    <a:ext uri="{FF2B5EF4-FFF2-40B4-BE49-F238E27FC236}">
                      <a16:creationId xmlns:a16="http://schemas.microsoft.com/office/drawing/2014/main" id="{F5A9ABEC-36F4-4AEB-835A-BFA205B1786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09110" y="480059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8" name="Picture 247">
                  <a:extLst>
                    <a:ext uri="{FF2B5EF4-FFF2-40B4-BE49-F238E27FC236}">
                      <a16:creationId xmlns:a16="http://schemas.microsoft.com/office/drawing/2014/main" id="{A1C0C4A6-6FC5-4B8C-95ED-ACF4DCB24BB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825899" y="4911848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9" name="Picture 248">
                  <a:extLst>
                    <a:ext uri="{FF2B5EF4-FFF2-40B4-BE49-F238E27FC236}">
                      <a16:creationId xmlns:a16="http://schemas.microsoft.com/office/drawing/2014/main" id="{15711D92-CC44-4CD9-84A2-39A6D9C6788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718609" y="503655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</p:grpSp>
          <p:pic>
            <p:nvPicPr>
              <p:cNvPr id="225" name="Picture 224">
                <a:extLst>
                  <a:ext uri="{FF2B5EF4-FFF2-40B4-BE49-F238E27FC236}">
                    <a16:creationId xmlns:a16="http://schemas.microsoft.com/office/drawing/2014/main" id="{DD421493-4683-4DD9-98EA-CAF5982670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19980" y="2717611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6" name="Picture 225">
                <a:extLst>
                  <a:ext uri="{FF2B5EF4-FFF2-40B4-BE49-F238E27FC236}">
                    <a16:creationId xmlns:a16="http://schemas.microsoft.com/office/drawing/2014/main" id="{B6F97690-EEDA-4204-91A6-3AAB9D8B69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33101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7" name="Picture 226">
                <a:extLst>
                  <a:ext uri="{FF2B5EF4-FFF2-40B4-BE49-F238E27FC236}">
                    <a16:creationId xmlns:a16="http://schemas.microsoft.com/office/drawing/2014/main" id="{2AF47323-B23C-45FC-81F5-1B57B0A046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75141" y="4328087"/>
                <a:ext cx="1216152" cy="121615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28" name="Oval 227">
                <a:extLst>
                  <a:ext uri="{FF2B5EF4-FFF2-40B4-BE49-F238E27FC236}">
                    <a16:creationId xmlns:a16="http://schemas.microsoft.com/office/drawing/2014/main" id="{BEF09432-B62F-4D9B-8C8B-682876302A4A}"/>
                  </a:ext>
                </a:extLst>
              </p:cNvPr>
              <p:cNvSpPr/>
              <p:nvPr/>
            </p:nvSpPr>
            <p:spPr>
              <a:xfrm>
                <a:off x="6550263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29" name="Picture 228">
                <a:extLst>
                  <a:ext uri="{FF2B5EF4-FFF2-40B4-BE49-F238E27FC236}">
                    <a16:creationId xmlns:a16="http://schemas.microsoft.com/office/drawing/2014/main" id="{01FF4525-B729-432C-BF11-08937B80F0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95673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30" name="Oval 229">
                <a:extLst>
                  <a:ext uri="{FF2B5EF4-FFF2-40B4-BE49-F238E27FC236}">
                    <a16:creationId xmlns:a16="http://schemas.microsoft.com/office/drawing/2014/main" id="{A626204C-B6BC-4B00-83E3-95E864C7DC87}"/>
                  </a:ext>
                </a:extLst>
              </p:cNvPr>
              <p:cNvSpPr/>
              <p:nvPr/>
            </p:nvSpPr>
            <p:spPr>
              <a:xfrm>
                <a:off x="950342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1" name="Connector: Elbow 230">
                <a:extLst>
                  <a:ext uri="{FF2B5EF4-FFF2-40B4-BE49-F238E27FC236}">
                    <a16:creationId xmlns:a16="http://schemas.microsoft.com/office/drawing/2014/main" id="{21049964-5EC4-4541-AA4D-C876E7B4F304}"/>
                  </a:ext>
                </a:extLst>
              </p:cNvPr>
              <p:cNvCxnSpPr>
                <a:stCxn id="225" idx="0"/>
                <a:endCxn id="230" idx="0"/>
              </p:cNvCxnSpPr>
              <p:nvPr/>
            </p:nvCxnSpPr>
            <p:spPr>
              <a:xfrm rot="16200000" flipH="1">
                <a:off x="5261749" y="-1714559"/>
                <a:ext cx="209551" cy="9073891"/>
              </a:xfrm>
              <a:prstGeom prst="bentConnector3">
                <a:avLst>
                  <a:gd name="adj1" fmla="val -338195"/>
                </a:avLst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Arrow Connector 231">
                <a:extLst>
                  <a:ext uri="{FF2B5EF4-FFF2-40B4-BE49-F238E27FC236}">
                    <a16:creationId xmlns:a16="http://schemas.microsoft.com/office/drawing/2014/main" id="{6E29B599-81B9-49E8-97B0-2DA458C00FC8}"/>
                  </a:ext>
                </a:extLst>
              </p:cNvPr>
              <p:cNvCxnSpPr>
                <a:stCxn id="229" idx="3"/>
                <a:endCxn id="230" idx="2"/>
              </p:cNvCxnSpPr>
              <p:nvPr/>
            </p:nvCxnSpPr>
            <p:spPr>
              <a:xfrm flipV="1">
                <a:off x="9014873" y="3327212"/>
                <a:ext cx="488548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Arrow Connector 232">
                <a:extLst>
                  <a:ext uri="{FF2B5EF4-FFF2-40B4-BE49-F238E27FC236}">
                    <a16:creationId xmlns:a16="http://schemas.microsoft.com/office/drawing/2014/main" id="{1343E5A1-CE3A-42FB-9EBE-4E36C916B635}"/>
                  </a:ext>
                </a:extLst>
              </p:cNvPr>
              <p:cNvCxnSpPr>
                <a:stCxn id="228" idx="6"/>
                <a:endCxn id="229" idx="1"/>
              </p:cNvCxnSpPr>
              <p:nvPr/>
            </p:nvCxnSpPr>
            <p:spPr>
              <a:xfrm>
                <a:off x="7350363" y="3327212"/>
                <a:ext cx="4453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Arrow Connector 233">
                <a:extLst>
                  <a:ext uri="{FF2B5EF4-FFF2-40B4-BE49-F238E27FC236}">
                    <a16:creationId xmlns:a16="http://schemas.microsoft.com/office/drawing/2014/main" id="{C827EA58-7FE8-452E-8419-D6EFB7F0214B}"/>
                  </a:ext>
                </a:extLst>
              </p:cNvPr>
              <p:cNvCxnSpPr>
                <a:cxnSpLocks/>
                <a:stCxn id="227" idx="0"/>
                <a:endCxn id="242" idx="4"/>
              </p:cNvCxnSpPr>
              <p:nvPr/>
            </p:nvCxnSpPr>
            <p:spPr>
              <a:xfrm flipH="1" flipV="1">
                <a:off x="2278941" y="3727262"/>
                <a:ext cx="4276" cy="60082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Arrow Connector 234">
                <a:extLst>
                  <a:ext uri="{FF2B5EF4-FFF2-40B4-BE49-F238E27FC236}">
                    <a16:creationId xmlns:a16="http://schemas.microsoft.com/office/drawing/2014/main" id="{7343364A-6591-41C4-9C86-A3387B23FF3C}"/>
                  </a:ext>
                </a:extLst>
              </p:cNvPr>
              <p:cNvCxnSpPr>
                <a:stCxn id="226" idx="3"/>
                <a:endCxn id="249" idx="1"/>
              </p:cNvCxnSpPr>
              <p:nvPr/>
            </p:nvCxnSpPr>
            <p:spPr>
              <a:xfrm>
                <a:off x="4352301" y="3328736"/>
                <a:ext cx="426009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Connector: Elbow 235">
                <a:extLst>
                  <a:ext uri="{FF2B5EF4-FFF2-40B4-BE49-F238E27FC236}">
                    <a16:creationId xmlns:a16="http://schemas.microsoft.com/office/drawing/2014/main" id="{8D35C0C6-94F5-4139-8416-DECD3607044B}"/>
                  </a:ext>
                </a:extLst>
              </p:cNvPr>
              <p:cNvCxnSpPr>
                <a:stCxn id="227" idx="3"/>
                <a:endCxn id="249" idx="2"/>
              </p:cNvCxnSpPr>
              <p:nvPr/>
            </p:nvCxnSpPr>
            <p:spPr>
              <a:xfrm flipV="1">
                <a:off x="2891293" y="3938336"/>
                <a:ext cx="2495093" cy="997827"/>
              </a:xfrm>
              <a:prstGeom prst="bentConnector2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Arrow Connector 236">
                <a:extLst>
                  <a:ext uri="{FF2B5EF4-FFF2-40B4-BE49-F238E27FC236}">
                    <a16:creationId xmlns:a16="http://schemas.microsoft.com/office/drawing/2014/main" id="{876C3C73-C4D4-41BC-B1CA-2B28F1D72C56}"/>
                  </a:ext>
                </a:extLst>
              </p:cNvPr>
              <p:cNvCxnSpPr>
                <a:stCxn id="249" idx="3"/>
                <a:endCxn id="228" idx="2"/>
              </p:cNvCxnSpPr>
              <p:nvPr/>
            </p:nvCxnSpPr>
            <p:spPr>
              <a:xfrm flipV="1">
                <a:off x="5994462" y="3327212"/>
                <a:ext cx="555801" cy="304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Arrow Connector 237">
                <a:extLst>
                  <a:ext uri="{FF2B5EF4-FFF2-40B4-BE49-F238E27FC236}">
                    <a16:creationId xmlns:a16="http://schemas.microsoft.com/office/drawing/2014/main" id="{CBE0B559-CDC7-4171-B5D8-0CA67D71729B}"/>
                  </a:ext>
                </a:extLst>
              </p:cNvPr>
              <p:cNvCxnSpPr>
                <a:cxnSpLocks/>
                <a:stCxn id="230" idx="4"/>
                <a:endCxn id="239" idx="0"/>
              </p:cNvCxnSpPr>
              <p:nvPr/>
            </p:nvCxnSpPr>
            <p:spPr>
              <a:xfrm flipH="1">
                <a:off x="9903470" y="3727263"/>
                <a:ext cx="2" cy="70045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/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∈(0,1)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blipFill>
                    <a:blip r:embed="rId48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B1DF850D-63F9-43E0-BB35-E375C8340407}"/>
                  </a:ext>
                </a:extLst>
              </p:cNvPr>
              <p:cNvSpPr txBox="1"/>
              <p:nvPr/>
            </p:nvSpPr>
            <p:spPr>
              <a:xfrm>
                <a:off x="6598811" y="2956946"/>
                <a:ext cx="685603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G</a:t>
                </a:r>
              </a:p>
            </p:txBody>
          </p: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E3D97D8A-10A9-4D87-9030-2981BFA7EE83}"/>
                  </a:ext>
                </a:extLst>
              </p:cNvPr>
              <p:cNvSpPr txBox="1"/>
              <p:nvPr/>
            </p:nvSpPr>
            <p:spPr>
              <a:xfrm>
                <a:off x="9587617" y="2944630"/>
                <a:ext cx="694578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D</a:t>
                </a:r>
              </a:p>
            </p:txBody>
          </p:sp>
          <p:sp>
            <p:nvSpPr>
              <p:cNvPr id="242" name="Oval 241">
                <a:extLst>
                  <a:ext uri="{FF2B5EF4-FFF2-40B4-BE49-F238E27FC236}">
                    <a16:creationId xmlns:a16="http://schemas.microsoft.com/office/drawing/2014/main" id="{79EC6EE7-A42D-4186-BEC8-A092554543BF}"/>
                  </a:ext>
                </a:extLst>
              </p:cNvPr>
              <p:cNvSpPr/>
              <p:nvPr/>
            </p:nvSpPr>
            <p:spPr>
              <a:xfrm>
                <a:off x="187889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/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</m:oMath>
                      </m:oMathPara>
                    </a14:m>
                    <a:endParaRPr lang="en-US" sz="2000" b="0" dirty="0">
                      <a:latin typeface="Oxygen" panose="02000503000000000000" pitchFamily="2" charset="0"/>
                    </a:endParaRPr>
                  </a:p>
                </p:txBody>
              </p:sp>
            </mc:Choice>
            <mc:Fallback xmlns="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44" name="Straight Arrow Connector 243">
                <a:extLst>
                  <a:ext uri="{FF2B5EF4-FFF2-40B4-BE49-F238E27FC236}">
                    <a16:creationId xmlns:a16="http://schemas.microsoft.com/office/drawing/2014/main" id="{A02B88AA-8E8D-4DC6-8804-433A89C337EA}"/>
                  </a:ext>
                </a:extLst>
              </p:cNvPr>
              <p:cNvCxnSpPr>
                <a:cxnSpLocks/>
                <a:stCxn id="242" idx="6"/>
                <a:endCxn id="226" idx="1"/>
              </p:cNvCxnSpPr>
              <p:nvPr/>
            </p:nvCxnSpPr>
            <p:spPr>
              <a:xfrm>
                <a:off x="2678991" y="3327212"/>
                <a:ext cx="4541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Arrow Connector 244">
                <a:extLst>
                  <a:ext uri="{FF2B5EF4-FFF2-40B4-BE49-F238E27FC236}">
                    <a16:creationId xmlns:a16="http://schemas.microsoft.com/office/drawing/2014/main" id="{C10F177D-89A6-4F90-8F75-02F8134808BC}"/>
                  </a:ext>
                </a:extLst>
              </p:cNvPr>
              <p:cNvCxnSpPr>
                <a:cxnSpLocks/>
                <a:stCxn id="225" idx="3"/>
                <a:endCxn id="242" idx="2"/>
              </p:cNvCxnSpPr>
              <p:nvPr/>
            </p:nvCxnSpPr>
            <p:spPr>
              <a:xfrm>
                <a:off x="1439180" y="3327211"/>
                <a:ext cx="439711" cy="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1" name="TextBox 250">
              <a:extLst>
                <a:ext uri="{FF2B5EF4-FFF2-40B4-BE49-F238E27FC236}">
                  <a16:creationId xmlns:a16="http://schemas.microsoft.com/office/drawing/2014/main" id="{ED0026BE-9533-4D2F-8926-2D539A873D70}"/>
                </a:ext>
              </a:extLst>
            </p:cNvPr>
            <p:cNvSpPr txBox="1"/>
            <p:nvPr/>
          </p:nvSpPr>
          <p:spPr>
            <a:xfrm>
              <a:off x="7028688" y="7848600"/>
              <a:ext cx="63817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26A65B"/>
                  </a:solidFill>
                  <a:latin typeface="Oxygen" panose="02000503000000000000" pitchFamily="2" charset="0"/>
                </a:rPr>
                <a:t>Figure 2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raining Pipelin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/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Data Preprocessing</a:t>
                </a:r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normalize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Define mask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32≤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96]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efine complement mask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Compute mean pixel intensit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>
                    <a:latin typeface="Oxygen" panose="02000503000000000000" pitchFamily="2" charset="0"/>
                  </a:rPr>
                  <a:t>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ta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8×128×4</m:t>
                        </m:r>
                      </m:sup>
                    </m:sSup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Outpu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  <a:blipFill>
                <a:blip r:embed="rId50"/>
                <a:stretch>
                  <a:fillRect l="-1047" t="-1376" b="-1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875EB444-E942-4C06-A007-27B93C453162}"/>
              </a:ext>
            </a:extLst>
          </p:cNvPr>
          <p:cNvGrpSpPr/>
          <p:nvPr/>
        </p:nvGrpSpPr>
        <p:grpSpPr>
          <a:xfrm>
            <a:off x="7337243" y="10744200"/>
            <a:ext cx="5464357" cy="1157130"/>
            <a:chOff x="7021370" y="8016220"/>
            <a:chExt cx="5464357" cy="115713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0276381-357A-47A1-BE74-8447D1C0DB7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865"/>
            <a:stretch/>
          </p:blipFill>
          <p:spPr>
            <a:xfrm>
              <a:off x="11948111" y="8018582"/>
              <a:ext cx="537616" cy="1154768"/>
            </a:xfrm>
            <a:prstGeom prst="rect">
              <a:avLst/>
            </a:prstGeom>
          </p:spPr>
        </p:pic>
        <p:pic>
          <p:nvPicPr>
            <p:cNvPr id="255" name="Picture 254">
              <a:extLst>
                <a:ext uri="{FF2B5EF4-FFF2-40B4-BE49-F238E27FC236}">
                  <a16:creationId xmlns:a16="http://schemas.microsoft.com/office/drawing/2014/main" id="{D013940F-3322-45C8-9F88-8CC80E3C51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323"/>
            <a:stretch/>
          </p:blipFill>
          <p:spPr>
            <a:xfrm>
              <a:off x="7021370" y="8016220"/>
              <a:ext cx="5067349" cy="115476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/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Architecture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except the last f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left) and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right) is followed by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. The output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latin typeface="Oxygen" panose="02000503000000000000" pitchFamily="2" charset="0"/>
                  </a:rPr>
                  <a:t>is followed by sigmoid. Here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is the dilation factor.</a:t>
                </a:r>
              </a:p>
            </p:txBody>
          </p:sp>
        </mc:Choice>
        <mc:Fallback xmlns="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blipFill>
                <a:blip r:embed="rId52"/>
                <a:stretch>
                  <a:fillRect l="-1544" t="-1425" r="-2703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TextBox 178">
            <a:extLst>
              <a:ext uri="{FF2B5EF4-FFF2-40B4-BE49-F238E27FC236}">
                <a16:creationId xmlns:a16="http://schemas.microsoft.com/office/drawing/2014/main" id="{F1E3CAA6-7A77-40A7-B943-B36489908E4A}"/>
              </a:ext>
            </a:extLst>
          </p:cNvPr>
          <p:cNvSpPr txBox="1"/>
          <p:nvPr/>
        </p:nvSpPr>
        <p:spPr>
          <a:xfrm>
            <a:off x="23369611" y="4876800"/>
            <a:ext cx="3818549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endParaRPr lang="en-US" sz="2000" b="1" dirty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 err="1">
                <a:latin typeface="Oxygen" panose="02000503000000000000" pitchFamily="2" charset="0"/>
              </a:rPr>
              <a:t>Outpainting</a:t>
            </a:r>
            <a:r>
              <a:rPr lang="en-US" sz="1800" dirty="0">
                <a:latin typeface="Oxygen" panose="02000503000000000000" pitchFamily="2" charset="0"/>
              </a:rPr>
              <a:t> results for sample of held-out images in validation set, shown alongside original ground truth. Model was trained for 100 epochs (equivalent to 227,500) iterations), using a batch size of 16.</a:t>
            </a: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69964802-EF2D-4184-97E8-44EAD728DFAF}"/>
              </a:ext>
            </a:extLst>
          </p:cNvPr>
          <p:cNvSpPr txBox="1"/>
          <p:nvPr/>
        </p:nvSpPr>
        <p:spPr>
          <a:xfrm>
            <a:off x="13898018" y="11341150"/>
            <a:ext cx="5306405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SE Loss for Places365 Training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raining and dev MSE loss during training on Places365. Phases 1, 2, and 3 are illustrated by varying background colors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1CB75BC-4F3D-49A1-A94B-34CD3835E0A3}"/>
              </a:ext>
            </a:extLst>
          </p:cNvPr>
          <p:cNvSpPr/>
          <p:nvPr/>
        </p:nvSpPr>
        <p:spPr>
          <a:xfrm>
            <a:off x="14800115" y="8382724"/>
            <a:ext cx="671723" cy="23932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Rectangle 195">
            <a:extLst>
              <a:ext uri="{FF2B5EF4-FFF2-40B4-BE49-F238E27FC236}">
                <a16:creationId xmlns:a16="http://schemas.microsoft.com/office/drawing/2014/main" id="{51227433-2E30-4290-826E-9934DD7F719F}"/>
              </a:ext>
            </a:extLst>
          </p:cNvPr>
          <p:cNvSpPr/>
          <p:nvPr/>
        </p:nvSpPr>
        <p:spPr>
          <a:xfrm>
            <a:off x="15471838" y="8382725"/>
            <a:ext cx="89411" cy="239320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>
            <a:extLst>
              <a:ext uri="{FF2B5EF4-FFF2-40B4-BE49-F238E27FC236}">
                <a16:creationId xmlns:a16="http://schemas.microsoft.com/office/drawing/2014/main" id="{86953E53-0DDF-430A-B293-900512289A70}"/>
              </a:ext>
            </a:extLst>
          </p:cNvPr>
          <p:cNvSpPr/>
          <p:nvPr/>
        </p:nvSpPr>
        <p:spPr>
          <a:xfrm>
            <a:off x="15561249" y="8382725"/>
            <a:ext cx="2955002" cy="239320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0" name="Chart 179">
            <a:extLst>
              <a:ext uri="{FF2B5EF4-FFF2-40B4-BE49-F238E27FC236}">
                <a16:creationId xmlns:a16="http://schemas.microsoft.com/office/drawing/2014/main" id="{86A4D57A-9E96-47D8-A388-6D7C2849496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1357969"/>
              </p:ext>
            </p:extLst>
          </p:nvPr>
        </p:nvGraphicFramePr>
        <p:xfrm>
          <a:off x="13878603" y="8235847"/>
          <a:ext cx="5396978" cy="32299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3"/>
          </a:graphicData>
        </a:graphic>
      </p:graphicFrame>
      <p:sp>
        <p:nvSpPr>
          <p:cNvPr id="204" name="TextBox 203">
            <a:extLst>
              <a:ext uri="{FF2B5EF4-FFF2-40B4-BE49-F238E27FC236}">
                <a16:creationId xmlns:a16="http://schemas.microsoft.com/office/drawing/2014/main" id="{ADF32632-D408-4484-B4E1-A1F205E1C299}"/>
              </a:ext>
            </a:extLst>
          </p:cNvPr>
          <p:cNvSpPr txBox="1"/>
          <p:nvPr/>
        </p:nvSpPr>
        <p:spPr>
          <a:xfrm>
            <a:off x="22174200" y="11341150"/>
            <a:ext cx="4914863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Effect of Dilated Convolution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he network was trained to overfit on the city image. With insufficient dilation, the network fails to </a:t>
            </a:r>
            <a:r>
              <a:rPr lang="en-US" sz="1800" dirty="0" err="1">
                <a:latin typeface="Oxygen" panose="02000503000000000000" pitchFamily="2" charset="0"/>
              </a:rPr>
              <a:t>outpaint</a:t>
            </a:r>
            <a:r>
              <a:rPr lang="en-US" sz="1800" dirty="0">
                <a:latin typeface="Oxygen" panose="02000503000000000000" pitchFamily="2" charset="0"/>
              </a:rPr>
              <a:t> due to limited receptive fiel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471419E-A5B2-4DEF-92CD-9DFBF751F218}"/>
              </a:ext>
            </a:extLst>
          </p:cNvPr>
          <p:cNvGrpSpPr/>
          <p:nvPr/>
        </p:nvGrpSpPr>
        <p:grpSpPr>
          <a:xfrm>
            <a:off x="22678267" y="8249728"/>
            <a:ext cx="3848100" cy="2886502"/>
            <a:chOff x="19727905" y="8077200"/>
            <a:chExt cx="3848100" cy="2886502"/>
          </a:xfrm>
        </p:grpSpPr>
        <p:pic>
          <p:nvPicPr>
            <p:cNvPr id="199" name="Picture 198">
              <a:extLst>
                <a:ext uri="{FF2B5EF4-FFF2-40B4-BE49-F238E27FC236}">
                  <a16:creationId xmlns:a16="http://schemas.microsoft.com/office/drawing/2014/main" id="{6F0A46E9-3D9E-4FEF-9DE8-35618F65B60A}"/>
                </a:ext>
              </a:extLst>
            </p:cNvPr>
            <p:cNvPicPr>
              <a:picLocks noChangeAspect="1"/>
            </p:cNvPicPr>
            <p:nvPr/>
          </p:nvPicPr>
          <p:blipFill>
            <a:blip r:embed="rId5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568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12A1C13-DCAB-4FD3-9210-0960FFE6735D}"/>
                </a:ext>
              </a:extLst>
            </p:cNvPr>
            <p:cNvSpPr txBox="1"/>
            <p:nvPr/>
          </p:nvSpPr>
          <p:spPr>
            <a:xfrm>
              <a:off x="22542250" y="10083283"/>
              <a:ext cx="9188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2,4,8]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9183ECF4-DE9B-4365-A87A-1BF5C891029A}"/>
                </a:ext>
              </a:extLst>
            </p:cNvPr>
            <p:cNvSpPr txBox="1"/>
            <p:nvPr/>
          </p:nvSpPr>
          <p:spPr>
            <a:xfrm>
              <a:off x="21281920" y="10083283"/>
              <a:ext cx="8499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2,4]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999FCE5-EE24-4128-A7BB-21D4CEB14C65}"/>
                </a:ext>
              </a:extLst>
            </p:cNvPr>
            <p:cNvSpPr txBox="1"/>
            <p:nvPr/>
          </p:nvSpPr>
          <p:spPr>
            <a:xfrm>
              <a:off x="19977470" y="10083283"/>
              <a:ext cx="7761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1,2]</a:t>
              </a:r>
            </a:p>
          </p:txBody>
        </p: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00D708BC-A5AA-4920-8BB4-0FE6FE0489AF}"/>
                </a:ext>
              </a:extLst>
            </p:cNvPr>
            <p:cNvCxnSpPr/>
            <p:nvPr/>
          </p:nvCxnSpPr>
          <p:spPr>
            <a:xfrm>
              <a:off x="20007943" y="8559283"/>
              <a:ext cx="333375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2" name="Picture 211">
              <a:extLst>
                <a:ext uri="{FF2B5EF4-FFF2-40B4-BE49-F238E27FC236}">
                  <a16:creationId xmlns:a16="http://schemas.microsoft.com/office/drawing/2014/main" id="{70F9EDC4-417F-40A0-BBE5-925AFB0EE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279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3" name="Picture 212">
              <a:extLst>
                <a:ext uri="{FF2B5EF4-FFF2-40B4-BE49-F238E27FC236}">
                  <a16:creationId xmlns:a16="http://schemas.microsoft.com/office/drawing/2014/main" id="{60806D18-A27C-4E93-9BCD-1207A848E4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4235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83EEC8D9-35A6-4B1B-BFC5-D6E305A7160D}"/>
                </a:ext>
              </a:extLst>
            </p:cNvPr>
            <p:cNvSpPr txBox="1"/>
            <p:nvPr/>
          </p:nvSpPr>
          <p:spPr>
            <a:xfrm>
              <a:off x="20627095" y="8077200"/>
              <a:ext cx="2315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creasing dilatio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/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or layers 4, 5, 6 in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blipFill>
                  <a:blip r:embed="rId57"/>
                  <a:stretch>
                    <a:fillRect t="-7576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58" name="Picture 257">
            <a:extLst>
              <a:ext uri="{FF2B5EF4-FFF2-40B4-BE49-F238E27FC236}">
                <a16:creationId xmlns:a16="http://schemas.microsoft.com/office/drawing/2014/main" id="{5A2B09A2-6501-4531-AB9A-C734A656B4A8}"/>
              </a:ext>
            </a:extLst>
          </p:cNvPr>
          <p:cNvPicPr>
            <a:picLocks noChangeAspect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3424759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59" name="Picture 258">
            <a:extLst>
              <a:ext uri="{FF2B5EF4-FFF2-40B4-BE49-F238E27FC236}">
                <a16:creationId xmlns:a16="http://schemas.microsoft.com/office/drawing/2014/main" id="{59BFB585-A8AD-4BBF-9763-219FB9FC118C}"/>
              </a:ext>
            </a:extLst>
          </p:cNvPr>
          <p:cNvPicPr>
            <a:picLocks noChangeAspect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4735396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/>
              <p:nvPr/>
            </p:nvSpPr>
            <p:spPr>
              <a:xfrm>
                <a:off x="14315315" y="16121152"/>
                <a:ext cx="5953885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8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Recursive </a:t>
                </a:r>
                <a:r>
                  <a:rPr lang="en-US" sz="2000" b="1" dirty="0" err="1">
                    <a:latin typeface="Oxygen" panose="02000503000000000000" pitchFamily="2" charset="0"/>
                  </a:rPr>
                  <a:t>Outpainting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An </a:t>
                </a:r>
                <a:r>
                  <a:rPr lang="en-US" sz="18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18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can be fed as input to the network after expanding and padding. We repeat this recursively, expanding the image’s width up to a factor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 As expected, the noise compounds with successive iterations.</a:t>
                </a:r>
              </a:p>
            </p:txBody>
          </p:sp>
        </mc:Choice>
        <mc:Fallback xmlns="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5315" y="16121152"/>
                <a:ext cx="5953885" cy="1862048"/>
              </a:xfrm>
              <a:prstGeom prst="rect">
                <a:avLst/>
              </a:prstGeom>
              <a:blipFill>
                <a:blip r:embed="rId60"/>
                <a:stretch>
                  <a:fillRect l="-819" t="-1967" b="-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4" name="Picture 263">
            <a:extLst>
              <a:ext uri="{FF2B5EF4-FFF2-40B4-BE49-F238E27FC236}">
                <a16:creationId xmlns:a16="http://schemas.microsoft.com/office/drawing/2014/main" id="{C26DE62F-EADB-4F26-9595-CFA59A5D86BC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9658" y="13411200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65" name="Picture 264">
            <a:extLst>
              <a:ext uri="{FF2B5EF4-FFF2-40B4-BE49-F238E27FC236}">
                <a16:creationId xmlns:a16="http://schemas.microsoft.com/office/drawing/2014/main" id="{796D4CA3-F084-4C18-8123-61092D9E16A2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3375" y="14735396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66" name="TextBox 265">
            <a:extLst>
              <a:ext uri="{FF2B5EF4-FFF2-40B4-BE49-F238E27FC236}">
                <a16:creationId xmlns:a16="http://schemas.microsoft.com/office/drawing/2014/main" id="{EF048439-05B0-4DFF-8591-477D533AFA47}"/>
              </a:ext>
            </a:extLst>
          </p:cNvPr>
          <p:cNvSpPr txBox="1"/>
          <p:nvPr/>
        </p:nvSpPr>
        <p:spPr>
          <a:xfrm>
            <a:off x="14777708" y="1294295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Oxygen" panose="02000503000000000000" pitchFamily="2" charset="0"/>
              </a:rPr>
              <a:t>G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/>
              <p:nvPr/>
            </p:nvSpPr>
            <p:spPr>
              <a:xfrm>
                <a:off x="16931139" y="12929771"/>
                <a:ext cx="18902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5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Oxygen"/>
                      </a:rPr>
                      <m:t>×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1139" y="12929771"/>
                <a:ext cx="1890261" cy="400110"/>
              </a:xfrm>
              <a:prstGeom prst="rect">
                <a:avLst/>
              </a:prstGeom>
              <a:blipFill>
                <a:blip r:embed="rId61"/>
                <a:stretch>
                  <a:fillRect l="-321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/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blipFill>
                <a:blip r:embed="rId6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/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blipFill>
                <a:blip r:embed="rId6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/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blipFill>
                <a:blip r:embed="rId6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/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blipFill>
                <a:blip r:embed="rId65"/>
                <a:stretch>
                  <a:fillRect b="-579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/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blipFill>
                <a:blip r:embed="rId6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77955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BD25111E-32EB-47D5-B8F7-B4F577914845}"/>
              </a:ext>
            </a:extLst>
          </p:cNvPr>
          <p:cNvGrpSpPr/>
          <p:nvPr/>
        </p:nvGrpSpPr>
        <p:grpSpPr>
          <a:xfrm>
            <a:off x="304800" y="2971800"/>
            <a:ext cx="26857328" cy="13864784"/>
            <a:chOff x="304800" y="2971800"/>
            <a:chExt cx="26857328" cy="13864784"/>
          </a:xfrm>
          <a:solidFill>
            <a:srgbClr val="9B59B6"/>
          </a:solidFill>
        </p:grpSpPr>
        <p:sp>
          <p:nvSpPr>
            <p:cNvPr id="109" name="Rectangle 108"/>
            <p:cNvSpPr/>
            <p:nvPr/>
          </p:nvSpPr>
          <p:spPr>
            <a:xfrm>
              <a:off x="20761328" y="15998384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308202" y="7208524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304800" y="9989176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7056120" y="13182600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733254" y="12910781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13798548" y="2971800"/>
              <a:ext cx="13328652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7059168" y="2971800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304800" y="2971800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7" name="Rectangle 176">
            <a:extLst>
              <a:ext uri="{FF2B5EF4-FFF2-40B4-BE49-F238E27FC236}">
                <a16:creationId xmlns:a16="http://schemas.microsoft.com/office/drawing/2014/main" id="{6273E4A7-9D06-4943-B6D3-88F70BE4346F}"/>
              </a:ext>
            </a:extLst>
          </p:cNvPr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9B59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D35400"/>
              </a:solidFill>
              <a:latin typeface="Oxygen" panose="02000503000000000000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20761328" y="16052498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Future Work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FC35101D-7FE2-4B72-A565-9F2CEBEAC541}"/>
              </a:ext>
            </a:extLst>
          </p:cNvPr>
          <p:cNvSpPr txBox="1"/>
          <p:nvPr/>
        </p:nvSpPr>
        <p:spPr>
          <a:xfrm>
            <a:off x="308202" y="7262638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Problem Statement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17DA406C-6C04-49BE-AA7F-2E860413DAF9}"/>
              </a:ext>
            </a:extLst>
          </p:cNvPr>
          <p:cNvSpPr txBox="1"/>
          <p:nvPr/>
        </p:nvSpPr>
        <p:spPr>
          <a:xfrm>
            <a:off x="304800" y="10043290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Data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998BF296-7383-480B-BC18-CF1D3F3A08F6}"/>
              </a:ext>
            </a:extLst>
          </p:cNvPr>
          <p:cNvSpPr txBox="1"/>
          <p:nvPr/>
        </p:nvSpPr>
        <p:spPr>
          <a:xfrm>
            <a:off x="7056120" y="132367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Model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C8CE3877-C764-4011-A437-36E444649114}"/>
              </a:ext>
            </a:extLst>
          </p:cNvPr>
          <p:cNvSpPr txBox="1"/>
          <p:nvPr/>
        </p:nvSpPr>
        <p:spPr>
          <a:xfrm>
            <a:off x="20733254" y="12964895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Conclusions</a:t>
            </a: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533400" y="3886200"/>
            <a:ext cx="582295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b="1" dirty="0">
                <a:latin typeface="Oxygen" panose="02000503000000000000" pitchFamily="2" charset="0"/>
              </a:rPr>
              <a:t>Image inpainting </a:t>
            </a:r>
            <a:r>
              <a:rPr lang="en-US" sz="2000" dirty="0">
                <a:latin typeface="Oxygen" panose="02000503000000000000" pitchFamily="2" charset="0"/>
              </a:rPr>
              <a:t>is a widely-studied computer vision problem, which involves restoring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s can be arbitrarily expanded by 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-5428362" y="769463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olve problem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28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64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2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  <a:blipFill>
                <a:blip r:embed="rId3"/>
                <a:stretch>
                  <a:fillRect l="-942" t="-2239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5743032" y="6521033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r>
                  <a:rPr lang="en-US" sz="2000" b="1" dirty="0">
                    <a:latin typeface="Oxygen" panose="02000503000000000000" pitchFamily="2" charset="0"/>
                  </a:rPr>
                  <a:t>Dataset: </a:t>
                </a:r>
                <a:r>
                  <a:rPr lang="en-US" sz="2000" dirty="0">
                    <a:latin typeface="Oxygen" panose="02000503000000000000" pitchFamily="2" charset="0"/>
                  </a:rPr>
                  <a:t>Places365-Standard</a:t>
                </a: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115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-7223457" y="11986447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-5836523" y="17240565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-7089942" y="16487828"/>
            <a:ext cx="5999976" cy="19055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/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Pipelin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CGAN architectu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ed similar to [?]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preprocess to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to get </a:t>
                </a:r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nd ground tru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  <a:blipFill>
                <a:blip r:embed="rId7"/>
                <a:stretch>
                  <a:fillRect l="-1047" t="-1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/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Schedul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Three phase training used to condi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latin typeface="Oxygen" panose="02000503000000000000" pitchFamily="2" charset="0"/>
                  </a:rPr>
                  <a:t>Phase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Optimize loss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b="1" dirty="0">
                    <a:latin typeface="Oxygen" panose="02000503000000000000" pitchFamily="2" charset="0"/>
                  </a:rPr>
                  <a:t> </a:t>
                </a:r>
                <a:r>
                  <a:rPr lang="en-US" sz="2000" dirty="0">
                    <a:latin typeface="Oxygen" panose="02000503000000000000" pitchFamily="2" charset="0"/>
                  </a:rPr>
                  <a:t>iterations using Adam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lr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1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99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hosen 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8:2:80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plit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04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ontrols importance of MSE loss</a:t>
                </a:r>
              </a:p>
            </p:txBody>
          </p:sp>
        </mc:Choice>
        <mc:Fallback xmlns="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  <a:blipFill>
                <a:blip r:embed="rId8"/>
                <a:stretch>
                  <a:fillRect l="-1131" t="-1887" r="-206" b="-4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/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Postprocessing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b="0" i="1" dirty="0">
                    <a:latin typeface="Oxygen" panose="02000503000000000000" pitchFamily="2" charset="0"/>
                  </a:rPr>
                  <a:t> </a:t>
                </a:r>
                <a:r>
                  <a:rPr lang="en-US" sz="2000" b="0" dirty="0">
                    <a:latin typeface="Oxygen" panose="02000503000000000000" pitchFamily="2" charset="0"/>
                  </a:rPr>
                  <a:t>renormalized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25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blend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𝑟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ing seamless cloning</a:t>
                </a:r>
              </a:p>
            </p:txBody>
          </p:sp>
        </mc:Choice>
        <mc:Fallback xmlns="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  <a:blipFill>
                <a:blip r:embed="rId9"/>
                <a:stretch>
                  <a:fillRect l="-1118" t="-3593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8" y="17043737"/>
            <a:ext cx="59221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lore sequence models for video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ncorporate perceptual and style los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eriment with partial convolutions [Liu]</a:t>
            </a: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3868400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successfully realized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ree-phase training aids in stabilizing training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Dilated convolutions crucial for sufficient neuron receptive field for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possible, although error and noise compound</a:t>
            </a: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29177515" y="8831571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8588190" y="14327138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9999601" y="15540546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1344023"/>
                  </p:ext>
                </p:extLst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234667" t="-3448" r="-3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34667" t="-3448" r="-2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434667" t="-3448" r="-1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89320" t="-3448" r="-1942" b="-10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Oxygen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 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0771329"/>
                  </p:ext>
                </p:extLst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355738" t="-3448" r="-327869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27692" t="-3448" r="-207692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257895" t="-3448" r="-1504" b="-4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63" t="-200000" r="-120833" b="-215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0" name="TextBox 99">
            <a:extLst>
              <a:ext uri="{FF2B5EF4-FFF2-40B4-BE49-F238E27FC236}">
                <a16:creationId xmlns:a16="http://schemas.microsoft.com/office/drawing/2014/main" id="{4363029D-FC56-4D95-B024-79050FA9806A}"/>
              </a:ext>
            </a:extLst>
          </p:cNvPr>
          <p:cNvSpPr txBox="1"/>
          <p:nvPr/>
        </p:nvSpPr>
        <p:spPr>
          <a:xfrm>
            <a:off x="13798548" y="3025914"/>
            <a:ext cx="133286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Results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735EA7EF-A64E-474E-AAE2-750CB64B43F1}"/>
              </a:ext>
            </a:extLst>
          </p:cNvPr>
          <p:cNvSpPr txBox="1"/>
          <p:nvPr/>
        </p:nvSpPr>
        <p:spPr>
          <a:xfrm>
            <a:off x="7059168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Methods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B0FA60CE-F494-496A-876D-C6B525C501C3}"/>
              </a:ext>
            </a:extLst>
          </p:cNvPr>
          <p:cNvSpPr txBox="1"/>
          <p:nvPr/>
        </p:nvSpPr>
        <p:spPr>
          <a:xfrm>
            <a:off x="3048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</a:p>
        </p:txBody>
      </p: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BB4C7F7D-6786-4A2A-9D06-B1B9F222EDC1}"/>
              </a:ext>
            </a:extLst>
          </p:cNvPr>
          <p:cNvGrpSpPr/>
          <p:nvPr/>
        </p:nvGrpSpPr>
        <p:grpSpPr>
          <a:xfrm>
            <a:off x="13716000" y="4038600"/>
            <a:ext cx="9522857" cy="3829050"/>
            <a:chOff x="1230868" y="1600200"/>
            <a:chExt cx="9522857" cy="3829050"/>
          </a:xfrm>
        </p:grpSpPr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2DF8CAB8-4D16-42EF-AED7-CACF0442A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5" name="Picture 134">
              <a:extLst>
                <a:ext uri="{FF2B5EF4-FFF2-40B4-BE49-F238E27FC236}">
                  <a16:creationId xmlns:a16="http://schemas.microsoft.com/office/drawing/2014/main" id="{98DC7A6F-34B0-4366-8610-DEFA1955864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7" name="Picture 136">
              <a:extLst>
                <a:ext uri="{FF2B5EF4-FFF2-40B4-BE49-F238E27FC236}">
                  <a16:creationId xmlns:a16="http://schemas.microsoft.com/office/drawing/2014/main" id="{0AB8E3D3-EECF-4975-B3C8-60BBFE9202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CB9B77D5-E83E-4D1E-82A9-0A2FF75522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091A4D88-D5F6-46CC-99B1-2CAED41C3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272BBD3D-DA32-4B15-A9C2-6FF890DD2A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1" name="Picture 150">
              <a:extLst>
                <a:ext uri="{FF2B5EF4-FFF2-40B4-BE49-F238E27FC236}">
                  <a16:creationId xmlns:a16="http://schemas.microsoft.com/office/drawing/2014/main" id="{4F2D9E91-CAB7-49BA-A6AB-D2FAF9FCDF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63BE594B-67CA-42CC-8F3C-B32DB681FD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4BB043C2-CB22-4EA6-ACC9-A3C755F3E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922931F4-D5E4-4004-84F9-3698FD6292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7" name="Picture 156">
              <a:extLst>
                <a:ext uri="{FF2B5EF4-FFF2-40B4-BE49-F238E27FC236}">
                  <a16:creationId xmlns:a16="http://schemas.microsoft.com/office/drawing/2014/main" id="{9405CB43-9D3D-44BA-AAFB-CD03572DD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8" name="Picture 157">
              <a:extLst>
                <a:ext uri="{FF2B5EF4-FFF2-40B4-BE49-F238E27FC236}">
                  <a16:creationId xmlns:a16="http://schemas.microsoft.com/office/drawing/2014/main" id="{2BB8D4D9-F8F8-4319-B4D2-67A7106FF3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9" name="Picture 158">
              <a:extLst>
                <a:ext uri="{FF2B5EF4-FFF2-40B4-BE49-F238E27FC236}">
                  <a16:creationId xmlns:a16="http://schemas.microsoft.com/office/drawing/2014/main" id="{9D696344-DF6B-4E91-B744-66DCBB20D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0" name="Picture 159">
              <a:extLst>
                <a:ext uri="{FF2B5EF4-FFF2-40B4-BE49-F238E27FC236}">
                  <a16:creationId xmlns:a16="http://schemas.microsoft.com/office/drawing/2014/main" id="{ED4BF80A-3E2E-4663-A93F-CE3254C6A0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0ADE0691-D58B-41C3-907A-38F7A6ED1A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2" name="Picture 161">
              <a:extLst>
                <a:ext uri="{FF2B5EF4-FFF2-40B4-BE49-F238E27FC236}">
                  <a16:creationId xmlns:a16="http://schemas.microsoft.com/office/drawing/2014/main" id="{5E630471-9458-4EF0-A627-C33840415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3" name="Picture 162">
              <a:extLst>
                <a:ext uri="{FF2B5EF4-FFF2-40B4-BE49-F238E27FC236}">
                  <a16:creationId xmlns:a16="http://schemas.microsoft.com/office/drawing/2014/main" id="{712E265A-CB1E-467D-A7A2-12292A767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4" name="Picture 163">
              <a:extLst>
                <a:ext uri="{FF2B5EF4-FFF2-40B4-BE49-F238E27FC236}">
                  <a16:creationId xmlns:a16="http://schemas.microsoft.com/office/drawing/2014/main" id="{3D7317BD-F3E5-439B-B85A-084655152C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5" name="Picture 164">
              <a:extLst>
                <a:ext uri="{FF2B5EF4-FFF2-40B4-BE49-F238E27FC236}">
                  <a16:creationId xmlns:a16="http://schemas.microsoft.com/office/drawing/2014/main" id="{41D71D57-2431-405B-AF96-1DE922F7B0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6" name="Picture 165">
              <a:extLst>
                <a:ext uri="{FF2B5EF4-FFF2-40B4-BE49-F238E27FC236}">
                  <a16:creationId xmlns:a16="http://schemas.microsoft.com/office/drawing/2014/main" id="{682AC740-4800-41A8-A5E9-BDF813F466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7" name="Picture 166">
              <a:extLst>
                <a:ext uri="{FF2B5EF4-FFF2-40B4-BE49-F238E27FC236}">
                  <a16:creationId xmlns:a16="http://schemas.microsoft.com/office/drawing/2014/main" id="{72F3E00A-3B65-4ACD-9071-B5DE10E67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D0AB1580-DEB3-4318-852B-E621F5070A14}"/>
                </a:ext>
              </a:extLst>
            </p:cNvPr>
            <p:cNvSpPr txBox="1"/>
            <p:nvPr/>
          </p:nvSpPr>
          <p:spPr>
            <a:xfrm rot="16200000">
              <a:off x="935434" y="3314669"/>
              <a:ext cx="9909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Output</a:t>
              </a: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19B100B1-8D3F-4598-BC06-F60255E93B00}"/>
                </a:ext>
              </a:extLst>
            </p:cNvPr>
            <p:cNvSpPr txBox="1"/>
            <p:nvPr/>
          </p:nvSpPr>
          <p:spPr>
            <a:xfrm rot="16200000">
              <a:off x="1178290" y="4619595"/>
              <a:ext cx="5052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T</a:t>
              </a: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2F02E7EF-A1CE-40AC-908C-015C7B8F2AF2}"/>
                </a:ext>
              </a:extLst>
            </p:cNvPr>
            <p:cNvSpPr txBox="1"/>
            <p:nvPr/>
          </p:nvSpPr>
          <p:spPr>
            <a:xfrm rot="16200000">
              <a:off x="1042034" y="2009744"/>
              <a:ext cx="777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put</a:t>
              </a:r>
            </a:p>
          </p:txBody>
        </p:sp>
      </p:grpSp>
      <p:sp>
        <p:nvSpPr>
          <p:cNvPr id="222" name="Rectangle 221">
            <a:extLst>
              <a:ext uri="{FF2B5EF4-FFF2-40B4-BE49-F238E27FC236}">
                <a16:creationId xmlns:a16="http://schemas.microsoft.com/office/drawing/2014/main" id="{0307F5B0-B291-4E21-9AC3-A5F0EBBD24B3}"/>
              </a:ext>
            </a:extLst>
          </p:cNvPr>
          <p:cNvSpPr/>
          <p:nvPr/>
        </p:nvSpPr>
        <p:spPr>
          <a:xfrm>
            <a:off x="19434019" y="8382725"/>
            <a:ext cx="2519791" cy="40749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Rectangle 251">
            <a:extLst>
              <a:ext uri="{FF2B5EF4-FFF2-40B4-BE49-F238E27FC236}">
                <a16:creationId xmlns:a16="http://schemas.microsoft.com/office/drawing/2014/main" id="{AE5D2BA6-D810-498A-AA49-97266E3178E3}"/>
              </a:ext>
            </a:extLst>
          </p:cNvPr>
          <p:cNvSpPr/>
          <p:nvPr/>
        </p:nvSpPr>
        <p:spPr>
          <a:xfrm>
            <a:off x="-6917789" y="3995562"/>
            <a:ext cx="6398509" cy="9930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" name="Picture 214">
            <a:extLst>
              <a:ext uri="{FF2B5EF4-FFF2-40B4-BE49-F238E27FC236}">
                <a16:creationId xmlns:a16="http://schemas.microsoft.com/office/drawing/2014/main" id="{046BCD32-9473-4FE3-9547-F27FEFB268D3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0587718" y="-3364523"/>
            <a:ext cx="4311882" cy="3233912"/>
          </a:xfrm>
          <a:prstGeom prst="rect">
            <a:avLst/>
          </a:prstGeom>
        </p:spPr>
      </p:pic>
      <p:pic>
        <p:nvPicPr>
          <p:cNvPr id="219" name="Picture 218">
            <a:extLst>
              <a:ext uri="{FF2B5EF4-FFF2-40B4-BE49-F238E27FC236}">
                <a16:creationId xmlns:a16="http://schemas.microsoft.com/office/drawing/2014/main" id="{1D8B94E5-5EE7-4E33-8547-A94F05666629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3756" y="7044740"/>
            <a:ext cx="2438400" cy="1219200"/>
          </a:xfrm>
          <a:prstGeom prst="rect">
            <a:avLst/>
          </a:prstGeom>
        </p:spPr>
      </p:pic>
      <p:pic>
        <p:nvPicPr>
          <p:cNvPr id="220" name="Picture 219">
            <a:extLst>
              <a:ext uri="{FF2B5EF4-FFF2-40B4-BE49-F238E27FC236}">
                <a16:creationId xmlns:a16="http://schemas.microsoft.com/office/drawing/2014/main" id="{3D512183-A6A9-4747-86CB-B7152B413D78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3756" y="5711240"/>
            <a:ext cx="2438400" cy="12192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138119DA-53F0-4063-A678-2861A52C7C6C}"/>
              </a:ext>
            </a:extLst>
          </p:cNvPr>
          <p:cNvGrpSpPr/>
          <p:nvPr/>
        </p:nvGrpSpPr>
        <p:grpSpPr>
          <a:xfrm>
            <a:off x="538497" y="12732376"/>
            <a:ext cx="6090903" cy="2044069"/>
            <a:chOff x="462297" y="12364191"/>
            <a:chExt cx="6090903" cy="2044069"/>
          </a:xfrm>
        </p:grpSpPr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9D152C13-A865-438B-BBBF-CB1D7579B0DE}"/>
                </a:ext>
              </a:extLst>
            </p:cNvPr>
            <p:cNvGrpSpPr/>
            <p:nvPr/>
          </p:nvGrpSpPr>
          <p:grpSpPr>
            <a:xfrm>
              <a:off x="519446" y="12364191"/>
              <a:ext cx="5775960" cy="1469660"/>
              <a:chOff x="2319157" y="2353096"/>
              <a:chExt cx="5775960" cy="1469660"/>
            </a:xfrm>
          </p:grpSpPr>
          <p:pic>
            <p:nvPicPr>
              <p:cNvPr id="187" name="Picture 186">
                <a:extLst>
                  <a:ext uri="{FF2B5EF4-FFF2-40B4-BE49-F238E27FC236}">
                    <a16:creationId xmlns:a16="http://schemas.microsoft.com/office/drawing/2014/main" id="{6BCE6AE8-B31D-47DF-9CC5-2EF0CBFA51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5849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0" name="Picture 189">
                <a:extLst>
                  <a:ext uri="{FF2B5EF4-FFF2-40B4-BE49-F238E27FC236}">
                    <a16:creationId xmlns:a16="http://schemas.microsoft.com/office/drawing/2014/main" id="{D92085C0-A5D4-4D89-B7EB-F1F9D4FE25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2816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1" name="Picture 190">
                <a:extLst>
                  <a:ext uri="{FF2B5EF4-FFF2-40B4-BE49-F238E27FC236}">
                    <a16:creationId xmlns:a16="http://schemas.microsoft.com/office/drawing/2014/main" id="{57980DE9-718F-4613-BF11-9EC51D10C14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9783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2" name="Picture 191">
                <a:extLst>
                  <a:ext uri="{FF2B5EF4-FFF2-40B4-BE49-F238E27FC236}">
                    <a16:creationId xmlns:a16="http://schemas.microsoft.com/office/drawing/2014/main" id="{CA5E9453-DFD9-48DB-B0C7-B873F4C96C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9157" y="2725476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3" name="Picture 192">
                <a:extLst>
                  <a:ext uri="{FF2B5EF4-FFF2-40B4-BE49-F238E27FC236}">
                    <a16:creationId xmlns:a16="http://schemas.microsoft.com/office/drawing/2014/main" id="{51432F05-BF69-43F7-9B3D-6B0CB579D7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8882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4C69C986-B9AE-4B09-8CD2-84160822FA77}"/>
                  </a:ext>
                </a:extLst>
              </p:cNvPr>
              <p:cNvSpPr txBox="1"/>
              <p:nvPr/>
            </p:nvSpPr>
            <p:spPr>
              <a:xfrm>
                <a:off x="2576911" y="2353096"/>
                <a:ext cx="6270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City</a:t>
                </a:r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24016EE8-F565-4000-AEE4-279169D28904}"/>
                  </a:ext>
                </a:extLst>
              </p:cNvPr>
              <p:cNvSpPr txBox="1"/>
              <p:nvPr/>
            </p:nvSpPr>
            <p:spPr>
              <a:xfrm>
                <a:off x="5194164" y="2353096"/>
                <a:ext cx="13548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Places365</a:t>
                </a:r>
              </a:p>
            </p:txBody>
          </p:sp>
        </p:grpSp>
        <p:sp>
          <p:nvSpPr>
            <p:cNvPr id="250" name="TextBox 249">
              <a:extLst>
                <a:ext uri="{FF2B5EF4-FFF2-40B4-BE49-F238E27FC236}">
                  <a16:creationId xmlns:a16="http://schemas.microsoft.com/office/drawing/2014/main" id="{EFA96102-6F6E-43F2-81E2-4EF88868AEF1}"/>
                </a:ext>
              </a:extLst>
            </p:cNvPr>
            <p:cNvSpPr txBox="1"/>
            <p:nvPr/>
          </p:nvSpPr>
          <p:spPr>
            <a:xfrm>
              <a:off x="462297" y="14008150"/>
              <a:ext cx="60909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26A65B"/>
                  </a:solidFill>
                  <a:latin typeface="Oxygen" panose="02000503000000000000" pitchFamily="2" charset="0"/>
                </a:rPr>
                <a:t>Figure 1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City Image and Places365 Samples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6CC1E83-CD5E-4CAB-9DB5-CA99AD007F8C}"/>
              </a:ext>
            </a:extLst>
          </p:cNvPr>
          <p:cNvGrpSpPr/>
          <p:nvPr/>
        </p:nvGrpSpPr>
        <p:grpSpPr>
          <a:xfrm>
            <a:off x="7028688" y="6110732"/>
            <a:ext cx="6381749" cy="2366578"/>
            <a:chOff x="7028688" y="5882132"/>
            <a:chExt cx="6381749" cy="2366578"/>
          </a:xfrm>
        </p:grpSpPr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E181A4F9-D03C-4480-B784-72DA63536F80}"/>
                </a:ext>
              </a:extLst>
            </p:cNvPr>
            <p:cNvGrpSpPr/>
            <p:nvPr/>
          </p:nvGrpSpPr>
          <p:grpSpPr>
            <a:xfrm>
              <a:off x="7372916" y="5882132"/>
              <a:ext cx="5809684" cy="1690213"/>
              <a:chOff x="219980" y="2390211"/>
              <a:chExt cx="10841178" cy="3154028"/>
            </a:xfrm>
          </p:grpSpPr>
          <p:grpSp>
            <p:nvGrpSpPr>
              <p:cNvPr id="224" name="Group 223">
                <a:extLst>
                  <a:ext uri="{FF2B5EF4-FFF2-40B4-BE49-F238E27FC236}">
                    <a16:creationId xmlns:a16="http://schemas.microsoft.com/office/drawing/2014/main" id="{8279FAF6-9344-41C6-B43B-4261B3DBE777}"/>
                  </a:ext>
                </a:extLst>
              </p:cNvPr>
              <p:cNvGrpSpPr/>
              <p:nvPr/>
            </p:nvGrpSpPr>
            <p:grpSpPr>
              <a:xfrm>
                <a:off x="4778310" y="2390211"/>
                <a:ext cx="1489864" cy="1548125"/>
                <a:chOff x="4718609" y="4704582"/>
                <a:chExt cx="1489864" cy="1548125"/>
              </a:xfrm>
            </p:grpSpPr>
            <p:pic>
              <p:nvPicPr>
                <p:cNvPr id="246" name="Picture 245">
                  <a:extLst>
                    <a:ext uri="{FF2B5EF4-FFF2-40B4-BE49-F238E27FC236}">
                      <a16:creationId xmlns:a16="http://schemas.microsoft.com/office/drawing/2014/main" id="{9ECE7EDC-BFB7-49E2-8A94-7211B384B41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92321" y="4704582"/>
                  <a:ext cx="1216152" cy="1216152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7" name="Picture 246">
                  <a:extLst>
                    <a:ext uri="{FF2B5EF4-FFF2-40B4-BE49-F238E27FC236}">
                      <a16:creationId xmlns:a16="http://schemas.microsoft.com/office/drawing/2014/main" id="{F5A9ABEC-36F4-4AEB-835A-BFA205B1786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09110" y="480059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8" name="Picture 247">
                  <a:extLst>
                    <a:ext uri="{FF2B5EF4-FFF2-40B4-BE49-F238E27FC236}">
                      <a16:creationId xmlns:a16="http://schemas.microsoft.com/office/drawing/2014/main" id="{A1C0C4A6-6FC5-4B8C-95ED-ACF4DCB24BB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825899" y="4911848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9" name="Picture 248">
                  <a:extLst>
                    <a:ext uri="{FF2B5EF4-FFF2-40B4-BE49-F238E27FC236}">
                      <a16:creationId xmlns:a16="http://schemas.microsoft.com/office/drawing/2014/main" id="{15711D92-CC44-4CD9-84A2-39A6D9C6788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718609" y="503655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</p:grpSp>
          <p:pic>
            <p:nvPicPr>
              <p:cNvPr id="225" name="Picture 224">
                <a:extLst>
                  <a:ext uri="{FF2B5EF4-FFF2-40B4-BE49-F238E27FC236}">
                    <a16:creationId xmlns:a16="http://schemas.microsoft.com/office/drawing/2014/main" id="{DD421493-4683-4DD9-98EA-CAF5982670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19980" y="2717611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6" name="Picture 225">
                <a:extLst>
                  <a:ext uri="{FF2B5EF4-FFF2-40B4-BE49-F238E27FC236}">
                    <a16:creationId xmlns:a16="http://schemas.microsoft.com/office/drawing/2014/main" id="{B6F97690-EEDA-4204-91A6-3AAB9D8B69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33101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7" name="Picture 226">
                <a:extLst>
                  <a:ext uri="{FF2B5EF4-FFF2-40B4-BE49-F238E27FC236}">
                    <a16:creationId xmlns:a16="http://schemas.microsoft.com/office/drawing/2014/main" id="{2AF47323-B23C-45FC-81F5-1B57B0A046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75141" y="4328087"/>
                <a:ext cx="1216152" cy="121615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28" name="Oval 227">
                <a:extLst>
                  <a:ext uri="{FF2B5EF4-FFF2-40B4-BE49-F238E27FC236}">
                    <a16:creationId xmlns:a16="http://schemas.microsoft.com/office/drawing/2014/main" id="{BEF09432-B62F-4D9B-8C8B-682876302A4A}"/>
                  </a:ext>
                </a:extLst>
              </p:cNvPr>
              <p:cNvSpPr/>
              <p:nvPr/>
            </p:nvSpPr>
            <p:spPr>
              <a:xfrm>
                <a:off x="6550263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29" name="Picture 228">
                <a:extLst>
                  <a:ext uri="{FF2B5EF4-FFF2-40B4-BE49-F238E27FC236}">
                    <a16:creationId xmlns:a16="http://schemas.microsoft.com/office/drawing/2014/main" id="{01FF4525-B729-432C-BF11-08937B80F0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95673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30" name="Oval 229">
                <a:extLst>
                  <a:ext uri="{FF2B5EF4-FFF2-40B4-BE49-F238E27FC236}">
                    <a16:creationId xmlns:a16="http://schemas.microsoft.com/office/drawing/2014/main" id="{A626204C-B6BC-4B00-83E3-95E864C7DC87}"/>
                  </a:ext>
                </a:extLst>
              </p:cNvPr>
              <p:cNvSpPr/>
              <p:nvPr/>
            </p:nvSpPr>
            <p:spPr>
              <a:xfrm>
                <a:off x="950342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1" name="Connector: Elbow 230">
                <a:extLst>
                  <a:ext uri="{FF2B5EF4-FFF2-40B4-BE49-F238E27FC236}">
                    <a16:creationId xmlns:a16="http://schemas.microsoft.com/office/drawing/2014/main" id="{21049964-5EC4-4541-AA4D-C876E7B4F304}"/>
                  </a:ext>
                </a:extLst>
              </p:cNvPr>
              <p:cNvCxnSpPr>
                <a:stCxn id="225" idx="0"/>
                <a:endCxn id="230" idx="0"/>
              </p:cNvCxnSpPr>
              <p:nvPr/>
            </p:nvCxnSpPr>
            <p:spPr>
              <a:xfrm rot="16200000" flipH="1">
                <a:off x="5261749" y="-1714559"/>
                <a:ext cx="209551" cy="9073891"/>
              </a:xfrm>
              <a:prstGeom prst="bentConnector3">
                <a:avLst>
                  <a:gd name="adj1" fmla="val -338195"/>
                </a:avLst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Arrow Connector 231">
                <a:extLst>
                  <a:ext uri="{FF2B5EF4-FFF2-40B4-BE49-F238E27FC236}">
                    <a16:creationId xmlns:a16="http://schemas.microsoft.com/office/drawing/2014/main" id="{6E29B599-81B9-49E8-97B0-2DA458C00FC8}"/>
                  </a:ext>
                </a:extLst>
              </p:cNvPr>
              <p:cNvCxnSpPr>
                <a:stCxn id="229" idx="3"/>
                <a:endCxn id="230" idx="2"/>
              </p:cNvCxnSpPr>
              <p:nvPr/>
            </p:nvCxnSpPr>
            <p:spPr>
              <a:xfrm flipV="1">
                <a:off x="9014873" y="3327212"/>
                <a:ext cx="488548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Arrow Connector 232">
                <a:extLst>
                  <a:ext uri="{FF2B5EF4-FFF2-40B4-BE49-F238E27FC236}">
                    <a16:creationId xmlns:a16="http://schemas.microsoft.com/office/drawing/2014/main" id="{1343E5A1-CE3A-42FB-9EBE-4E36C916B635}"/>
                  </a:ext>
                </a:extLst>
              </p:cNvPr>
              <p:cNvCxnSpPr>
                <a:stCxn id="228" idx="6"/>
                <a:endCxn id="229" idx="1"/>
              </p:cNvCxnSpPr>
              <p:nvPr/>
            </p:nvCxnSpPr>
            <p:spPr>
              <a:xfrm>
                <a:off x="7350363" y="3327212"/>
                <a:ext cx="4453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Arrow Connector 233">
                <a:extLst>
                  <a:ext uri="{FF2B5EF4-FFF2-40B4-BE49-F238E27FC236}">
                    <a16:creationId xmlns:a16="http://schemas.microsoft.com/office/drawing/2014/main" id="{C827EA58-7FE8-452E-8419-D6EFB7F0214B}"/>
                  </a:ext>
                </a:extLst>
              </p:cNvPr>
              <p:cNvCxnSpPr>
                <a:cxnSpLocks/>
                <a:stCxn id="227" idx="0"/>
                <a:endCxn id="242" idx="4"/>
              </p:cNvCxnSpPr>
              <p:nvPr/>
            </p:nvCxnSpPr>
            <p:spPr>
              <a:xfrm flipH="1" flipV="1">
                <a:off x="2278941" y="3727262"/>
                <a:ext cx="4276" cy="60082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Arrow Connector 234">
                <a:extLst>
                  <a:ext uri="{FF2B5EF4-FFF2-40B4-BE49-F238E27FC236}">
                    <a16:creationId xmlns:a16="http://schemas.microsoft.com/office/drawing/2014/main" id="{7343364A-6591-41C4-9C86-A3387B23FF3C}"/>
                  </a:ext>
                </a:extLst>
              </p:cNvPr>
              <p:cNvCxnSpPr>
                <a:stCxn id="226" idx="3"/>
                <a:endCxn id="249" idx="1"/>
              </p:cNvCxnSpPr>
              <p:nvPr/>
            </p:nvCxnSpPr>
            <p:spPr>
              <a:xfrm>
                <a:off x="4352301" y="3328736"/>
                <a:ext cx="426009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Connector: Elbow 235">
                <a:extLst>
                  <a:ext uri="{FF2B5EF4-FFF2-40B4-BE49-F238E27FC236}">
                    <a16:creationId xmlns:a16="http://schemas.microsoft.com/office/drawing/2014/main" id="{8D35C0C6-94F5-4139-8416-DECD3607044B}"/>
                  </a:ext>
                </a:extLst>
              </p:cNvPr>
              <p:cNvCxnSpPr>
                <a:stCxn id="227" idx="3"/>
                <a:endCxn id="249" idx="2"/>
              </p:cNvCxnSpPr>
              <p:nvPr/>
            </p:nvCxnSpPr>
            <p:spPr>
              <a:xfrm flipV="1">
                <a:off x="2891293" y="3938336"/>
                <a:ext cx="2495093" cy="997827"/>
              </a:xfrm>
              <a:prstGeom prst="bentConnector2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Arrow Connector 236">
                <a:extLst>
                  <a:ext uri="{FF2B5EF4-FFF2-40B4-BE49-F238E27FC236}">
                    <a16:creationId xmlns:a16="http://schemas.microsoft.com/office/drawing/2014/main" id="{876C3C73-C4D4-41BC-B1CA-2B28F1D72C56}"/>
                  </a:ext>
                </a:extLst>
              </p:cNvPr>
              <p:cNvCxnSpPr>
                <a:stCxn id="249" idx="3"/>
                <a:endCxn id="228" idx="2"/>
              </p:cNvCxnSpPr>
              <p:nvPr/>
            </p:nvCxnSpPr>
            <p:spPr>
              <a:xfrm flipV="1">
                <a:off x="5994462" y="3327212"/>
                <a:ext cx="555801" cy="304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Arrow Connector 237">
                <a:extLst>
                  <a:ext uri="{FF2B5EF4-FFF2-40B4-BE49-F238E27FC236}">
                    <a16:creationId xmlns:a16="http://schemas.microsoft.com/office/drawing/2014/main" id="{CBE0B559-CDC7-4171-B5D8-0CA67D71729B}"/>
                  </a:ext>
                </a:extLst>
              </p:cNvPr>
              <p:cNvCxnSpPr>
                <a:cxnSpLocks/>
                <a:stCxn id="230" idx="4"/>
                <a:endCxn id="239" idx="0"/>
              </p:cNvCxnSpPr>
              <p:nvPr/>
            </p:nvCxnSpPr>
            <p:spPr>
              <a:xfrm flipH="1">
                <a:off x="9903470" y="3727263"/>
                <a:ext cx="2" cy="70045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/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∈(0,1)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blipFill>
                    <a:blip r:embed="rId48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B1DF850D-63F9-43E0-BB35-E375C8340407}"/>
                  </a:ext>
                </a:extLst>
              </p:cNvPr>
              <p:cNvSpPr txBox="1"/>
              <p:nvPr/>
            </p:nvSpPr>
            <p:spPr>
              <a:xfrm>
                <a:off x="6598811" y="2956946"/>
                <a:ext cx="685603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G</a:t>
                </a:r>
              </a:p>
            </p:txBody>
          </p: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E3D97D8A-10A9-4D87-9030-2981BFA7EE83}"/>
                  </a:ext>
                </a:extLst>
              </p:cNvPr>
              <p:cNvSpPr txBox="1"/>
              <p:nvPr/>
            </p:nvSpPr>
            <p:spPr>
              <a:xfrm>
                <a:off x="9587617" y="2944630"/>
                <a:ext cx="694578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D</a:t>
                </a:r>
              </a:p>
            </p:txBody>
          </p:sp>
          <p:sp>
            <p:nvSpPr>
              <p:cNvPr id="242" name="Oval 241">
                <a:extLst>
                  <a:ext uri="{FF2B5EF4-FFF2-40B4-BE49-F238E27FC236}">
                    <a16:creationId xmlns:a16="http://schemas.microsoft.com/office/drawing/2014/main" id="{79EC6EE7-A42D-4186-BEC8-A092554543BF}"/>
                  </a:ext>
                </a:extLst>
              </p:cNvPr>
              <p:cNvSpPr/>
              <p:nvPr/>
            </p:nvSpPr>
            <p:spPr>
              <a:xfrm>
                <a:off x="187889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/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</m:oMath>
                      </m:oMathPara>
                    </a14:m>
                    <a:endParaRPr lang="en-US" sz="2000" b="0" dirty="0">
                      <a:latin typeface="Oxygen" panose="02000503000000000000" pitchFamily="2" charset="0"/>
                    </a:endParaRPr>
                  </a:p>
                </p:txBody>
              </p:sp>
            </mc:Choice>
            <mc:Fallback xmlns="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44" name="Straight Arrow Connector 243">
                <a:extLst>
                  <a:ext uri="{FF2B5EF4-FFF2-40B4-BE49-F238E27FC236}">
                    <a16:creationId xmlns:a16="http://schemas.microsoft.com/office/drawing/2014/main" id="{A02B88AA-8E8D-4DC6-8804-433A89C337EA}"/>
                  </a:ext>
                </a:extLst>
              </p:cNvPr>
              <p:cNvCxnSpPr>
                <a:cxnSpLocks/>
                <a:stCxn id="242" idx="6"/>
                <a:endCxn id="226" idx="1"/>
              </p:cNvCxnSpPr>
              <p:nvPr/>
            </p:nvCxnSpPr>
            <p:spPr>
              <a:xfrm>
                <a:off x="2678991" y="3327212"/>
                <a:ext cx="4541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Arrow Connector 244">
                <a:extLst>
                  <a:ext uri="{FF2B5EF4-FFF2-40B4-BE49-F238E27FC236}">
                    <a16:creationId xmlns:a16="http://schemas.microsoft.com/office/drawing/2014/main" id="{C10F177D-89A6-4F90-8F75-02F8134808BC}"/>
                  </a:ext>
                </a:extLst>
              </p:cNvPr>
              <p:cNvCxnSpPr>
                <a:cxnSpLocks/>
                <a:stCxn id="225" idx="3"/>
                <a:endCxn id="242" idx="2"/>
              </p:cNvCxnSpPr>
              <p:nvPr/>
            </p:nvCxnSpPr>
            <p:spPr>
              <a:xfrm>
                <a:off x="1439180" y="3327211"/>
                <a:ext cx="439711" cy="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1" name="TextBox 250">
              <a:extLst>
                <a:ext uri="{FF2B5EF4-FFF2-40B4-BE49-F238E27FC236}">
                  <a16:creationId xmlns:a16="http://schemas.microsoft.com/office/drawing/2014/main" id="{ED0026BE-9533-4D2F-8926-2D539A873D70}"/>
                </a:ext>
              </a:extLst>
            </p:cNvPr>
            <p:cNvSpPr txBox="1"/>
            <p:nvPr/>
          </p:nvSpPr>
          <p:spPr>
            <a:xfrm>
              <a:off x="7028688" y="7848600"/>
              <a:ext cx="63817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26A65B"/>
                  </a:solidFill>
                  <a:latin typeface="Oxygen" panose="02000503000000000000" pitchFamily="2" charset="0"/>
                </a:rPr>
                <a:t>Figure 2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raining Pipelin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/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Data Preprocessing</a:t>
                </a:r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normalize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Define mask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32≤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96]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efine complement mask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Compute mean pixel intensit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>
                    <a:latin typeface="Oxygen" panose="02000503000000000000" pitchFamily="2" charset="0"/>
                  </a:rPr>
                  <a:t>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ta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8×128×4</m:t>
                        </m:r>
                      </m:sup>
                    </m:sSup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Outpu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  <a:blipFill>
                <a:blip r:embed="rId50"/>
                <a:stretch>
                  <a:fillRect l="-1047" t="-1376" b="-1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875EB444-E942-4C06-A007-27B93C453162}"/>
              </a:ext>
            </a:extLst>
          </p:cNvPr>
          <p:cNvGrpSpPr/>
          <p:nvPr/>
        </p:nvGrpSpPr>
        <p:grpSpPr>
          <a:xfrm>
            <a:off x="7337243" y="10744200"/>
            <a:ext cx="5464357" cy="1157130"/>
            <a:chOff x="7021370" y="8016220"/>
            <a:chExt cx="5464357" cy="115713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0276381-357A-47A1-BE74-8447D1C0DB7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865"/>
            <a:stretch/>
          </p:blipFill>
          <p:spPr>
            <a:xfrm>
              <a:off x="11948111" y="8018582"/>
              <a:ext cx="537616" cy="1154768"/>
            </a:xfrm>
            <a:prstGeom prst="rect">
              <a:avLst/>
            </a:prstGeom>
          </p:spPr>
        </p:pic>
        <p:pic>
          <p:nvPicPr>
            <p:cNvPr id="255" name="Picture 254">
              <a:extLst>
                <a:ext uri="{FF2B5EF4-FFF2-40B4-BE49-F238E27FC236}">
                  <a16:creationId xmlns:a16="http://schemas.microsoft.com/office/drawing/2014/main" id="{D013940F-3322-45C8-9F88-8CC80E3C51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323"/>
            <a:stretch/>
          </p:blipFill>
          <p:spPr>
            <a:xfrm>
              <a:off x="7021370" y="8016220"/>
              <a:ext cx="5067349" cy="115476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/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Architecture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except the last f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left) and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right) is followed by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. The output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latin typeface="Oxygen" panose="02000503000000000000" pitchFamily="2" charset="0"/>
                  </a:rPr>
                  <a:t>is followed by sigmoid. Here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is the dilation factor.</a:t>
                </a:r>
              </a:p>
            </p:txBody>
          </p:sp>
        </mc:Choice>
        <mc:Fallback xmlns="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blipFill>
                <a:blip r:embed="rId52"/>
                <a:stretch>
                  <a:fillRect l="-1544" t="-1425" r="-2703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TextBox 178">
            <a:extLst>
              <a:ext uri="{FF2B5EF4-FFF2-40B4-BE49-F238E27FC236}">
                <a16:creationId xmlns:a16="http://schemas.microsoft.com/office/drawing/2014/main" id="{F1E3CAA6-7A77-40A7-B943-B36489908E4A}"/>
              </a:ext>
            </a:extLst>
          </p:cNvPr>
          <p:cNvSpPr txBox="1"/>
          <p:nvPr/>
        </p:nvSpPr>
        <p:spPr>
          <a:xfrm>
            <a:off x="23369611" y="4876800"/>
            <a:ext cx="3818549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endParaRPr lang="en-US" sz="2000" b="1" dirty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 err="1">
                <a:latin typeface="Oxygen" panose="02000503000000000000" pitchFamily="2" charset="0"/>
              </a:rPr>
              <a:t>Outpainting</a:t>
            </a:r>
            <a:r>
              <a:rPr lang="en-US" sz="1800" dirty="0">
                <a:latin typeface="Oxygen" panose="02000503000000000000" pitchFamily="2" charset="0"/>
              </a:rPr>
              <a:t> results for sample of held-out images in validation set, shown alongside original ground truth. Model was trained for 100 epochs (equivalent to 227,500) iterations), using a batch size of 16.</a:t>
            </a: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69964802-EF2D-4184-97E8-44EAD728DFAF}"/>
              </a:ext>
            </a:extLst>
          </p:cNvPr>
          <p:cNvSpPr txBox="1"/>
          <p:nvPr/>
        </p:nvSpPr>
        <p:spPr>
          <a:xfrm>
            <a:off x="13898018" y="11341150"/>
            <a:ext cx="5306405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SE Loss for Places365 Training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raining and dev MSE loss during training on Places365. Phases 1, 2, and 3 are illustrated by varying background colors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1CB75BC-4F3D-49A1-A94B-34CD3835E0A3}"/>
              </a:ext>
            </a:extLst>
          </p:cNvPr>
          <p:cNvSpPr/>
          <p:nvPr/>
        </p:nvSpPr>
        <p:spPr>
          <a:xfrm>
            <a:off x="14800115" y="8382724"/>
            <a:ext cx="671723" cy="23932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Rectangle 195">
            <a:extLst>
              <a:ext uri="{FF2B5EF4-FFF2-40B4-BE49-F238E27FC236}">
                <a16:creationId xmlns:a16="http://schemas.microsoft.com/office/drawing/2014/main" id="{51227433-2E30-4290-826E-9934DD7F719F}"/>
              </a:ext>
            </a:extLst>
          </p:cNvPr>
          <p:cNvSpPr/>
          <p:nvPr/>
        </p:nvSpPr>
        <p:spPr>
          <a:xfrm>
            <a:off x="15471838" y="8382725"/>
            <a:ext cx="89411" cy="239320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>
            <a:extLst>
              <a:ext uri="{FF2B5EF4-FFF2-40B4-BE49-F238E27FC236}">
                <a16:creationId xmlns:a16="http://schemas.microsoft.com/office/drawing/2014/main" id="{86953E53-0DDF-430A-B293-900512289A70}"/>
              </a:ext>
            </a:extLst>
          </p:cNvPr>
          <p:cNvSpPr/>
          <p:nvPr/>
        </p:nvSpPr>
        <p:spPr>
          <a:xfrm>
            <a:off x="15561249" y="8382725"/>
            <a:ext cx="2955002" cy="239320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0" name="Chart 179">
            <a:extLst>
              <a:ext uri="{FF2B5EF4-FFF2-40B4-BE49-F238E27FC236}">
                <a16:creationId xmlns:a16="http://schemas.microsoft.com/office/drawing/2014/main" id="{86A4D57A-9E96-47D8-A388-6D7C28494962}"/>
              </a:ext>
            </a:extLst>
          </p:cNvPr>
          <p:cNvGraphicFramePr>
            <a:graphicFrameLocks/>
          </p:cNvGraphicFramePr>
          <p:nvPr/>
        </p:nvGraphicFramePr>
        <p:xfrm>
          <a:off x="13878603" y="8235847"/>
          <a:ext cx="5396978" cy="32299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3"/>
          </a:graphicData>
        </a:graphic>
      </p:graphicFrame>
      <p:sp>
        <p:nvSpPr>
          <p:cNvPr id="204" name="TextBox 203">
            <a:extLst>
              <a:ext uri="{FF2B5EF4-FFF2-40B4-BE49-F238E27FC236}">
                <a16:creationId xmlns:a16="http://schemas.microsoft.com/office/drawing/2014/main" id="{ADF32632-D408-4484-B4E1-A1F205E1C299}"/>
              </a:ext>
            </a:extLst>
          </p:cNvPr>
          <p:cNvSpPr txBox="1"/>
          <p:nvPr/>
        </p:nvSpPr>
        <p:spPr>
          <a:xfrm>
            <a:off x="22174200" y="11341150"/>
            <a:ext cx="4914863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Effect of Dilated Convolution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he network was trained to overfit on the city image. With insufficient dilation, the network fails to </a:t>
            </a:r>
            <a:r>
              <a:rPr lang="en-US" sz="1800" dirty="0" err="1">
                <a:latin typeface="Oxygen" panose="02000503000000000000" pitchFamily="2" charset="0"/>
              </a:rPr>
              <a:t>outpaint</a:t>
            </a:r>
            <a:r>
              <a:rPr lang="en-US" sz="1800" dirty="0">
                <a:latin typeface="Oxygen" panose="02000503000000000000" pitchFamily="2" charset="0"/>
              </a:rPr>
              <a:t> due to limited receptive fiel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471419E-A5B2-4DEF-92CD-9DFBF751F218}"/>
              </a:ext>
            </a:extLst>
          </p:cNvPr>
          <p:cNvGrpSpPr/>
          <p:nvPr/>
        </p:nvGrpSpPr>
        <p:grpSpPr>
          <a:xfrm>
            <a:off x="22678267" y="8249728"/>
            <a:ext cx="3848100" cy="2886502"/>
            <a:chOff x="19727905" y="8077200"/>
            <a:chExt cx="3848100" cy="2886502"/>
          </a:xfrm>
        </p:grpSpPr>
        <p:pic>
          <p:nvPicPr>
            <p:cNvPr id="199" name="Picture 198">
              <a:extLst>
                <a:ext uri="{FF2B5EF4-FFF2-40B4-BE49-F238E27FC236}">
                  <a16:creationId xmlns:a16="http://schemas.microsoft.com/office/drawing/2014/main" id="{6F0A46E9-3D9E-4FEF-9DE8-35618F65B60A}"/>
                </a:ext>
              </a:extLst>
            </p:cNvPr>
            <p:cNvPicPr>
              <a:picLocks noChangeAspect="1"/>
            </p:cNvPicPr>
            <p:nvPr/>
          </p:nvPicPr>
          <p:blipFill>
            <a:blip r:embed="rId5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568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12A1C13-DCAB-4FD3-9210-0960FFE6735D}"/>
                </a:ext>
              </a:extLst>
            </p:cNvPr>
            <p:cNvSpPr txBox="1"/>
            <p:nvPr/>
          </p:nvSpPr>
          <p:spPr>
            <a:xfrm>
              <a:off x="22542250" y="10083283"/>
              <a:ext cx="9188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2,4,8]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9183ECF4-DE9B-4365-A87A-1BF5C891029A}"/>
                </a:ext>
              </a:extLst>
            </p:cNvPr>
            <p:cNvSpPr txBox="1"/>
            <p:nvPr/>
          </p:nvSpPr>
          <p:spPr>
            <a:xfrm>
              <a:off x="21281920" y="10083283"/>
              <a:ext cx="8499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2,4]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999FCE5-EE24-4128-A7BB-21D4CEB14C65}"/>
                </a:ext>
              </a:extLst>
            </p:cNvPr>
            <p:cNvSpPr txBox="1"/>
            <p:nvPr/>
          </p:nvSpPr>
          <p:spPr>
            <a:xfrm>
              <a:off x="19977470" y="10083283"/>
              <a:ext cx="7761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1,2]</a:t>
              </a:r>
            </a:p>
          </p:txBody>
        </p: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00D708BC-A5AA-4920-8BB4-0FE6FE0489AF}"/>
                </a:ext>
              </a:extLst>
            </p:cNvPr>
            <p:cNvCxnSpPr/>
            <p:nvPr/>
          </p:nvCxnSpPr>
          <p:spPr>
            <a:xfrm>
              <a:off x="20007943" y="8559283"/>
              <a:ext cx="333375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2" name="Picture 211">
              <a:extLst>
                <a:ext uri="{FF2B5EF4-FFF2-40B4-BE49-F238E27FC236}">
                  <a16:creationId xmlns:a16="http://schemas.microsoft.com/office/drawing/2014/main" id="{70F9EDC4-417F-40A0-BBE5-925AFB0EE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279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3" name="Picture 212">
              <a:extLst>
                <a:ext uri="{FF2B5EF4-FFF2-40B4-BE49-F238E27FC236}">
                  <a16:creationId xmlns:a16="http://schemas.microsoft.com/office/drawing/2014/main" id="{60806D18-A27C-4E93-9BCD-1207A848E4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4235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83EEC8D9-35A6-4B1B-BFC5-D6E305A7160D}"/>
                </a:ext>
              </a:extLst>
            </p:cNvPr>
            <p:cNvSpPr txBox="1"/>
            <p:nvPr/>
          </p:nvSpPr>
          <p:spPr>
            <a:xfrm>
              <a:off x="20627095" y="8077200"/>
              <a:ext cx="2315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creasing dilatio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/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or layers 4, 5, 6 in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blipFill>
                  <a:blip r:embed="rId57"/>
                  <a:stretch>
                    <a:fillRect t="-7576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58" name="Picture 257">
            <a:extLst>
              <a:ext uri="{FF2B5EF4-FFF2-40B4-BE49-F238E27FC236}">
                <a16:creationId xmlns:a16="http://schemas.microsoft.com/office/drawing/2014/main" id="{5A2B09A2-6501-4531-AB9A-C734A656B4A8}"/>
              </a:ext>
            </a:extLst>
          </p:cNvPr>
          <p:cNvPicPr>
            <a:picLocks noChangeAspect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3424759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59" name="Picture 258">
            <a:extLst>
              <a:ext uri="{FF2B5EF4-FFF2-40B4-BE49-F238E27FC236}">
                <a16:creationId xmlns:a16="http://schemas.microsoft.com/office/drawing/2014/main" id="{59BFB585-A8AD-4BBF-9763-219FB9FC118C}"/>
              </a:ext>
            </a:extLst>
          </p:cNvPr>
          <p:cNvPicPr>
            <a:picLocks noChangeAspect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4735396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/>
              <p:nvPr/>
            </p:nvSpPr>
            <p:spPr>
              <a:xfrm>
                <a:off x="14315315" y="16121152"/>
                <a:ext cx="5953885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8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Recursive </a:t>
                </a:r>
                <a:r>
                  <a:rPr lang="en-US" sz="2000" b="1" dirty="0" err="1">
                    <a:latin typeface="Oxygen" panose="02000503000000000000" pitchFamily="2" charset="0"/>
                  </a:rPr>
                  <a:t>Outpainting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An </a:t>
                </a:r>
                <a:r>
                  <a:rPr lang="en-US" sz="18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18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can be fed as input to the network after expanding and padding. We repeat this recursively, expanding the image’s width up to a factor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 As expected, the noise compounds with successive iterations.</a:t>
                </a:r>
              </a:p>
            </p:txBody>
          </p:sp>
        </mc:Choice>
        <mc:Fallback xmlns="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5315" y="16121152"/>
                <a:ext cx="5953885" cy="1862048"/>
              </a:xfrm>
              <a:prstGeom prst="rect">
                <a:avLst/>
              </a:prstGeom>
              <a:blipFill>
                <a:blip r:embed="rId60"/>
                <a:stretch>
                  <a:fillRect l="-819" t="-1967" b="-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4" name="Picture 263">
            <a:extLst>
              <a:ext uri="{FF2B5EF4-FFF2-40B4-BE49-F238E27FC236}">
                <a16:creationId xmlns:a16="http://schemas.microsoft.com/office/drawing/2014/main" id="{C26DE62F-EADB-4F26-9595-CFA59A5D86BC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9658" y="13411200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65" name="Picture 264">
            <a:extLst>
              <a:ext uri="{FF2B5EF4-FFF2-40B4-BE49-F238E27FC236}">
                <a16:creationId xmlns:a16="http://schemas.microsoft.com/office/drawing/2014/main" id="{796D4CA3-F084-4C18-8123-61092D9E16A2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3375" y="14735396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66" name="TextBox 265">
            <a:extLst>
              <a:ext uri="{FF2B5EF4-FFF2-40B4-BE49-F238E27FC236}">
                <a16:creationId xmlns:a16="http://schemas.microsoft.com/office/drawing/2014/main" id="{EF048439-05B0-4DFF-8591-477D533AFA47}"/>
              </a:ext>
            </a:extLst>
          </p:cNvPr>
          <p:cNvSpPr txBox="1"/>
          <p:nvPr/>
        </p:nvSpPr>
        <p:spPr>
          <a:xfrm>
            <a:off x="14777708" y="1294295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Oxygen" panose="02000503000000000000" pitchFamily="2" charset="0"/>
              </a:rPr>
              <a:t>G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/>
              <p:nvPr/>
            </p:nvSpPr>
            <p:spPr>
              <a:xfrm>
                <a:off x="16931139" y="12929771"/>
                <a:ext cx="18902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5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Oxygen"/>
                      </a:rPr>
                      <m:t>×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1139" y="12929771"/>
                <a:ext cx="1890261" cy="400110"/>
              </a:xfrm>
              <a:prstGeom prst="rect">
                <a:avLst/>
              </a:prstGeom>
              <a:blipFill>
                <a:blip r:embed="rId61"/>
                <a:stretch>
                  <a:fillRect l="-321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/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blipFill>
                <a:blip r:embed="rId6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/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blipFill>
                <a:blip r:embed="rId6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/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blipFill>
                <a:blip r:embed="rId6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/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blipFill>
                <a:blip r:embed="rId65"/>
                <a:stretch>
                  <a:fillRect b="-579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/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blipFill>
                <a:blip r:embed="rId6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639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Rectangle 98">
            <a:extLst>
              <a:ext uri="{FF2B5EF4-FFF2-40B4-BE49-F238E27FC236}">
                <a16:creationId xmlns:a16="http://schemas.microsoft.com/office/drawing/2014/main" id="{4F7AC8CA-1B6E-43E8-82D9-C7F4B8191337}"/>
              </a:ext>
            </a:extLst>
          </p:cNvPr>
          <p:cNvSpPr/>
          <p:nvPr/>
        </p:nvSpPr>
        <p:spPr>
          <a:xfrm>
            <a:off x="13798548" y="2971800"/>
            <a:ext cx="13328652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4363029D-FC56-4D95-B024-79050FA9806A}"/>
              </a:ext>
            </a:extLst>
          </p:cNvPr>
          <p:cNvSpPr txBox="1"/>
          <p:nvPr/>
        </p:nvSpPr>
        <p:spPr>
          <a:xfrm>
            <a:off x="13798548" y="3025914"/>
            <a:ext cx="133286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Results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20761328" y="16078200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>
            <a:extLst>
              <a:ext uri="{FF2B5EF4-FFF2-40B4-BE49-F238E27FC236}">
                <a16:creationId xmlns:a16="http://schemas.microsoft.com/office/drawing/2014/main" id="{C2C07EA3-8EBC-48AC-B894-6701E535DABE}"/>
              </a:ext>
            </a:extLst>
          </p:cNvPr>
          <p:cNvSpPr/>
          <p:nvPr/>
        </p:nvSpPr>
        <p:spPr>
          <a:xfrm>
            <a:off x="308202" y="7208524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34BE8B1C-515C-4F9F-8E73-308D41AB9601}"/>
              </a:ext>
            </a:extLst>
          </p:cNvPr>
          <p:cNvSpPr/>
          <p:nvPr/>
        </p:nvSpPr>
        <p:spPr>
          <a:xfrm>
            <a:off x="304800" y="9989176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1DDB1A9D-1684-4FA6-A57F-5AB20F9A722A}"/>
              </a:ext>
            </a:extLst>
          </p:cNvPr>
          <p:cNvSpPr/>
          <p:nvPr/>
        </p:nvSpPr>
        <p:spPr>
          <a:xfrm>
            <a:off x="7056120" y="13182600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A3C91B69-6191-4690-A81D-75D82BD2A4D8}"/>
              </a:ext>
            </a:extLst>
          </p:cNvPr>
          <p:cNvSpPr/>
          <p:nvPr/>
        </p:nvSpPr>
        <p:spPr>
          <a:xfrm>
            <a:off x="20733254" y="13106400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C098B9A9-850E-42B8-849C-92B155BDC283}"/>
              </a:ext>
            </a:extLst>
          </p:cNvPr>
          <p:cNvSpPr/>
          <p:nvPr/>
        </p:nvSpPr>
        <p:spPr>
          <a:xfrm>
            <a:off x="7059168" y="2971800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303AE694-215B-4169-94CD-06ABA27433A2}"/>
              </a:ext>
            </a:extLst>
          </p:cNvPr>
          <p:cNvSpPr/>
          <p:nvPr/>
        </p:nvSpPr>
        <p:spPr>
          <a:xfrm>
            <a:off x="304800" y="2971800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>
            <a:extLst>
              <a:ext uri="{FF2B5EF4-FFF2-40B4-BE49-F238E27FC236}">
                <a16:creationId xmlns:a16="http://schemas.microsoft.com/office/drawing/2014/main" id="{6273E4A7-9D06-4943-B6D3-88F70BE4346F}"/>
              </a:ext>
            </a:extLst>
          </p:cNvPr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EF6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D35400"/>
              </a:solidFill>
              <a:latin typeface="Oxygen" panose="02000503000000000000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20761328" y="16139160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Future Work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FC35101D-7FE2-4B72-A565-9F2CEBEAC541}"/>
              </a:ext>
            </a:extLst>
          </p:cNvPr>
          <p:cNvSpPr txBox="1"/>
          <p:nvPr/>
        </p:nvSpPr>
        <p:spPr>
          <a:xfrm>
            <a:off x="308202" y="7262638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Problem Statement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17DA406C-6C04-49BE-AA7F-2E860413DAF9}"/>
              </a:ext>
            </a:extLst>
          </p:cNvPr>
          <p:cNvSpPr txBox="1"/>
          <p:nvPr/>
        </p:nvSpPr>
        <p:spPr>
          <a:xfrm>
            <a:off x="304800" y="10043290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Data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998BF296-7383-480B-BC18-CF1D3F3A08F6}"/>
              </a:ext>
            </a:extLst>
          </p:cNvPr>
          <p:cNvSpPr txBox="1"/>
          <p:nvPr/>
        </p:nvSpPr>
        <p:spPr>
          <a:xfrm>
            <a:off x="7056120" y="132367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Model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C8CE3877-C764-4011-A437-36E444649114}"/>
              </a:ext>
            </a:extLst>
          </p:cNvPr>
          <p:cNvSpPr txBox="1"/>
          <p:nvPr/>
        </p:nvSpPr>
        <p:spPr>
          <a:xfrm>
            <a:off x="20733254" y="1314527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Conclusions</a:t>
            </a: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533400" y="3886200"/>
            <a:ext cx="582295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b="1" dirty="0">
                <a:latin typeface="Oxygen" panose="02000503000000000000" pitchFamily="2" charset="0"/>
              </a:rPr>
              <a:t>Image inpainting </a:t>
            </a:r>
            <a:r>
              <a:rPr lang="en-US" sz="2000" dirty="0">
                <a:latin typeface="Oxygen" panose="02000503000000000000" pitchFamily="2" charset="0"/>
              </a:rPr>
              <a:t>is a widely-studied computer vision problem, which involves restoring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s can be arbitrarily expanded by 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olve problem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28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64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2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  <a:blipFill>
                <a:blip r:embed="rId3"/>
                <a:stretch>
                  <a:fillRect l="-942" t="-2239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r>
                  <a:rPr lang="en-US" sz="2000" b="1" dirty="0">
                    <a:latin typeface="Oxygen" panose="02000503000000000000" pitchFamily="2" charset="0"/>
                  </a:rPr>
                  <a:t>Dataset: </a:t>
                </a:r>
                <a:r>
                  <a:rPr lang="en-US" sz="2000" dirty="0">
                    <a:latin typeface="Oxygen" panose="02000503000000000000" pitchFamily="2" charset="0"/>
                  </a:rPr>
                  <a:t>Places365-Standard</a:t>
                </a: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115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/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Pipelin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CGAN architectu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ed similar to [?]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preprocess to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to get </a:t>
                </a:r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nd ground tru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  <a:blipFill>
                <a:blip r:embed="rId7"/>
                <a:stretch>
                  <a:fillRect l="-1047" t="-1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/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Schedul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Three phase training used to condi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latin typeface="Oxygen" panose="02000503000000000000" pitchFamily="2" charset="0"/>
                  </a:rPr>
                  <a:t>Phase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Optimize loss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b="1" dirty="0">
                    <a:latin typeface="Oxygen" panose="02000503000000000000" pitchFamily="2" charset="0"/>
                  </a:rPr>
                  <a:t> </a:t>
                </a:r>
                <a:r>
                  <a:rPr lang="en-US" sz="2000" dirty="0">
                    <a:latin typeface="Oxygen" panose="02000503000000000000" pitchFamily="2" charset="0"/>
                  </a:rPr>
                  <a:t>iterations using Adam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lr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1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99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hosen 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8:2:80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plit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04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ontrols importance of MSE loss</a:t>
                </a:r>
              </a:p>
            </p:txBody>
          </p:sp>
        </mc:Choice>
        <mc:Fallback xmlns="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  <a:blipFill>
                <a:blip r:embed="rId8"/>
                <a:stretch>
                  <a:fillRect l="-1131" t="-1887" r="-206" b="-4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/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Postprocessing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b="0" i="1" dirty="0">
                    <a:latin typeface="Oxygen" panose="02000503000000000000" pitchFamily="2" charset="0"/>
                  </a:rPr>
                  <a:t> </a:t>
                </a:r>
                <a:r>
                  <a:rPr lang="en-US" sz="2000" b="0" dirty="0">
                    <a:latin typeface="Oxygen" panose="02000503000000000000" pitchFamily="2" charset="0"/>
                  </a:rPr>
                  <a:t>renormalized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25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blend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𝑟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ing seamless cloning</a:t>
                </a:r>
              </a:p>
            </p:txBody>
          </p:sp>
        </mc:Choice>
        <mc:Fallback xmlns="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  <a:blipFill>
                <a:blip r:embed="rId9"/>
                <a:stretch>
                  <a:fillRect l="-1118" t="-3593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8" y="16992600"/>
            <a:ext cx="59221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lore sequence models for video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ncorporate perceptual and style los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eriment with partial convolutions [Liu]</a:t>
            </a: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4064019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successfully realized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ree-phase training aids in stabilizing training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Dilated convolutions crucial for sufficient neuron receptive field for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possible, although error and noise compound</a:t>
            </a: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1344023"/>
                  </p:ext>
                </p:extLst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234667" t="-3448" r="-3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34667" t="-3448" r="-2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434667" t="-3448" r="-1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89320" t="-3448" r="-1942" b="-10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Oxygen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 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0771329"/>
                  </p:ext>
                </p:extLst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355738" t="-3448" r="-327869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27692" t="-3448" r="-207692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257895" t="-3448" r="-1504" b="-4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63" t="-200000" r="-120833" b="-215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4" name="TextBox 103">
            <a:extLst>
              <a:ext uri="{FF2B5EF4-FFF2-40B4-BE49-F238E27FC236}">
                <a16:creationId xmlns:a16="http://schemas.microsoft.com/office/drawing/2014/main" id="{735EA7EF-A64E-474E-AAE2-750CB64B43F1}"/>
              </a:ext>
            </a:extLst>
          </p:cNvPr>
          <p:cNvSpPr txBox="1"/>
          <p:nvPr/>
        </p:nvSpPr>
        <p:spPr>
          <a:xfrm>
            <a:off x="7059168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Methods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B0FA60CE-F494-496A-876D-C6B525C501C3}"/>
              </a:ext>
            </a:extLst>
          </p:cNvPr>
          <p:cNvSpPr txBox="1"/>
          <p:nvPr/>
        </p:nvSpPr>
        <p:spPr>
          <a:xfrm>
            <a:off x="3048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</a:p>
        </p:txBody>
      </p: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BB4C7F7D-6786-4A2A-9D06-B1B9F222EDC1}"/>
              </a:ext>
            </a:extLst>
          </p:cNvPr>
          <p:cNvGrpSpPr/>
          <p:nvPr/>
        </p:nvGrpSpPr>
        <p:grpSpPr>
          <a:xfrm>
            <a:off x="13716000" y="4038600"/>
            <a:ext cx="9522857" cy="3829050"/>
            <a:chOff x="1230868" y="1600200"/>
            <a:chExt cx="9522857" cy="3829050"/>
          </a:xfrm>
        </p:grpSpPr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2DF8CAB8-4D16-42EF-AED7-CACF0442A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5" name="Picture 134">
              <a:extLst>
                <a:ext uri="{FF2B5EF4-FFF2-40B4-BE49-F238E27FC236}">
                  <a16:creationId xmlns:a16="http://schemas.microsoft.com/office/drawing/2014/main" id="{98DC7A6F-34B0-4366-8610-DEFA19558647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7" name="Picture 136">
              <a:extLst>
                <a:ext uri="{FF2B5EF4-FFF2-40B4-BE49-F238E27FC236}">
                  <a16:creationId xmlns:a16="http://schemas.microsoft.com/office/drawing/2014/main" id="{0AB8E3D3-EECF-4975-B3C8-60BBFE9202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CB9B77D5-E83E-4D1E-82A9-0A2FF75522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091A4D88-D5F6-46CC-99B1-2CAED41C3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272BBD3D-DA32-4B15-A9C2-6FF890DD2A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1" name="Picture 150">
              <a:extLst>
                <a:ext uri="{FF2B5EF4-FFF2-40B4-BE49-F238E27FC236}">
                  <a16:creationId xmlns:a16="http://schemas.microsoft.com/office/drawing/2014/main" id="{4F2D9E91-CAB7-49BA-A6AB-D2FAF9FCDF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63BE594B-67CA-42CC-8F3C-B32DB681FD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4BB043C2-CB22-4EA6-ACC9-A3C755F3E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922931F4-D5E4-4004-84F9-3698FD6292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7" name="Picture 156">
              <a:extLst>
                <a:ext uri="{FF2B5EF4-FFF2-40B4-BE49-F238E27FC236}">
                  <a16:creationId xmlns:a16="http://schemas.microsoft.com/office/drawing/2014/main" id="{9405CB43-9D3D-44BA-AAFB-CD03572DD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8" name="Picture 157">
              <a:extLst>
                <a:ext uri="{FF2B5EF4-FFF2-40B4-BE49-F238E27FC236}">
                  <a16:creationId xmlns:a16="http://schemas.microsoft.com/office/drawing/2014/main" id="{2BB8D4D9-F8F8-4319-B4D2-67A7106FF3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9" name="Picture 158">
              <a:extLst>
                <a:ext uri="{FF2B5EF4-FFF2-40B4-BE49-F238E27FC236}">
                  <a16:creationId xmlns:a16="http://schemas.microsoft.com/office/drawing/2014/main" id="{9D696344-DF6B-4E91-B744-66DCBB20D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0" name="Picture 159">
              <a:extLst>
                <a:ext uri="{FF2B5EF4-FFF2-40B4-BE49-F238E27FC236}">
                  <a16:creationId xmlns:a16="http://schemas.microsoft.com/office/drawing/2014/main" id="{ED4BF80A-3E2E-4663-A93F-CE3254C6A0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0ADE0691-D58B-41C3-907A-38F7A6ED1A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2" name="Picture 161">
              <a:extLst>
                <a:ext uri="{FF2B5EF4-FFF2-40B4-BE49-F238E27FC236}">
                  <a16:creationId xmlns:a16="http://schemas.microsoft.com/office/drawing/2014/main" id="{5E630471-9458-4EF0-A627-C33840415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3" name="Picture 162">
              <a:extLst>
                <a:ext uri="{FF2B5EF4-FFF2-40B4-BE49-F238E27FC236}">
                  <a16:creationId xmlns:a16="http://schemas.microsoft.com/office/drawing/2014/main" id="{712E265A-CB1E-467D-A7A2-12292A767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4" name="Picture 163">
              <a:extLst>
                <a:ext uri="{FF2B5EF4-FFF2-40B4-BE49-F238E27FC236}">
                  <a16:creationId xmlns:a16="http://schemas.microsoft.com/office/drawing/2014/main" id="{3D7317BD-F3E5-439B-B85A-084655152C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5" name="Picture 164">
              <a:extLst>
                <a:ext uri="{FF2B5EF4-FFF2-40B4-BE49-F238E27FC236}">
                  <a16:creationId xmlns:a16="http://schemas.microsoft.com/office/drawing/2014/main" id="{41D71D57-2431-405B-AF96-1DE922F7B0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6" name="Picture 165">
              <a:extLst>
                <a:ext uri="{FF2B5EF4-FFF2-40B4-BE49-F238E27FC236}">
                  <a16:creationId xmlns:a16="http://schemas.microsoft.com/office/drawing/2014/main" id="{682AC740-4800-41A8-A5E9-BDF813F466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7" name="Picture 166">
              <a:extLst>
                <a:ext uri="{FF2B5EF4-FFF2-40B4-BE49-F238E27FC236}">
                  <a16:creationId xmlns:a16="http://schemas.microsoft.com/office/drawing/2014/main" id="{72F3E00A-3B65-4ACD-9071-B5DE10E67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D0AB1580-DEB3-4318-852B-E621F5070A14}"/>
                </a:ext>
              </a:extLst>
            </p:cNvPr>
            <p:cNvSpPr txBox="1"/>
            <p:nvPr/>
          </p:nvSpPr>
          <p:spPr>
            <a:xfrm rot="16200000">
              <a:off x="935434" y="3314669"/>
              <a:ext cx="9909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Output</a:t>
              </a: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19B100B1-8D3F-4598-BC06-F60255E93B00}"/>
                </a:ext>
              </a:extLst>
            </p:cNvPr>
            <p:cNvSpPr txBox="1"/>
            <p:nvPr/>
          </p:nvSpPr>
          <p:spPr>
            <a:xfrm rot="16200000">
              <a:off x="1178290" y="4619595"/>
              <a:ext cx="5052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T</a:t>
              </a: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2F02E7EF-A1CE-40AC-908C-015C7B8F2AF2}"/>
                </a:ext>
              </a:extLst>
            </p:cNvPr>
            <p:cNvSpPr txBox="1"/>
            <p:nvPr/>
          </p:nvSpPr>
          <p:spPr>
            <a:xfrm rot="16200000">
              <a:off x="1042034" y="2009744"/>
              <a:ext cx="777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put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138119DA-53F0-4063-A678-2861A52C7C6C}"/>
              </a:ext>
            </a:extLst>
          </p:cNvPr>
          <p:cNvGrpSpPr/>
          <p:nvPr/>
        </p:nvGrpSpPr>
        <p:grpSpPr>
          <a:xfrm>
            <a:off x="538497" y="12732376"/>
            <a:ext cx="6090903" cy="2044069"/>
            <a:chOff x="462297" y="12364191"/>
            <a:chExt cx="6090903" cy="2044069"/>
          </a:xfrm>
        </p:grpSpPr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9D152C13-A865-438B-BBBF-CB1D7579B0DE}"/>
                </a:ext>
              </a:extLst>
            </p:cNvPr>
            <p:cNvGrpSpPr/>
            <p:nvPr/>
          </p:nvGrpSpPr>
          <p:grpSpPr>
            <a:xfrm>
              <a:off x="519446" y="12364191"/>
              <a:ext cx="5775960" cy="1469660"/>
              <a:chOff x="2319157" y="2353096"/>
              <a:chExt cx="5775960" cy="1469660"/>
            </a:xfrm>
          </p:grpSpPr>
          <p:pic>
            <p:nvPicPr>
              <p:cNvPr id="187" name="Picture 186">
                <a:extLst>
                  <a:ext uri="{FF2B5EF4-FFF2-40B4-BE49-F238E27FC236}">
                    <a16:creationId xmlns:a16="http://schemas.microsoft.com/office/drawing/2014/main" id="{6BCE6AE8-B31D-47DF-9CC5-2EF0CBFA51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5849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0" name="Picture 189">
                <a:extLst>
                  <a:ext uri="{FF2B5EF4-FFF2-40B4-BE49-F238E27FC236}">
                    <a16:creationId xmlns:a16="http://schemas.microsoft.com/office/drawing/2014/main" id="{D92085C0-A5D4-4D89-B7EB-F1F9D4FE25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2816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1" name="Picture 190">
                <a:extLst>
                  <a:ext uri="{FF2B5EF4-FFF2-40B4-BE49-F238E27FC236}">
                    <a16:creationId xmlns:a16="http://schemas.microsoft.com/office/drawing/2014/main" id="{57980DE9-718F-4613-BF11-9EC51D10C14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9783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2" name="Picture 191">
                <a:extLst>
                  <a:ext uri="{FF2B5EF4-FFF2-40B4-BE49-F238E27FC236}">
                    <a16:creationId xmlns:a16="http://schemas.microsoft.com/office/drawing/2014/main" id="{CA5E9453-DFD9-48DB-B0C7-B873F4C96C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9157" y="2725476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3" name="Picture 192">
                <a:extLst>
                  <a:ext uri="{FF2B5EF4-FFF2-40B4-BE49-F238E27FC236}">
                    <a16:creationId xmlns:a16="http://schemas.microsoft.com/office/drawing/2014/main" id="{51432F05-BF69-43F7-9B3D-6B0CB579D7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8882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4C69C986-B9AE-4B09-8CD2-84160822FA77}"/>
                  </a:ext>
                </a:extLst>
              </p:cNvPr>
              <p:cNvSpPr txBox="1"/>
              <p:nvPr/>
            </p:nvSpPr>
            <p:spPr>
              <a:xfrm>
                <a:off x="2576911" y="2353096"/>
                <a:ext cx="6270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City</a:t>
                </a:r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24016EE8-F565-4000-AEE4-279169D28904}"/>
                  </a:ext>
                </a:extLst>
              </p:cNvPr>
              <p:cNvSpPr txBox="1"/>
              <p:nvPr/>
            </p:nvSpPr>
            <p:spPr>
              <a:xfrm>
                <a:off x="5194164" y="2353096"/>
                <a:ext cx="13548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Places365</a:t>
                </a:r>
              </a:p>
            </p:txBody>
          </p:sp>
        </p:grpSp>
        <p:sp>
          <p:nvSpPr>
            <p:cNvPr id="250" name="TextBox 249">
              <a:extLst>
                <a:ext uri="{FF2B5EF4-FFF2-40B4-BE49-F238E27FC236}">
                  <a16:creationId xmlns:a16="http://schemas.microsoft.com/office/drawing/2014/main" id="{EFA96102-6F6E-43F2-81E2-4EF88868AEF1}"/>
                </a:ext>
              </a:extLst>
            </p:cNvPr>
            <p:cNvSpPr txBox="1"/>
            <p:nvPr/>
          </p:nvSpPr>
          <p:spPr>
            <a:xfrm>
              <a:off x="462297" y="14008150"/>
              <a:ext cx="60909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F59B41"/>
                  </a:solidFill>
                  <a:latin typeface="Oxygen" panose="02000503000000000000" pitchFamily="2" charset="0"/>
                </a:rPr>
                <a:t>Figure 1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City Image and Places365 Samples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6CC1E83-CD5E-4CAB-9DB5-CA99AD007F8C}"/>
              </a:ext>
            </a:extLst>
          </p:cNvPr>
          <p:cNvGrpSpPr/>
          <p:nvPr/>
        </p:nvGrpSpPr>
        <p:grpSpPr>
          <a:xfrm>
            <a:off x="7028688" y="6110732"/>
            <a:ext cx="6381749" cy="2366578"/>
            <a:chOff x="7028688" y="5882132"/>
            <a:chExt cx="6381749" cy="2366578"/>
          </a:xfrm>
        </p:grpSpPr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E181A4F9-D03C-4480-B784-72DA63536F80}"/>
                </a:ext>
              </a:extLst>
            </p:cNvPr>
            <p:cNvGrpSpPr/>
            <p:nvPr/>
          </p:nvGrpSpPr>
          <p:grpSpPr>
            <a:xfrm>
              <a:off x="7372916" y="5882132"/>
              <a:ext cx="5809684" cy="1690213"/>
              <a:chOff x="219980" y="2390211"/>
              <a:chExt cx="10841178" cy="3154028"/>
            </a:xfrm>
          </p:grpSpPr>
          <p:grpSp>
            <p:nvGrpSpPr>
              <p:cNvPr id="224" name="Group 223">
                <a:extLst>
                  <a:ext uri="{FF2B5EF4-FFF2-40B4-BE49-F238E27FC236}">
                    <a16:creationId xmlns:a16="http://schemas.microsoft.com/office/drawing/2014/main" id="{8279FAF6-9344-41C6-B43B-4261B3DBE777}"/>
                  </a:ext>
                </a:extLst>
              </p:cNvPr>
              <p:cNvGrpSpPr/>
              <p:nvPr/>
            </p:nvGrpSpPr>
            <p:grpSpPr>
              <a:xfrm>
                <a:off x="4778310" y="2390211"/>
                <a:ext cx="1489864" cy="1548125"/>
                <a:chOff x="4718609" y="4704582"/>
                <a:chExt cx="1489864" cy="1548125"/>
              </a:xfrm>
            </p:grpSpPr>
            <p:pic>
              <p:nvPicPr>
                <p:cNvPr id="246" name="Picture 245">
                  <a:extLst>
                    <a:ext uri="{FF2B5EF4-FFF2-40B4-BE49-F238E27FC236}">
                      <a16:creationId xmlns:a16="http://schemas.microsoft.com/office/drawing/2014/main" id="{9ECE7EDC-BFB7-49E2-8A94-7211B384B41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92321" y="4704582"/>
                  <a:ext cx="1216152" cy="1216152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7" name="Picture 246">
                  <a:extLst>
                    <a:ext uri="{FF2B5EF4-FFF2-40B4-BE49-F238E27FC236}">
                      <a16:creationId xmlns:a16="http://schemas.microsoft.com/office/drawing/2014/main" id="{F5A9ABEC-36F4-4AEB-835A-BFA205B1786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09110" y="480059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8" name="Picture 247">
                  <a:extLst>
                    <a:ext uri="{FF2B5EF4-FFF2-40B4-BE49-F238E27FC236}">
                      <a16:creationId xmlns:a16="http://schemas.microsoft.com/office/drawing/2014/main" id="{A1C0C4A6-6FC5-4B8C-95ED-ACF4DCB24BB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825899" y="4911848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9" name="Picture 248">
                  <a:extLst>
                    <a:ext uri="{FF2B5EF4-FFF2-40B4-BE49-F238E27FC236}">
                      <a16:creationId xmlns:a16="http://schemas.microsoft.com/office/drawing/2014/main" id="{15711D92-CC44-4CD9-84A2-39A6D9C6788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718609" y="503655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</p:grpSp>
          <p:pic>
            <p:nvPicPr>
              <p:cNvPr id="225" name="Picture 224">
                <a:extLst>
                  <a:ext uri="{FF2B5EF4-FFF2-40B4-BE49-F238E27FC236}">
                    <a16:creationId xmlns:a16="http://schemas.microsoft.com/office/drawing/2014/main" id="{DD421493-4683-4DD9-98EA-CAF5982670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19980" y="2717611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6" name="Picture 225">
                <a:extLst>
                  <a:ext uri="{FF2B5EF4-FFF2-40B4-BE49-F238E27FC236}">
                    <a16:creationId xmlns:a16="http://schemas.microsoft.com/office/drawing/2014/main" id="{B6F97690-EEDA-4204-91A6-3AAB9D8B69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33101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7" name="Picture 226">
                <a:extLst>
                  <a:ext uri="{FF2B5EF4-FFF2-40B4-BE49-F238E27FC236}">
                    <a16:creationId xmlns:a16="http://schemas.microsoft.com/office/drawing/2014/main" id="{2AF47323-B23C-45FC-81F5-1B57B0A046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75141" y="4328087"/>
                <a:ext cx="1216152" cy="121615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28" name="Oval 227">
                <a:extLst>
                  <a:ext uri="{FF2B5EF4-FFF2-40B4-BE49-F238E27FC236}">
                    <a16:creationId xmlns:a16="http://schemas.microsoft.com/office/drawing/2014/main" id="{BEF09432-B62F-4D9B-8C8B-682876302A4A}"/>
                  </a:ext>
                </a:extLst>
              </p:cNvPr>
              <p:cNvSpPr/>
              <p:nvPr/>
            </p:nvSpPr>
            <p:spPr>
              <a:xfrm>
                <a:off x="6550263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29" name="Picture 228">
                <a:extLst>
                  <a:ext uri="{FF2B5EF4-FFF2-40B4-BE49-F238E27FC236}">
                    <a16:creationId xmlns:a16="http://schemas.microsoft.com/office/drawing/2014/main" id="{01FF4525-B729-432C-BF11-08937B80F0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95673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30" name="Oval 229">
                <a:extLst>
                  <a:ext uri="{FF2B5EF4-FFF2-40B4-BE49-F238E27FC236}">
                    <a16:creationId xmlns:a16="http://schemas.microsoft.com/office/drawing/2014/main" id="{A626204C-B6BC-4B00-83E3-95E864C7DC87}"/>
                  </a:ext>
                </a:extLst>
              </p:cNvPr>
              <p:cNvSpPr/>
              <p:nvPr/>
            </p:nvSpPr>
            <p:spPr>
              <a:xfrm>
                <a:off x="950342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1" name="Connector: Elbow 230">
                <a:extLst>
                  <a:ext uri="{FF2B5EF4-FFF2-40B4-BE49-F238E27FC236}">
                    <a16:creationId xmlns:a16="http://schemas.microsoft.com/office/drawing/2014/main" id="{21049964-5EC4-4541-AA4D-C876E7B4F304}"/>
                  </a:ext>
                </a:extLst>
              </p:cNvPr>
              <p:cNvCxnSpPr>
                <a:stCxn id="225" idx="0"/>
                <a:endCxn id="230" idx="0"/>
              </p:cNvCxnSpPr>
              <p:nvPr/>
            </p:nvCxnSpPr>
            <p:spPr>
              <a:xfrm rot="16200000" flipH="1">
                <a:off x="5261749" y="-1714559"/>
                <a:ext cx="209551" cy="9073891"/>
              </a:xfrm>
              <a:prstGeom prst="bentConnector3">
                <a:avLst>
                  <a:gd name="adj1" fmla="val -338195"/>
                </a:avLst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Arrow Connector 231">
                <a:extLst>
                  <a:ext uri="{FF2B5EF4-FFF2-40B4-BE49-F238E27FC236}">
                    <a16:creationId xmlns:a16="http://schemas.microsoft.com/office/drawing/2014/main" id="{6E29B599-81B9-49E8-97B0-2DA458C00FC8}"/>
                  </a:ext>
                </a:extLst>
              </p:cNvPr>
              <p:cNvCxnSpPr>
                <a:stCxn id="229" idx="3"/>
                <a:endCxn id="230" idx="2"/>
              </p:cNvCxnSpPr>
              <p:nvPr/>
            </p:nvCxnSpPr>
            <p:spPr>
              <a:xfrm flipV="1">
                <a:off x="9014873" y="3327212"/>
                <a:ext cx="488548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Arrow Connector 232">
                <a:extLst>
                  <a:ext uri="{FF2B5EF4-FFF2-40B4-BE49-F238E27FC236}">
                    <a16:creationId xmlns:a16="http://schemas.microsoft.com/office/drawing/2014/main" id="{1343E5A1-CE3A-42FB-9EBE-4E36C916B635}"/>
                  </a:ext>
                </a:extLst>
              </p:cNvPr>
              <p:cNvCxnSpPr>
                <a:stCxn id="228" idx="6"/>
                <a:endCxn id="229" idx="1"/>
              </p:cNvCxnSpPr>
              <p:nvPr/>
            </p:nvCxnSpPr>
            <p:spPr>
              <a:xfrm>
                <a:off x="7350363" y="3327212"/>
                <a:ext cx="4453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Arrow Connector 233">
                <a:extLst>
                  <a:ext uri="{FF2B5EF4-FFF2-40B4-BE49-F238E27FC236}">
                    <a16:creationId xmlns:a16="http://schemas.microsoft.com/office/drawing/2014/main" id="{C827EA58-7FE8-452E-8419-D6EFB7F0214B}"/>
                  </a:ext>
                </a:extLst>
              </p:cNvPr>
              <p:cNvCxnSpPr>
                <a:cxnSpLocks/>
                <a:stCxn id="227" idx="0"/>
                <a:endCxn id="242" idx="4"/>
              </p:cNvCxnSpPr>
              <p:nvPr/>
            </p:nvCxnSpPr>
            <p:spPr>
              <a:xfrm flipH="1" flipV="1">
                <a:off x="2278941" y="3727262"/>
                <a:ext cx="4276" cy="60082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Arrow Connector 234">
                <a:extLst>
                  <a:ext uri="{FF2B5EF4-FFF2-40B4-BE49-F238E27FC236}">
                    <a16:creationId xmlns:a16="http://schemas.microsoft.com/office/drawing/2014/main" id="{7343364A-6591-41C4-9C86-A3387B23FF3C}"/>
                  </a:ext>
                </a:extLst>
              </p:cNvPr>
              <p:cNvCxnSpPr>
                <a:stCxn id="226" idx="3"/>
                <a:endCxn id="249" idx="1"/>
              </p:cNvCxnSpPr>
              <p:nvPr/>
            </p:nvCxnSpPr>
            <p:spPr>
              <a:xfrm>
                <a:off x="4352301" y="3328736"/>
                <a:ext cx="426009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Connector: Elbow 235">
                <a:extLst>
                  <a:ext uri="{FF2B5EF4-FFF2-40B4-BE49-F238E27FC236}">
                    <a16:creationId xmlns:a16="http://schemas.microsoft.com/office/drawing/2014/main" id="{8D35C0C6-94F5-4139-8416-DECD3607044B}"/>
                  </a:ext>
                </a:extLst>
              </p:cNvPr>
              <p:cNvCxnSpPr>
                <a:stCxn id="227" idx="3"/>
                <a:endCxn id="249" idx="2"/>
              </p:cNvCxnSpPr>
              <p:nvPr/>
            </p:nvCxnSpPr>
            <p:spPr>
              <a:xfrm flipV="1">
                <a:off x="2891293" y="3938336"/>
                <a:ext cx="2495093" cy="997827"/>
              </a:xfrm>
              <a:prstGeom prst="bentConnector2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Arrow Connector 236">
                <a:extLst>
                  <a:ext uri="{FF2B5EF4-FFF2-40B4-BE49-F238E27FC236}">
                    <a16:creationId xmlns:a16="http://schemas.microsoft.com/office/drawing/2014/main" id="{876C3C73-C4D4-41BC-B1CA-2B28F1D72C56}"/>
                  </a:ext>
                </a:extLst>
              </p:cNvPr>
              <p:cNvCxnSpPr>
                <a:stCxn id="249" idx="3"/>
                <a:endCxn id="228" idx="2"/>
              </p:cNvCxnSpPr>
              <p:nvPr/>
            </p:nvCxnSpPr>
            <p:spPr>
              <a:xfrm flipV="1">
                <a:off x="5994462" y="3327212"/>
                <a:ext cx="555801" cy="304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Arrow Connector 237">
                <a:extLst>
                  <a:ext uri="{FF2B5EF4-FFF2-40B4-BE49-F238E27FC236}">
                    <a16:creationId xmlns:a16="http://schemas.microsoft.com/office/drawing/2014/main" id="{CBE0B559-CDC7-4171-B5D8-0CA67D71729B}"/>
                  </a:ext>
                </a:extLst>
              </p:cNvPr>
              <p:cNvCxnSpPr>
                <a:cxnSpLocks/>
                <a:stCxn id="230" idx="4"/>
                <a:endCxn id="239" idx="0"/>
              </p:cNvCxnSpPr>
              <p:nvPr/>
            </p:nvCxnSpPr>
            <p:spPr>
              <a:xfrm flipH="1">
                <a:off x="9903470" y="3727263"/>
                <a:ext cx="2" cy="70045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/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∈(0,1)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blipFill>
                    <a:blip r:embed="rId48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B1DF850D-63F9-43E0-BB35-E375C8340407}"/>
                  </a:ext>
                </a:extLst>
              </p:cNvPr>
              <p:cNvSpPr txBox="1"/>
              <p:nvPr/>
            </p:nvSpPr>
            <p:spPr>
              <a:xfrm>
                <a:off x="6598811" y="2956946"/>
                <a:ext cx="685603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G</a:t>
                </a:r>
              </a:p>
            </p:txBody>
          </p: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E3D97D8A-10A9-4D87-9030-2981BFA7EE83}"/>
                  </a:ext>
                </a:extLst>
              </p:cNvPr>
              <p:cNvSpPr txBox="1"/>
              <p:nvPr/>
            </p:nvSpPr>
            <p:spPr>
              <a:xfrm>
                <a:off x="9587617" y="2944630"/>
                <a:ext cx="694578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D</a:t>
                </a:r>
              </a:p>
            </p:txBody>
          </p:sp>
          <p:sp>
            <p:nvSpPr>
              <p:cNvPr id="242" name="Oval 241">
                <a:extLst>
                  <a:ext uri="{FF2B5EF4-FFF2-40B4-BE49-F238E27FC236}">
                    <a16:creationId xmlns:a16="http://schemas.microsoft.com/office/drawing/2014/main" id="{79EC6EE7-A42D-4186-BEC8-A092554543BF}"/>
                  </a:ext>
                </a:extLst>
              </p:cNvPr>
              <p:cNvSpPr/>
              <p:nvPr/>
            </p:nvSpPr>
            <p:spPr>
              <a:xfrm>
                <a:off x="187889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/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</m:oMath>
                      </m:oMathPara>
                    </a14:m>
                    <a:endParaRPr lang="en-US" sz="2000" b="0" dirty="0">
                      <a:latin typeface="Oxygen" panose="02000503000000000000" pitchFamily="2" charset="0"/>
                    </a:endParaRPr>
                  </a:p>
                </p:txBody>
              </p:sp>
            </mc:Choice>
            <mc:Fallback xmlns="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44" name="Straight Arrow Connector 243">
                <a:extLst>
                  <a:ext uri="{FF2B5EF4-FFF2-40B4-BE49-F238E27FC236}">
                    <a16:creationId xmlns:a16="http://schemas.microsoft.com/office/drawing/2014/main" id="{A02B88AA-8E8D-4DC6-8804-433A89C337EA}"/>
                  </a:ext>
                </a:extLst>
              </p:cNvPr>
              <p:cNvCxnSpPr>
                <a:cxnSpLocks/>
                <a:stCxn id="242" idx="6"/>
                <a:endCxn id="226" idx="1"/>
              </p:cNvCxnSpPr>
              <p:nvPr/>
            </p:nvCxnSpPr>
            <p:spPr>
              <a:xfrm>
                <a:off x="2678991" y="3327212"/>
                <a:ext cx="4541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Arrow Connector 244">
                <a:extLst>
                  <a:ext uri="{FF2B5EF4-FFF2-40B4-BE49-F238E27FC236}">
                    <a16:creationId xmlns:a16="http://schemas.microsoft.com/office/drawing/2014/main" id="{C10F177D-89A6-4F90-8F75-02F8134808BC}"/>
                  </a:ext>
                </a:extLst>
              </p:cNvPr>
              <p:cNvCxnSpPr>
                <a:cxnSpLocks/>
                <a:stCxn id="225" idx="3"/>
                <a:endCxn id="242" idx="2"/>
              </p:cNvCxnSpPr>
              <p:nvPr/>
            </p:nvCxnSpPr>
            <p:spPr>
              <a:xfrm>
                <a:off x="1439180" y="3327211"/>
                <a:ext cx="439711" cy="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1" name="TextBox 250">
              <a:extLst>
                <a:ext uri="{FF2B5EF4-FFF2-40B4-BE49-F238E27FC236}">
                  <a16:creationId xmlns:a16="http://schemas.microsoft.com/office/drawing/2014/main" id="{ED0026BE-9533-4D2F-8926-2D539A873D70}"/>
                </a:ext>
              </a:extLst>
            </p:cNvPr>
            <p:cNvSpPr txBox="1"/>
            <p:nvPr/>
          </p:nvSpPr>
          <p:spPr>
            <a:xfrm>
              <a:off x="7028688" y="7848600"/>
              <a:ext cx="63817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F59B41"/>
                  </a:solidFill>
                  <a:latin typeface="Oxygen" panose="02000503000000000000" pitchFamily="2" charset="0"/>
                </a:rPr>
                <a:t>Figure 2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raining Pipelin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/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Data Preprocessing</a:t>
                </a:r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normalize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Define mask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32≤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96]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efine complement mask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Compute mean pixel intensit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>
                    <a:latin typeface="Oxygen" panose="02000503000000000000" pitchFamily="2" charset="0"/>
                  </a:rPr>
                  <a:t>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ta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8×128×4</m:t>
                        </m:r>
                      </m:sup>
                    </m:sSup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Outpu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  <a:blipFill>
                <a:blip r:embed="rId50"/>
                <a:stretch>
                  <a:fillRect l="-1047" t="-1376" b="-1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875EB444-E942-4C06-A007-27B93C453162}"/>
              </a:ext>
            </a:extLst>
          </p:cNvPr>
          <p:cNvGrpSpPr/>
          <p:nvPr/>
        </p:nvGrpSpPr>
        <p:grpSpPr>
          <a:xfrm>
            <a:off x="7337243" y="10744200"/>
            <a:ext cx="5464357" cy="1157130"/>
            <a:chOff x="7021370" y="8016220"/>
            <a:chExt cx="5464357" cy="115713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0276381-357A-47A1-BE74-8447D1C0DB7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865"/>
            <a:stretch/>
          </p:blipFill>
          <p:spPr>
            <a:xfrm>
              <a:off x="11948111" y="8018582"/>
              <a:ext cx="537616" cy="1154768"/>
            </a:xfrm>
            <a:prstGeom prst="rect">
              <a:avLst/>
            </a:prstGeom>
          </p:spPr>
        </p:pic>
        <p:pic>
          <p:nvPicPr>
            <p:cNvPr id="255" name="Picture 254">
              <a:extLst>
                <a:ext uri="{FF2B5EF4-FFF2-40B4-BE49-F238E27FC236}">
                  <a16:creationId xmlns:a16="http://schemas.microsoft.com/office/drawing/2014/main" id="{D013940F-3322-45C8-9F88-8CC80E3C51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323"/>
            <a:stretch/>
          </p:blipFill>
          <p:spPr>
            <a:xfrm>
              <a:off x="7021370" y="8016220"/>
              <a:ext cx="5067349" cy="115476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/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F59B41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Architecture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except the last f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left) and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right) is followed by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. The output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latin typeface="Oxygen" panose="02000503000000000000" pitchFamily="2" charset="0"/>
                  </a:rPr>
                  <a:t>is followed by sigmoid. Here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is the dilation factor.</a:t>
                </a:r>
              </a:p>
            </p:txBody>
          </p:sp>
        </mc:Choice>
        <mc:Fallback xmlns="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blipFill>
                <a:blip r:embed="rId52"/>
                <a:stretch>
                  <a:fillRect l="-1544" t="-1425" r="-2703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TextBox 178">
            <a:extLst>
              <a:ext uri="{FF2B5EF4-FFF2-40B4-BE49-F238E27FC236}">
                <a16:creationId xmlns:a16="http://schemas.microsoft.com/office/drawing/2014/main" id="{F1E3CAA6-7A77-40A7-B943-B36489908E4A}"/>
              </a:ext>
            </a:extLst>
          </p:cNvPr>
          <p:cNvSpPr txBox="1"/>
          <p:nvPr/>
        </p:nvSpPr>
        <p:spPr>
          <a:xfrm>
            <a:off x="23369611" y="4876800"/>
            <a:ext cx="3818549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F59B41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solidFill>
                  <a:srgbClr val="F59B41"/>
                </a:solidFill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endParaRPr lang="en-US" sz="2000" b="1" dirty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 err="1">
                <a:latin typeface="Oxygen" panose="02000503000000000000" pitchFamily="2" charset="0"/>
              </a:rPr>
              <a:t>Outpainting</a:t>
            </a:r>
            <a:r>
              <a:rPr lang="en-US" sz="1800" dirty="0">
                <a:latin typeface="Oxygen" panose="02000503000000000000" pitchFamily="2" charset="0"/>
              </a:rPr>
              <a:t> results for sample of held-out images in validation set, shown alongside original ground truth. Model was trained for 100 epochs (equivalent to 227,500) iterations), using a batch size of 16.</a:t>
            </a: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69964802-EF2D-4184-97E8-44EAD728DFAF}"/>
              </a:ext>
            </a:extLst>
          </p:cNvPr>
          <p:cNvSpPr txBox="1"/>
          <p:nvPr/>
        </p:nvSpPr>
        <p:spPr>
          <a:xfrm>
            <a:off x="13944600" y="11432590"/>
            <a:ext cx="4876800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F59B41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solidFill>
                  <a:srgbClr val="F59B41"/>
                </a:solidFill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SE Loss for Places365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raining and dev MSE loss on Places365. Phases are illustrated by varying background colors. In Phase 3, the MSE loss increases slightly as we optimize the joint loss (3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1CB75BC-4F3D-49A1-A94B-34CD3835E0A3}"/>
              </a:ext>
            </a:extLst>
          </p:cNvPr>
          <p:cNvSpPr/>
          <p:nvPr/>
        </p:nvSpPr>
        <p:spPr>
          <a:xfrm>
            <a:off x="14713712" y="8382724"/>
            <a:ext cx="671723" cy="23932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Rectangle 195">
            <a:extLst>
              <a:ext uri="{FF2B5EF4-FFF2-40B4-BE49-F238E27FC236}">
                <a16:creationId xmlns:a16="http://schemas.microsoft.com/office/drawing/2014/main" id="{51227433-2E30-4290-826E-9934DD7F719F}"/>
              </a:ext>
            </a:extLst>
          </p:cNvPr>
          <p:cNvSpPr/>
          <p:nvPr/>
        </p:nvSpPr>
        <p:spPr>
          <a:xfrm>
            <a:off x="15385435" y="8382725"/>
            <a:ext cx="89411" cy="239320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>
            <a:extLst>
              <a:ext uri="{FF2B5EF4-FFF2-40B4-BE49-F238E27FC236}">
                <a16:creationId xmlns:a16="http://schemas.microsoft.com/office/drawing/2014/main" id="{86953E53-0DDF-430A-B293-900512289A70}"/>
              </a:ext>
            </a:extLst>
          </p:cNvPr>
          <p:cNvSpPr/>
          <p:nvPr/>
        </p:nvSpPr>
        <p:spPr>
          <a:xfrm>
            <a:off x="15474846" y="8382725"/>
            <a:ext cx="2546454" cy="239320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0" name="Chart 179">
            <a:extLst>
              <a:ext uri="{FF2B5EF4-FFF2-40B4-BE49-F238E27FC236}">
                <a16:creationId xmlns:a16="http://schemas.microsoft.com/office/drawing/2014/main" id="{86A4D57A-9E96-47D8-A388-6D7C2849496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1672583"/>
              </p:ext>
            </p:extLst>
          </p:nvPr>
        </p:nvGraphicFramePr>
        <p:xfrm>
          <a:off x="13946965" y="8245360"/>
          <a:ext cx="4417235" cy="32299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3"/>
          </a:graphicData>
        </a:graphic>
      </p:graphicFrame>
      <p:sp>
        <p:nvSpPr>
          <p:cNvPr id="204" name="TextBox 203">
            <a:extLst>
              <a:ext uri="{FF2B5EF4-FFF2-40B4-BE49-F238E27FC236}">
                <a16:creationId xmlns:a16="http://schemas.microsoft.com/office/drawing/2014/main" id="{ADF32632-D408-4484-B4E1-A1F205E1C299}"/>
              </a:ext>
            </a:extLst>
          </p:cNvPr>
          <p:cNvSpPr txBox="1"/>
          <p:nvPr/>
        </p:nvSpPr>
        <p:spPr>
          <a:xfrm>
            <a:off x="23012400" y="11432590"/>
            <a:ext cx="4076663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F59B41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solidFill>
                  <a:srgbClr val="F59B41"/>
                </a:solidFill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Effect of Dilation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he network was trained to overfit on the city image. With insufficient dilation, the network fails to </a:t>
            </a:r>
            <a:r>
              <a:rPr lang="en-US" sz="1800" dirty="0" err="1">
                <a:latin typeface="Oxygen" panose="02000503000000000000" pitchFamily="2" charset="0"/>
              </a:rPr>
              <a:t>outpaint</a:t>
            </a:r>
            <a:r>
              <a:rPr lang="en-US" sz="1800" dirty="0">
                <a:latin typeface="Oxygen" panose="02000503000000000000" pitchFamily="2" charset="0"/>
              </a:rPr>
              <a:t> due to limited receptive fiel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471419E-A5B2-4DEF-92CD-9DFBF751F218}"/>
              </a:ext>
            </a:extLst>
          </p:cNvPr>
          <p:cNvGrpSpPr/>
          <p:nvPr/>
        </p:nvGrpSpPr>
        <p:grpSpPr>
          <a:xfrm>
            <a:off x="23088600" y="8249728"/>
            <a:ext cx="3848100" cy="2886502"/>
            <a:chOff x="19727905" y="8077200"/>
            <a:chExt cx="3848100" cy="2886502"/>
          </a:xfrm>
        </p:grpSpPr>
        <p:pic>
          <p:nvPicPr>
            <p:cNvPr id="199" name="Picture 198">
              <a:extLst>
                <a:ext uri="{FF2B5EF4-FFF2-40B4-BE49-F238E27FC236}">
                  <a16:creationId xmlns:a16="http://schemas.microsoft.com/office/drawing/2014/main" id="{6F0A46E9-3D9E-4FEF-9DE8-35618F65B60A}"/>
                </a:ext>
              </a:extLst>
            </p:cNvPr>
            <p:cNvPicPr>
              <a:picLocks noChangeAspect="1"/>
            </p:cNvPicPr>
            <p:nvPr/>
          </p:nvPicPr>
          <p:blipFill>
            <a:blip r:embed="rId5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568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12A1C13-DCAB-4FD3-9210-0960FFE6735D}"/>
                </a:ext>
              </a:extLst>
            </p:cNvPr>
            <p:cNvSpPr txBox="1"/>
            <p:nvPr/>
          </p:nvSpPr>
          <p:spPr>
            <a:xfrm>
              <a:off x="22542250" y="10083283"/>
              <a:ext cx="9188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2,4,8]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9183ECF4-DE9B-4365-A87A-1BF5C891029A}"/>
                </a:ext>
              </a:extLst>
            </p:cNvPr>
            <p:cNvSpPr txBox="1"/>
            <p:nvPr/>
          </p:nvSpPr>
          <p:spPr>
            <a:xfrm>
              <a:off x="21281920" y="10083283"/>
              <a:ext cx="8499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2,4]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999FCE5-EE24-4128-A7BB-21D4CEB14C65}"/>
                </a:ext>
              </a:extLst>
            </p:cNvPr>
            <p:cNvSpPr txBox="1"/>
            <p:nvPr/>
          </p:nvSpPr>
          <p:spPr>
            <a:xfrm>
              <a:off x="19977470" y="10083283"/>
              <a:ext cx="7761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1,2]</a:t>
              </a:r>
            </a:p>
          </p:txBody>
        </p: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00D708BC-A5AA-4920-8BB4-0FE6FE0489AF}"/>
                </a:ext>
              </a:extLst>
            </p:cNvPr>
            <p:cNvCxnSpPr/>
            <p:nvPr/>
          </p:nvCxnSpPr>
          <p:spPr>
            <a:xfrm>
              <a:off x="20007943" y="8559283"/>
              <a:ext cx="333375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2" name="Picture 211">
              <a:extLst>
                <a:ext uri="{FF2B5EF4-FFF2-40B4-BE49-F238E27FC236}">
                  <a16:creationId xmlns:a16="http://schemas.microsoft.com/office/drawing/2014/main" id="{70F9EDC4-417F-40A0-BBE5-925AFB0EE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279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3" name="Picture 212">
              <a:extLst>
                <a:ext uri="{FF2B5EF4-FFF2-40B4-BE49-F238E27FC236}">
                  <a16:creationId xmlns:a16="http://schemas.microsoft.com/office/drawing/2014/main" id="{60806D18-A27C-4E93-9BCD-1207A848E4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4235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83EEC8D9-35A6-4B1B-BFC5-D6E305A7160D}"/>
                </a:ext>
              </a:extLst>
            </p:cNvPr>
            <p:cNvSpPr txBox="1"/>
            <p:nvPr/>
          </p:nvSpPr>
          <p:spPr>
            <a:xfrm>
              <a:off x="20627095" y="8077200"/>
              <a:ext cx="2315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creasing dilatio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/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or layers 4, 5, 6 in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blipFill>
                  <a:blip r:embed="rId57"/>
                  <a:stretch>
                    <a:fillRect t="-7576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58" name="Picture 257">
            <a:extLst>
              <a:ext uri="{FF2B5EF4-FFF2-40B4-BE49-F238E27FC236}">
                <a16:creationId xmlns:a16="http://schemas.microsoft.com/office/drawing/2014/main" id="{5A2B09A2-6501-4531-AB9A-C734A656B4A8}"/>
              </a:ext>
            </a:extLst>
          </p:cNvPr>
          <p:cNvPicPr>
            <a:picLocks noChangeAspect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3620378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59" name="Picture 258">
            <a:extLst>
              <a:ext uri="{FF2B5EF4-FFF2-40B4-BE49-F238E27FC236}">
                <a16:creationId xmlns:a16="http://schemas.microsoft.com/office/drawing/2014/main" id="{59BFB585-A8AD-4BBF-9763-219FB9FC118C}"/>
              </a:ext>
            </a:extLst>
          </p:cNvPr>
          <p:cNvPicPr>
            <a:picLocks noChangeAspect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4931015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/>
              <p:nvPr/>
            </p:nvSpPr>
            <p:spPr>
              <a:xfrm>
                <a:off x="14315315" y="16316771"/>
                <a:ext cx="5953885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F59B41"/>
                    </a:solidFill>
                    <a:latin typeface="Oxygen" panose="02000503000000000000" pitchFamily="2" charset="0"/>
                  </a:rPr>
                  <a:t>Figure 8:</a:t>
                </a:r>
                <a:r>
                  <a:rPr lang="en-US" sz="2000" dirty="0">
                    <a:solidFill>
                      <a:srgbClr val="F59B41"/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Recursive </a:t>
                </a:r>
                <a:r>
                  <a:rPr lang="en-US" sz="2000" b="1" dirty="0" err="1">
                    <a:latin typeface="Oxygen" panose="02000503000000000000" pitchFamily="2" charset="0"/>
                  </a:rPr>
                  <a:t>Outpainting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An </a:t>
                </a:r>
                <a:r>
                  <a:rPr lang="en-US" sz="18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18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can be fed as input to the network after expanding and padding. We repeat this recursively, expanding the image’s width up to a factor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 As expected, the noise compounds with successive iterations.</a:t>
                </a:r>
              </a:p>
            </p:txBody>
          </p:sp>
        </mc:Choice>
        <mc:Fallback xmlns="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5315" y="16316771"/>
                <a:ext cx="5953885" cy="1862048"/>
              </a:xfrm>
              <a:prstGeom prst="rect">
                <a:avLst/>
              </a:prstGeom>
              <a:blipFill>
                <a:blip r:embed="rId60"/>
                <a:stretch>
                  <a:fillRect l="-819" t="-1967" b="-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4" name="Picture 263">
            <a:extLst>
              <a:ext uri="{FF2B5EF4-FFF2-40B4-BE49-F238E27FC236}">
                <a16:creationId xmlns:a16="http://schemas.microsoft.com/office/drawing/2014/main" id="{C26DE62F-EADB-4F26-9595-CFA59A5D86BC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9658" y="13606819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65" name="Picture 264">
            <a:extLst>
              <a:ext uri="{FF2B5EF4-FFF2-40B4-BE49-F238E27FC236}">
                <a16:creationId xmlns:a16="http://schemas.microsoft.com/office/drawing/2014/main" id="{796D4CA3-F084-4C18-8123-61092D9E16A2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3375" y="14931015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66" name="TextBox 265">
            <a:extLst>
              <a:ext uri="{FF2B5EF4-FFF2-40B4-BE49-F238E27FC236}">
                <a16:creationId xmlns:a16="http://schemas.microsoft.com/office/drawing/2014/main" id="{EF048439-05B0-4DFF-8591-477D533AFA47}"/>
              </a:ext>
            </a:extLst>
          </p:cNvPr>
          <p:cNvSpPr txBox="1"/>
          <p:nvPr/>
        </p:nvSpPr>
        <p:spPr>
          <a:xfrm>
            <a:off x="14777708" y="13138576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Oxygen" panose="02000503000000000000" pitchFamily="2" charset="0"/>
              </a:rPr>
              <a:t>G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/>
              <p:nvPr/>
            </p:nvSpPr>
            <p:spPr>
              <a:xfrm>
                <a:off x="16931139" y="13125390"/>
                <a:ext cx="18902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5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Oxygen"/>
                      </a:rPr>
                      <m:t>×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1139" y="13125390"/>
                <a:ext cx="1890261" cy="400110"/>
              </a:xfrm>
              <a:prstGeom prst="rect">
                <a:avLst/>
              </a:prstGeom>
              <a:blipFill>
                <a:blip r:embed="rId61"/>
                <a:stretch>
                  <a:fillRect l="-321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/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blipFill>
                <a:blip r:embed="rId6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/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blipFill>
                <a:blip r:embed="rId6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/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blipFill>
                <a:blip r:embed="rId6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/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blipFill>
                <a:blip r:embed="rId65"/>
                <a:stretch>
                  <a:fillRect b="-579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/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blipFill>
                <a:blip r:embed="rId6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3" name="TextBox 202">
            <a:extLst>
              <a:ext uri="{FF2B5EF4-FFF2-40B4-BE49-F238E27FC236}">
                <a16:creationId xmlns:a16="http://schemas.microsoft.com/office/drawing/2014/main" id="{3506A4DA-6EF0-4A2C-AFEA-595D3B034860}"/>
              </a:ext>
            </a:extLst>
          </p:cNvPr>
          <p:cNvSpPr txBox="1"/>
          <p:nvPr/>
        </p:nvSpPr>
        <p:spPr>
          <a:xfrm>
            <a:off x="18745200" y="11445240"/>
            <a:ext cx="4267200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F59B41"/>
                </a:solidFill>
                <a:latin typeface="Oxygen" panose="02000503000000000000" pitchFamily="2" charset="0"/>
              </a:rPr>
              <a:t>Figure 6:</a:t>
            </a:r>
            <a:r>
              <a:rPr lang="en-US" sz="2000" dirty="0">
                <a:solidFill>
                  <a:srgbClr val="F59B41"/>
                </a:solidFill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Local Discriminator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raining with local discriminators (LD) reduced vertical banding and improved color fidelity, but increased artifacts and training time.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E3A7F6C-C540-45C9-BB05-2D510ECE6E7A}"/>
              </a:ext>
            </a:extLst>
          </p:cNvPr>
          <p:cNvGrpSpPr/>
          <p:nvPr/>
        </p:nvGrpSpPr>
        <p:grpSpPr>
          <a:xfrm>
            <a:off x="18846501" y="8007096"/>
            <a:ext cx="1803699" cy="3411534"/>
            <a:chOff x="18922701" y="8037576"/>
            <a:chExt cx="1803699" cy="3411534"/>
          </a:xfrm>
        </p:grpSpPr>
        <p:pic>
          <p:nvPicPr>
            <p:cNvPr id="188" name="Picture 187">
              <a:extLst>
                <a:ext uri="{FF2B5EF4-FFF2-40B4-BE49-F238E27FC236}">
                  <a16:creationId xmlns:a16="http://schemas.microsoft.com/office/drawing/2014/main" id="{25B39E6F-015A-4C86-8B81-55B184F105E3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191050" y="8423268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89" name="Picture 188">
              <a:extLst>
                <a:ext uri="{FF2B5EF4-FFF2-40B4-BE49-F238E27FC236}">
                  <a16:creationId xmlns:a16="http://schemas.microsoft.com/office/drawing/2014/main" id="{3908CC4E-1644-4A25-997D-5FAC8B1E3FA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188806" y="9730156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F7DF276E-9911-4EAD-BC1E-67D32A6C5A2C}"/>
                </a:ext>
              </a:extLst>
            </p:cNvPr>
            <p:cNvSpPr txBox="1"/>
            <p:nvPr/>
          </p:nvSpPr>
          <p:spPr>
            <a:xfrm>
              <a:off x="19334480" y="8037576"/>
              <a:ext cx="9044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No LD</a:t>
              </a:r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0E75F765-95FA-43B0-BD35-6582E09882CB}"/>
                </a:ext>
              </a:extLst>
            </p:cNvPr>
            <p:cNvSpPr txBox="1"/>
            <p:nvPr/>
          </p:nvSpPr>
          <p:spPr>
            <a:xfrm>
              <a:off x="18922701" y="11049000"/>
              <a:ext cx="18036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RMSE = 39.68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99FCC01-6639-4E42-A6CD-E7FEADC34B14}"/>
              </a:ext>
            </a:extLst>
          </p:cNvPr>
          <p:cNvGrpSpPr/>
          <p:nvPr/>
        </p:nvGrpSpPr>
        <p:grpSpPr>
          <a:xfrm>
            <a:off x="20955000" y="8007096"/>
            <a:ext cx="1797287" cy="3407664"/>
            <a:chOff x="20802600" y="8037576"/>
            <a:chExt cx="1797287" cy="340766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FB992AF-D38D-45E0-889D-BFA6937B01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31200" y="972699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78" name="Picture 177">
              <a:extLst>
                <a:ext uri="{FF2B5EF4-FFF2-40B4-BE49-F238E27FC236}">
                  <a16:creationId xmlns:a16="http://schemas.microsoft.com/office/drawing/2014/main" id="{BAD00FD2-CAAC-4AD0-B284-CD7EA860FFD3}"/>
                </a:ext>
              </a:extLst>
            </p:cNvPr>
            <p:cNvPicPr>
              <a:picLocks noChangeAspect="1"/>
            </p:cNvPicPr>
            <p:nvPr/>
          </p:nvPicPr>
          <p:blipFill>
            <a:blip r:embed="rId6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31316" y="8421931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C90C40E1-ADBD-4DFF-85B3-04E628DAEF08}"/>
                </a:ext>
              </a:extLst>
            </p:cNvPr>
            <p:cNvSpPr txBox="1"/>
            <p:nvPr/>
          </p:nvSpPr>
          <p:spPr>
            <a:xfrm>
              <a:off x="21389262" y="8037576"/>
              <a:ext cx="5004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LD</a:t>
              </a:r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C549055F-5025-4502-B728-612201DAC158}"/>
                </a:ext>
              </a:extLst>
            </p:cNvPr>
            <p:cNvSpPr txBox="1"/>
            <p:nvPr/>
          </p:nvSpPr>
          <p:spPr>
            <a:xfrm>
              <a:off x="20802600" y="11045130"/>
              <a:ext cx="17972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RMSE = 38.4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86082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65</TotalTime>
  <Words>3462</Words>
  <Application>Microsoft Office PowerPoint</Application>
  <PresentationFormat>Custom</PresentationFormat>
  <Paragraphs>794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Calibri</vt:lpstr>
      <vt:lpstr>Cambria Math</vt:lpstr>
      <vt:lpstr>Oxyge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Sentry</cp:lastModifiedBy>
  <cp:revision>389</cp:revision>
  <dcterms:created xsi:type="dcterms:W3CDTF">2016-12-02T05:36:26Z</dcterms:created>
  <dcterms:modified xsi:type="dcterms:W3CDTF">2018-06-07T06:13:56Z</dcterms:modified>
</cp:coreProperties>
</file>